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45A5A9CF"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31FDED03" w:rsidR="0087713F" w:rsidRDefault="0087713F" w:rsidP="0087713F">
      <w:pPr>
        <w:jc w:val="center"/>
      </w:pPr>
      <w:r w:rsidRPr="0087713F">
        <w:rPr>
          <w:rFonts w:hint="eastAsia"/>
        </w:rPr>
        <w:t>先解决有没有，再解决好不好</w:t>
      </w:r>
    </w:p>
    <w:p w14:paraId="757A6A92" w14:textId="2979AE99" w:rsidR="00735BF9" w:rsidRDefault="00735BF9" w:rsidP="0087713F">
      <w:pPr>
        <w:jc w:val="center"/>
      </w:pPr>
      <w:r w:rsidRPr="00735BF9">
        <w:rPr>
          <w:rFonts w:hint="eastAsia"/>
        </w:rPr>
        <w:t>解决问题固然重要，但通过设计避免问题则更胜一筹</w:t>
      </w:r>
    </w:p>
    <w:p w14:paraId="3C2BDF60" w14:textId="1598786B" w:rsidR="00C34BE0" w:rsidRDefault="00C34BE0" w:rsidP="0087713F">
      <w:pPr>
        <w:jc w:val="center"/>
      </w:pPr>
      <w:r w:rsidRPr="00C34BE0">
        <w:rPr>
          <w:rFonts w:hint="eastAsia"/>
        </w:rPr>
        <w:t>抽象能力更多的是看写这个程序的人，而并非编程语言本身。</w:t>
      </w:r>
    </w:p>
    <w:p w14:paraId="2BEF737C" w14:textId="066FA902" w:rsidR="008F5768" w:rsidRDefault="008F5768" w:rsidP="0087713F">
      <w:pPr>
        <w:jc w:val="center"/>
      </w:pPr>
      <w:r>
        <w:rPr>
          <w:noProof/>
        </w:rPr>
        <w:drawing>
          <wp:inline distT="0" distB="0" distL="0" distR="0" wp14:anchorId="58EC3D0E" wp14:editId="3158AC3E">
            <wp:extent cx="5274310" cy="4351306"/>
            <wp:effectExtent l="0" t="0" r="2540" b="0"/>
            <wp:docPr id="265" name="图片 265" descr="https://pic4.zhimg.com/80/v2-4a7af7402357659940774d6f1b60ddb1_720w.jpg?source=1940e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4a7af7402357659940774d6f1b60ddb1_720w.jpg?source=1940ef5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4351306"/>
                    </a:xfrm>
                    <a:prstGeom prst="rect">
                      <a:avLst/>
                    </a:prstGeom>
                    <a:noFill/>
                    <a:ln>
                      <a:noFill/>
                    </a:ln>
                  </pic:spPr>
                </pic:pic>
              </a:graphicData>
            </a:graphic>
          </wp:inline>
        </w:drawing>
      </w:r>
    </w:p>
    <w:p w14:paraId="71104FA1" w14:textId="519ACFF3" w:rsidR="00D4417A" w:rsidRDefault="00D4417A" w:rsidP="00D4417A">
      <w:pPr>
        <w:jc w:val="center"/>
      </w:pPr>
      <w:r w:rsidRPr="00D4417A">
        <w:rPr>
          <w:rFonts w:hint="eastAsia"/>
        </w:rPr>
        <w:t>如果你不能向一个六岁的孩子解释清楚，那么其实你自己根本就没弄懂。</w:t>
      </w:r>
    </w:p>
    <w:p w14:paraId="3B287DC9" w14:textId="77777777" w:rsidR="003E0FD1" w:rsidRDefault="003E0FD1" w:rsidP="00D4417A">
      <w:pPr>
        <w:jc w:val="center"/>
      </w:pPr>
    </w:p>
    <w:p w14:paraId="04B36402" w14:textId="585F0DA1" w:rsidR="00D4417A" w:rsidRPr="003E0FD1" w:rsidRDefault="003E0FD1" w:rsidP="003E0FD1">
      <w:pPr>
        <w:jc w:val="center"/>
      </w:pPr>
      <w:r>
        <w:rPr>
          <w:rFonts w:hint="eastAsia"/>
        </w:rPr>
        <w:t>编程崇尚以简洁优雅为美，如果你觉得一个概念很复杂，那么很可能是你理解错了。</w:t>
      </w:r>
    </w:p>
    <w:p w14:paraId="32EF5393" w14:textId="1DF909DD" w:rsidR="00A06596" w:rsidRDefault="003258FB" w:rsidP="00A06596">
      <w:pPr>
        <w:pStyle w:val="1"/>
      </w:pPr>
      <w:r>
        <w:rPr>
          <w:rFonts w:hint="eastAsia"/>
        </w:rPr>
        <w:t>心得体会</w:t>
      </w:r>
    </w:p>
    <w:p w14:paraId="75FC13FC" w14:textId="0BBAFFCA" w:rsidR="002621E0" w:rsidRDefault="002621E0" w:rsidP="002621E0">
      <w:r w:rsidRPr="002621E0">
        <w:t>I'm a slow learner, it's true, but I learn</w:t>
      </w:r>
    </w:p>
    <w:p w14:paraId="1FF38CA7" w14:textId="77777777" w:rsidR="002621E0" w:rsidRPr="002621E0" w:rsidRDefault="002621E0" w:rsidP="002621E0"/>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1EB3F159" w:rsidR="003258FB" w:rsidRDefault="003258FB" w:rsidP="003258FB"/>
    <w:p w14:paraId="783EA9D6" w14:textId="22E3878D" w:rsidR="00AD6E3C" w:rsidRDefault="00AD6E3C" w:rsidP="003258FB">
      <w:r>
        <w:rPr>
          <w:rFonts w:hint="eastAsia"/>
        </w:rPr>
        <w:t>成熟的人从来不会介意别人说自己不成熟，他即理解自己坚持的是什么，也理解别人为什么不认同，可是他还要坚持，这就是成熟的人。</w:t>
      </w:r>
    </w:p>
    <w:p w14:paraId="0DD3E40C" w14:textId="6D66853B" w:rsidR="00AD6E3C" w:rsidRDefault="00AD6E3C" w:rsidP="003258FB">
      <w:r>
        <w:rPr>
          <w:rFonts w:hint="eastAsia"/>
        </w:rPr>
        <w:t>成熟的人从来不介意被嘲笑为幼稚，因为今天很多人，把恐惧和懦弱支配下的明哲保身视为</w:t>
      </w:r>
      <w:r>
        <w:rPr>
          <w:rFonts w:hint="eastAsia"/>
        </w:rPr>
        <w:lastRenderedPageBreak/>
        <w:t>成熟，这种所谓的成熟比幼稚更加有害，比如重庆公交车坠江事件</w:t>
      </w:r>
    </w:p>
    <w:p w14:paraId="1FF54812" w14:textId="79F0F447" w:rsidR="003258FB" w:rsidRDefault="003258FB" w:rsidP="003258FB">
      <w:r w:rsidRPr="003258FB">
        <w:rPr>
          <w:rFonts w:hint="eastAsia"/>
        </w:rPr>
        <w:t>快速学习最重要的是：切割边界。要做的是填补知识盲点</w:t>
      </w:r>
    </w:p>
    <w:p w14:paraId="2BD835B7" w14:textId="790099C9" w:rsidR="002C6AAE" w:rsidRPr="003258FB" w:rsidRDefault="002C6AAE" w:rsidP="003258FB">
      <w:r>
        <w:rPr>
          <w:noProof/>
        </w:rPr>
        <w:drawing>
          <wp:inline distT="0" distB="0" distL="0" distR="0" wp14:anchorId="2718B9EB" wp14:editId="7248536A">
            <wp:extent cx="4294414" cy="1332375"/>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96129" cy="1332907"/>
                    </a:xfrm>
                    <a:prstGeom prst="rect">
                      <a:avLst/>
                    </a:prstGeom>
                  </pic:spPr>
                </pic:pic>
              </a:graphicData>
            </a:graphic>
          </wp:inline>
        </w:drawing>
      </w:r>
    </w:p>
    <w:p w14:paraId="1FDAA026" w14:textId="06510498" w:rsidR="00CB2770" w:rsidRDefault="00A335A9" w:rsidP="00F40C19">
      <w:pPr>
        <w:pStyle w:val="1"/>
      </w:pPr>
      <w:r>
        <w:rPr>
          <w:rFonts w:hint="eastAsia"/>
        </w:rPr>
        <w:t>问题-待解决</w:t>
      </w:r>
    </w:p>
    <w:p w14:paraId="6D29DC2F" w14:textId="2D0673CD" w:rsidR="002C6AAE" w:rsidRDefault="00010E37" w:rsidP="002C6AAE">
      <w:r>
        <w:rPr>
          <w:rFonts w:hint="eastAsia"/>
        </w:rPr>
        <w:t>函数返回字符串</w:t>
      </w:r>
    </w:p>
    <w:p w14:paraId="6B954E5D" w14:textId="40DB5DC3" w:rsidR="00010E37" w:rsidRDefault="00010E37" w:rsidP="002C6AAE">
      <w:r>
        <w:rPr>
          <w:rFonts w:hint="eastAsia"/>
        </w:rPr>
        <w:t>字符串编码</w:t>
      </w:r>
    </w:p>
    <w:p w14:paraId="3AA8E652" w14:textId="7C98A184" w:rsidR="00010E37" w:rsidRDefault="00010E37" w:rsidP="002C6AAE"/>
    <w:p w14:paraId="06793AF8" w14:textId="69F94D8A" w:rsidR="00010E37" w:rsidRDefault="00010E37" w:rsidP="002C6AAE">
      <w:r>
        <w:rPr>
          <w:rFonts w:hint="eastAsia"/>
        </w:rPr>
        <w:t>并行计算CPU</w:t>
      </w:r>
      <w:r>
        <w:t xml:space="preserve"> GPU</w:t>
      </w:r>
    </w:p>
    <w:p w14:paraId="1C20919C" w14:textId="287EC56C" w:rsidR="00010E37" w:rsidRDefault="00010E37" w:rsidP="002C6AAE"/>
    <w:p w14:paraId="2268791B" w14:textId="4EDF60A0" w:rsidR="00010E37" w:rsidRDefault="00010E37" w:rsidP="002C6AAE">
      <w:r>
        <w:rPr>
          <w:rFonts w:hint="eastAsia"/>
        </w:rPr>
        <w:t>文件的批量读取与写入</w:t>
      </w:r>
    </w:p>
    <w:p w14:paraId="6A8AA979" w14:textId="64946E82" w:rsidR="00010E37" w:rsidRDefault="00010E37" w:rsidP="002C6AAE"/>
    <w:p w14:paraId="2D604C1E" w14:textId="313197BC" w:rsidR="00010E37" w:rsidRDefault="00010E37" w:rsidP="002C6AAE">
      <w:r>
        <w:t>A</w:t>
      </w:r>
      <w:r>
        <w:rPr>
          <w:rFonts w:hint="eastAsia"/>
        </w:rPr>
        <w:t>rra</w:t>
      </w:r>
      <w:r>
        <w:t xml:space="preserve">y vector </w:t>
      </w:r>
      <w:r>
        <w:rPr>
          <w:rFonts w:hint="eastAsia"/>
        </w:rPr>
        <w:t>支持的最大容量，以及反复利用时的效率问题、</w:t>
      </w:r>
    </w:p>
    <w:p w14:paraId="5696DD2A" w14:textId="74AF743D" w:rsidR="00010E37" w:rsidRDefault="00010E37" w:rsidP="002C6AAE"/>
    <w:p w14:paraId="0A0B3C27" w14:textId="31DAB3AB" w:rsidR="00010E37" w:rsidRDefault="00010E37" w:rsidP="002C6AAE">
      <w:r>
        <w:rPr>
          <w:rFonts w:hint="eastAsia"/>
        </w:rPr>
        <w:t>三维可视化</w:t>
      </w:r>
    </w:p>
    <w:p w14:paraId="2E2B6FF5" w14:textId="5372C366" w:rsidR="00010E37" w:rsidRDefault="00010E37" w:rsidP="002C6AAE"/>
    <w:p w14:paraId="74BEFF23" w14:textId="77777777" w:rsidR="00010E37" w:rsidRPr="002C6AAE" w:rsidRDefault="00010E37" w:rsidP="002C6AAE"/>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F03E0B" w:rsidP="00A335A9">
      <w:hyperlink r:id="rId10"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F03E0B" w:rsidP="00A335A9">
      <w:hyperlink r:id="rId11"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F03E0B" w:rsidP="00CC67EE">
      <w:hyperlink r:id="rId12"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F03E0B" w:rsidP="00A335A9">
      <w:hyperlink r:id="rId13"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lastRenderedPageBreak/>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F03E0B" w:rsidP="00A335A9">
      <w:hyperlink r:id="rId14"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A7C5C84" w:rsidR="00A335A9" w:rsidRDefault="003A3539" w:rsidP="00A335A9">
      <w:r>
        <w:rPr>
          <w:rFonts w:hint="eastAsia"/>
        </w:rPr>
        <w:t>每个函数只做一件</w:t>
      </w:r>
      <w:r w:rsidRPr="003A3539">
        <w:rPr>
          <w:rFonts w:hint="eastAsia"/>
          <w:b/>
        </w:rPr>
        <w:t>简单</w:t>
      </w:r>
      <w:r>
        <w:rPr>
          <w:rFonts w:hint="eastAsia"/>
        </w:rPr>
        <w:t>的事</w:t>
      </w:r>
    </w:p>
    <w:p w14:paraId="39B53C2C" w14:textId="6CA46B47" w:rsidR="00184D9C" w:rsidRDefault="00184D9C" w:rsidP="00184D9C">
      <w:pPr>
        <w:pStyle w:val="1"/>
      </w:pPr>
      <w:r>
        <w:rPr>
          <w:rFonts w:hint="eastAsia"/>
        </w:rPr>
        <w:t>思路总结</w:t>
      </w:r>
    </w:p>
    <w:p w14:paraId="611DB3FA" w14:textId="75E4F27D" w:rsidR="004E70F1" w:rsidRDefault="00184D9C" w:rsidP="00184D9C">
      <w:r>
        <w:rPr>
          <w:rFonts w:hint="eastAsia"/>
        </w:rPr>
        <w:t>地理现象或事件是在空间、时间、尺度、属性上的综合体现</w:t>
      </w:r>
    </w:p>
    <w:p w14:paraId="6B37AAB5" w14:textId="519CC0FD" w:rsidR="00184D9C" w:rsidRDefault="00184D9C" w:rsidP="00184D9C"/>
    <w:p w14:paraId="05A47EA8" w14:textId="129BB738" w:rsidR="00184D9C" w:rsidRDefault="00184D9C" w:rsidP="00184D9C"/>
    <w:p w14:paraId="7AD09E0E" w14:textId="70C74CE7" w:rsidR="00184D9C" w:rsidRDefault="00184D9C" w:rsidP="00184D9C">
      <w:r>
        <w:rPr>
          <w:rFonts w:hint="eastAsia"/>
        </w:rPr>
        <w:t>属性与维度，在分析种，属性和维度似乎可以相互转换和混用，没有明确的区分边界；</w:t>
      </w:r>
    </w:p>
    <w:p w14:paraId="28DE2A76" w14:textId="6757392E" w:rsidR="00184D9C" w:rsidRPr="00184D9C" w:rsidRDefault="00184D9C" w:rsidP="00184D9C">
      <w:r>
        <w:rPr>
          <w:rFonts w:hint="eastAsia"/>
        </w:rPr>
        <w:t>维度，即描述对象的最小无相关标签个数，虽然属性之间不存在线性相关，但是直接将属性视为维度而不加限定属实不妥。利用双向聚类或者多向聚类，将某一描述性质分别作为属性和维度进行聚类，综合对比结果，判断其具体归属，可能事解决</w:t>
      </w:r>
      <w:r w:rsidR="006E7172">
        <w:rPr>
          <w:rFonts w:hint="eastAsia"/>
        </w:rPr>
        <w:t>某一标签具体的归属问题</w:t>
      </w:r>
    </w:p>
    <w:p w14:paraId="4B8E5C01" w14:textId="70318660" w:rsidR="004E70F1" w:rsidRDefault="000B22E7" w:rsidP="00B742C2">
      <w:pPr>
        <w:pStyle w:val="1"/>
      </w:pPr>
      <w:r>
        <w:rPr>
          <w:rFonts w:hint="eastAsia"/>
        </w:rPr>
        <w:t>写作与阅读</w:t>
      </w:r>
    </w:p>
    <w:p w14:paraId="36FD0816" w14:textId="7A53CA38" w:rsidR="00AA00F2" w:rsidRDefault="00AA00F2" w:rsidP="00AA00F2">
      <w:r>
        <w:rPr>
          <w:rFonts w:hint="eastAsia"/>
        </w:rPr>
        <w:t>一句或一段只表达一个意思</w:t>
      </w:r>
    </w:p>
    <w:p w14:paraId="7B81BDDA" w14:textId="0DD16A73" w:rsidR="002621E0" w:rsidRDefault="002621E0" w:rsidP="00AA00F2">
      <w:r w:rsidRPr="002621E0">
        <w:rPr>
          <w:rFonts w:hint="eastAsia"/>
          <w:b/>
        </w:rPr>
        <w:t>前后呼应，铺垫，埋伏笔，</w:t>
      </w:r>
      <w:r>
        <w:rPr>
          <w:rFonts w:hint="eastAsia"/>
          <w:b/>
        </w:rPr>
        <w:t>循序渐进，</w:t>
      </w:r>
      <w:r>
        <w:rPr>
          <w:rFonts w:hint="eastAsia"/>
        </w:rPr>
        <w:t>前面的提的后面要实现</w:t>
      </w:r>
    </w:p>
    <w:p w14:paraId="35ED77EC" w14:textId="721E70C6" w:rsidR="002621E0" w:rsidRDefault="002621E0" w:rsidP="00AA00F2"/>
    <w:p w14:paraId="14D9462E" w14:textId="68AF08FF" w:rsidR="002621E0" w:rsidRPr="002621E0" w:rsidRDefault="002621E0" w:rsidP="00AA00F2">
      <w:r w:rsidRPr="002621E0">
        <w:rPr>
          <w:rFonts w:hint="eastAsia"/>
        </w:rPr>
        <w:t>不聚焦，太啰嗦</w:t>
      </w:r>
      <w:r>
        <w:rPr>
          <w:rFonts w:hint="eastAsia"/>
        </w:rPr>
        <w:t>，</w:t>
      </w:r>
      <w:r w:rsidRPr="002621E0">
        <w:rPr>
          <w:rFonts w:hint="eastAsia"/>
        </w:rPr>
        <w:t>结构性的东西</w:t>
      </w:r>
    </w:p>
    <w:p w14:paraId="788E4FC0" w14:textId="77777777" w:rsidR="00C56B61" w:rsidRDefault="00C56B61" w:rsidP="00C56B61">
      <w:pPr>
        <w:pStyle w:val="2"/>
      </w:pPr>
      <w:r>
        <w:rPr>
          <w:rFonts w:hint="eastAsia"/>
        </w:rPr>
        <w:t>存在问题</w:t>
      </w:r>
    </w:p>
    <w:p w14:paraId="01771ECA" w14:textId="66D23F6A" w:rsidR="00C56B61" w:rsidRPr="003A53C5" w:rsidRDefault="00C56B61" w:rsidP="00C56B61">
      <w:r>
        <w:rPr>
          <w:rFonts w:hint="eastAsia"/>
        </w:rPr>
        <w:t>跳跃，逻辑存在断层</w:t>
      </w:r>
    </w:p>
    <w:p w14:paraId="432BC6D1" w14:textId="77777777" w:rsidR="00C56B61" w:rsidRPr="00C56B61" w:rsidRDefault="00C56B61" w:rsidP="00C56B61"/>
    <w:p w14:paraId="07C385A5" w14:textId="3CF07505" w:rsidR="00C56B61" w:rsidRPr="00C56B61" w:rsidRDefault="00C56B61" w:rsidP="00C56B61">
      <w:pPr>
        <w:pStyle w:val="2"/>
      </w:pPr>
      <w:r>
        <w:rPr>
          <w:rFonts w:hint="eastAsia"/>
        </w:rPr>
        <w:lastRenderedPageBreak/>
        <w:t>写作技巧：摘要与引言_工程类论文</w:t>
      </w:r>
    </w:p>
    <w:p w14:paraId="6D2EC2A4" w14:textId="4BD78429" w:rsidR="000B22E7" w:rsidRDefault="000B22E7" w:rsidP="000B22E7">
      <w:pPr>
        <w:pStyle w:val="2"/>
      </w:pPr>
      <w:r>
        <w:rPr>
          <w:rFonts w:hint="eastAsia"/>
        </w:rPr>
        <w:t>名词辨析</w:t>
      </w:r>
    </w:p>
    <w:p w14:paraId="25F5F729" w14:textId="7E5E80C7" w:rsidR="000B22E7" w:rsidRDefault="000B22E7" w:rsidP="000B22E7">
      <w:r>
        <w:t>M</w:t>
      </w:r>
      <w:r>
        <w:rPr>
          <w:rFonts w:hint="eastAsia"/>
        </w:rPr>
        <w:t>ethod：通用的；系统性的方法</w:t>
      </w:r>
    </w:p>
    <w:p w14:paraId="0A7F5C9D" w14:textId="6CD5A2D9" w:rsidR="000B22E7" w:rsidRDefault="000B22E7" w:rsidP="000B22E7">
      <w:r>
        <w:rPr>
          <w:rFonts w:hint="eastAsia"/>
        </w:rPr>
        <w:t>Approach：指具体问题所需要的方法</w:t>
      </w:r>
    </w:p>
    <w:p w14:paraId="5AD5531F" w14:textId="603B2386" w:rsidR="009B6121" w:rsidRPr="000B22E7" w:rsidRDefault="009B6121" w:rsidP="000B22E7">
      <w:r>
        <w:rPr>
          <w:rFonts w:hint="eastAsia"/>
        </w:rPr>
        <w:t>Solution：系统的，更庞大的一套解决方案</w:t>
      </w:r>
    </w:p>
    <w:p w14:paraId="58E52647" w14:textId="77777777" w:rsidR="000B22E7" w:rsidRPr="000B22E7" w:rsidRDefault="000B22E7" w:rsidP="000B22E7"/>
    <w:p w14:paraId="0B3C5645" w14:textId="68F06C4F" w:rsidR="00B56D9F" w:rsidRDefault="00B56D9F" w:rsidP="00B742C2">
      <w:pPr>
        <w:pStyle w:val="2"/>
      </w:pPr>
      <w:r>
        <w:rPr>
          <w:rFonts w:hint="eastAsia"/>
        </w:rPr>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r>
        <w:rPr>
          <w:rFonts w:hint="eastAsia"/>
        </w:rPr>
        <w:t>空间=对象</w:t>
      </w:r>
      <w:r w:rsidR="007A30FF">
        <w:rPr>
          <w:rFonts w:hint="eastAsia"/>
        </w:rPr>
        <w:t>(集合表示</w:t>
      </w:r>
      <w:r w:rsidR="007A30FF">
        <w:t>)</w:t>
      </w:r>
      <w:r>
        <w:rPr>
          <w:rFonts w:hint="eastAsia"/>
        </w:rPr>
        <w:t>+规则</w:t>
      </w:r>
      <w:r w:rsidR="007A30FF">
        <w:rPr>
          <w:rFonts w:hint="eastAsia"/>
        </w:rPr>
        <w:t>(属性</w:t>
      </w:r>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794245DA" w:rsidR="00792E01" w:rsidRDefault="00792E01" w:rsidP="00792E01">
      <w:pPr>
        <w:rPr>
          <w:rStyle w:val="a8"/>
        </w:rPr>
      </w:pPr>
      <w:r>
        <w:rPr>
          <w:rFonts w:hint="eastAsia"/>
        </w:rPr>
        <w:t>参考资料：</w:t>
      </w:r>
      <w:r>
        <w:br/>
      </w:r>
      <w:hyperlink r:id="rId15" w:history="1">
        <w:r>
          <w:rPr>
            <w:rStyle w:val="a8"/>
          </w:rPr>
          <w:t>https://desktop.arcgis.com/zh-cn/arcmap/10.3/manage-data/datatypes/about-geographic-data-formats.htm</w:t>
        </w:r>
      </w:hyperlink>
    </w:p>
    <w:p w14:paraId="7E7EBAD2" w14:textId="5ED20997" w:rsidR="004A4E11" w:rsidRDefault="004A4E11" w:rsidP="00792E01">
      <w:pPr>
        <w:rPr>
          <w:rStyle w:val="a8"/>
        </w:rPr>
      </w:pPr>
    </w:p>
    <w:p w14:paraId="7935B8FC" w14:textId="41D62A4A" w:rsidR="004A4E11" w:rsidRDefault="004A4E11" w:rsidP="004A4E11">
      <w:pPr>
        <w:pStyle w:val="1"/>
      </w:pPr>
      <w:r>
        <w:rPr>
          <w:rFonts w:hint="eastAsia"/>
        </w:rPr>
        <w:t>高层大气与大气科学</w:t>
      </w:r>
    </w:p>
    <w:p w14:paraId="2361C35E" w14:textId="007A7D06" w:rsidR="004A4E11" w:rsidRDefault="004A4E11" w:rsidP="004A4E11">
      <w:pPr>
        <w:pStyle w:val="2"/>
      </w:pPr>
      <w:r>
        <w:rPr>
          <w:rFonts w:hint="eastAsia"/>
        </w:rPr>
        <w:t>高层大气</w:t>
      </w:r>
    </w:p>
    <w:p w14:paraId="096DE7D2" w14:textId="77777777" w:rsidR="004A4E11" w:rsidRDefault="004A4E11" w:rsidP="004A4E11">
      <w:r>
        <w:rPr>
          <w:rFonts w:hint="eastAsia"/>
        </w:rPr>
        <w:t>F</w:t>
      </w:r>
      <w:r>
        <w:t>10</w:t>
      </w:r>
      <w:r>
        <w:rPr>
          <w:rFonts w:hint="eastAsia"/>
        </w:rPr>
        <w:t>表示1</w:t>
      </w:r>
      <w:r>
        <w:t>0.7cm</w:t>
      </w:r>
      <w:r>
        <w:rPr>
          <w:rFonts w:hint="eastAsia"/>
        </w:rPr>
        <w:t>处太阳射电流量</w:t>
      </w:r>
    </w:p>
    <w:p w14:paraId="5EBCC5C0" w14:textId="77777777" w:rsidR="004A4E11" w:rsidRDefault="004A4E11" w:rsidP="004A4E11">
      <w:r>
        <w:rPr>
          <w:rFonts w:hint="eastAsia"/>
        </w:rPr>
        <w:t>S</w:t>
      </w:r>
      <w:r>
        <w:t>10</w:t>
      </w:r>
      <w:r>
        <w:rPr>
          <w:rFonts w:hint="eastAsia"/>
        </w:rPr>
        <w:t>表示标校到F</w:t>
      </w:r>
      <w:r>
        <w:t>10</w:t>
      </w:r>
      <w:r>
        <w:rPr>
          <w:rFonts w:hint="eastAsia"/>
        </w:rPr>
        <w:t>指数的E</w:t>
      </w:r>
      <w:r>
        <w:t>UV(26-34nm)</w:t>
      </w:r>
      <w:r>
        <w:rPr>
          <w:rFonts w:hint="eastAsia"/>
        </w:rPr>
        <w:t>波段辐射通量</w:t>
      </w:r>
    </w:p>
    <w:p w14:paraId="4DB2D2A0" w14:textId="77777777" w:rsidR="004A4E11" w:rsidRDefault="004A4E11" w:rsidP="004A4E11">
      <w:r>
        <w:t>M10</w:t>
      </w:r>
      <w:r>
        <w:rPr>
          <w:rFonts w:hint="eastAsia"/>
        </w:rPr>
        <w:t>表示标校到F</w:t>
      </w:r>
      <w:r>
        <w:t>10</w:t>
      </w:r>
      <w:r>
        <w:rPr>
          <w:rFonts w:hint="eastAsia"/>
        </w:rPr>
        <w:t>指数的M</w:t>
      </w:r>
      <w:r>
        <w:t>gII</w:t>
      </w:r>
      <w:r>
        <w:rPr>
          <w:rFonts w:hint="eastAsia"/>
        </w:rPr>
        <w:t>指数(</w:t>
      </w:r>
      <w:r>
        <w:t>280nm)</w:t>
      </w:r>
    </w:p>
    <w:p w14:paraId="761B0726" w14:textId="5B422646" w:rsidR="004A4E11" w:rsidRDefault="004A4E11" w:rsidP="004A4E11">
      <w:r>
        <w:lastRenderedPageBreak/>
        <w:t>Y10</w:t>
      </w:r>
      <w:r>
        <w:rPr>
          <w:rFonts w:hint="eastAsia"/>
        </w:rPr>
        <w:t>表示归化到标校到F</w:t>
      </w:r>
      <w:r>
        <w:t>10</w:t>
      </w:r>
      <w:r>
        <w:rPr>
          <w:rFonts w:hint="eastAsia"/>
        </w:rPr>
        <w:t>指数的太阳X和L</w:t>
      </w:r>
      <w:r>
        <w:t>ya</w:t>
      </w:r>
      <w:r>
        <w:rPr>
          <w:rFonts w:hint="eastAsia"/>
        </w:rPr>
        <w:t>射线指数</w:t>
      </w:r>
    </w:p>
    <w:p w14:paraId="1DD887C3" w14:textId="13C32F16" w:rsidR="004A4E11" w:rsidRDefault="004A4E11" w:rsidP="004A4E11"/>
    <w:p w14:paraId="41F228CC" w14:textId="0213F0BB" w:rsidR="004A4E11" w:rsidRDefault="004A4E11" w:rsidP="004A4E11"/>
    <w:p w14:paraId="5206E882" w14:textId="3D004A2C" w:rsidR="004A4E11" w:rsidRDefault="00130868" w:rsidP="004A4E11">
      <w:r w:rsidRPr="00130868">
        <w:t>Kp指数分类大致可划分为：0-2平静，2-3扰动，3-4活跃，4-5小磁暴，5-6.5大磁暴，6.5以上严重磁暴</w:t>
      </w:r>
    </w:p>
    <w:p w14:paraId="5E9E75A1" w14:textId="6B422F49" w:rsidR="004A4E11" w:rsidRPr="004A4E11" w:rsidRDefault="00130868" w:rsidP="004A4E11">
      <w:r>
        <w:rPr>
          <w:rFonts w:hint="eastAsia"/>
        </w:rPr>
        <w:t>A</w:t>
      </w:r>
      <w:r>
        <w:t xml:space="preserve">p </w:t>
      </w:r>
      <w:r>
        <w:rPr>
          <w:rFonts w:hint="eastAsia"/>
        </w:rPr>
        <w:t>平近期&lt;</w:t>
      </w:r>
      <w:r>
        <w:t>32</w:t>
      </w:r>
    </w:p>
    <w:p w14:paraId="7890A15F" w14:textId="4836102E" w:rsidR="004A4E11" w:rsidRDefault="004A4E11" w:rsidP="004A4E11">
      <w:pPr>
        <w:pStyle w:val="2"/>
      </w:pPr>
      <w:r>
        <w:rPr>
          <w:rFonts w:hint="eastAsia"/>
        </w:rPr>
        <w:t>大气科学</w:t>
      </w:r>
    </w:p>
    <w:p w14:paraId="5D178F73" w14:textId="1BA342AE" w:rsidR="001712F5" w:rsidRPr="001712F5" w:rsidRDefault="001712F5" w:rsidP="001712F5">
      <w:r>
        <w:rPr>
          <w:rFonts w:hint="eastAsia"/>
        </w:rPr>
        <w:t>台风学名：热带气旋</w:t>
      </w:r>
    </w:p>
    <w:p w14:paraId="3AC6D713" w14:textId="405B3860" w:rsidR="004A4E11" w:rsidRDefault="009D496C" w:rsidP="00792E01">
      <w:pPr>
        <w:rPr>
          <w:rStyle w:val="a8"/>
        </w:rPr>
      </w:pPr>
      <w:r>
        <w:rPr>
          <w:noProof/>
        </w:rPr>
        <w:drawing>
          <wp:inline distT="0" distB="0" distL="0" distR="0" wp14:anchorId="2B4128BE" wp14:editId="492321C5">
            <wp:extent cx="5274310" cy="3408680"/>
            <wp:effectExtent l="0" t="0" r="2540" b="127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408680"/>
                    </a:xfrm>
                    <a:prstGeom prst="rect">
                      <a:avLst/>
                    </a:prstGeom>
                  </pic:spPr>
                </pic:pic>
              </a:graphicData>
            </a:graphic>
          </wp:inline>
        </w:drawing>
      </w:r>
    </w:p>
    <w:p w14:paraId="068E9B03" w14:textId="6816E6AA" w:rsidR="009D496C" w:rsidRDefault="009D496C" w:rsidP="00792E01">
      <w:pPr>
        <w:rPr>
          <w:rStyle w:val="a8"/>
        </w:rPr>
      </w:pPr>
      <w:r>
        <w:rPr>
          <w:noProof/>
        </w:rPr>
        <w:drawing>
          <wp:inline distT="0" distB="0" distL="0" distR="0" wp14:anchorId="6215839D" wp14:editId="1723C06F">
            <wp:extent cx="5274310" cy="2574925"/>
            <wp:effectExtent l="0" t="0" r="254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574925"/>
                    </a:xfrm>
                    <a:prstGeom prst="rect">
                      <a:avLst/>
                    </a:prstGeom>
                  </pic:spPr>
                </pic:pic>
              </a:graphicData>
            </a:graphic>
          </wp:inline>
        </w:drawing>
      </w:r>
    </w:p>
    <w:p w14:paraId="31FCE720" w14:textId="6A1ABCA8" w:rsidR="009D496C" w:rsidRDefault="009D496C" w:rsidP="00792E01">
      <w:pPr>
        <w:rPr>
          <w:rStyle w:val="a8"/>
        </w:rPr>
      </w:pPr>
      <w:r>
        <w:rPr>
          <w:noProof/>
        </w:rPr>
        <w:lastRenderedPageBreak/>
        <w:drawing>
          <wp:inline distT="0" distB="0" distL="0" distR="0" wp14:anchorId="534FEFC2" wp14:editId="3CADCE60">
            <wp:extent cx="3612193" cy="3970364"/>
            <wp:effectExtent l="0" t="0" r="762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12193" cy="3970364"/>
                    </a:xfrm>
                    <a:prstGeom prst="rect">
                      <a:avLst/>
                    </a:prstGeom>
                  </pic:spPr>
                </pic:pic>
              </a:graphicData>
            </a:graphic>
          </wp:inline>
        </w:drawing>
      </w:r>
      <w:r w:rsidR="001712F5">
        <w:rPr>
          <w:noProof/>
        </w:rPr>
        <w:drawing>
          <wp:inline distT="0" distB="0" distL="0" distR="0" wp14:anchorId="49CBFFA4" wp14:editId="294CE820">
            <wp:extent cx="5274310" cy="2823210"/>
            <wp:effectExtent l="0" t="0" r="254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823210"/>
                    </a:xfrm>
                    <a:prstGeom prst="rect">
                      <a:avLst/>
                    </a:prstGeom>
                  </pic:spPr>
                </pic:pic>
              </a:graphicData>
            </a:graphic>
          </wp:inline>
        </w:drawing>
      </w:r>
      <w:r w:rsidR="003A4328" w:rsidRPr="003A4328">
        <w:rPr>
          <w:rStyle w:val="a8"/>
          <w:noProof/>
        </w:rPr>
        <w:lastRenderedPageBreak/>
        <w:drawing>
          <wp:inline distT="0" distB="0" distL="0" distR="0" wp14:anchorId="4DFA1657" wp14:editId="41F450EA">
            <wp:extent cx="5274310" cy="2406712"/>
            <wp:effectExtent l="0" t="0" r="2540" b="0"/>
            <wp:docPr id="310" name="图片 310" descr="C:\Users\MSI-NB\AppData\Local\Temp\WeChat Files\ebd3025004233519fb00197bc0f5f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AppData\Local\Temp\WeChat Files\ebd3025004233519fb00197bc0f5f9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406712"/>
                    </a:xfrm>
                    <a:prstGeom prst="rect">
                      <a:avLst/>
                    </a:prstGeom>
                    <a:noFill/>
                    <a:ln>
                      <a:noFill/>
                    </a:ln>
                  </pic:spPr>
                </pic:pic>
              </a:graphicData>
            </a:graphic>
          </wp:inline>
        </w:drawing>
      </w:r>
    </w:p>
    <w:p w14:paraId="1EC47AA9" w14:textId="72A26202" w:rsidR="00391EE8" w:rsidRDefault="00391EE8" w:rsidP="00792E01">
      <w:pPr>
        <w:rPr>
          <w:rStyle w:val="a8"/>
        </w:rPr>
      </w:pPr>
    </w:p>
    <w:p w14:paraId="5A96E4E8" w14:textId="42BC9390" w:rsidR="00391EE8" w:rsidRDefault="00391EE8" w:rsidP="00792E01">
      <w:pPr>
        <w:rPr>
          <w:rStyle w:val="a8"/>
        </w:rPr>
      </w:pPr>
      <w:r>
        <w:rPr>
          <w:noProof/>
        </w:rPr>
        <w:drawing>
          <wp:inline distT="0" distB="0" distL="0" distR="0" wp14:anchorId="5775D60D" wp14:editId="20341CF8">
            <wp:extent cx="5274310" cy="3279775"/>
            <wp:effectExtent l="0" t="0" r="254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279775"/>
                    </a:xfrm>
                    <a:prstGeom prst="rect">
                      <a:avLst/>
                    </a:prstGeom>
                  </pic:spPr>
                </pic:pic>
              </a:graphicData>
            </a:graphic>
          </wp:inline>
        </w:drawing>
      </w:r>
    </w:p>
    <w:p w14:paraId="685009B0" w14:textId="27E8FECD" w:rsidR="009D496C" w:rsidRDefault="009D496C" w:rsidP="00792E01">
      <w:pPr>
        <w:rPr>
          <w:rStyle w:val="a8"/>
        </w:rPr>
      </w:pPr>
    </w:p>
    <w:p w14:paraId="3083B8FE" w14:textId="485CBCCB" w:rsidR="00F03E0B" w:rsidRDefault="00F03E0B" w:rsidP="00792E01">
      <w:pPr>
        <w:rPr>
          <w:rStyle w:val="a8"/>
        </w:rPr>
      </w:pPr>
    </w:p>
    <w:p w14:paraId="28C38D64" w14:textId="240BB4AF" w:rsidR="00F03E0B" w:rsidRPr="00F03E0B" w:rsidRDefault="00F03E0B" w:rsidP="00F03E0B">
      <w:pPr>
        <w:pStyle w:val="2"/>
      </w:pPr>
      <w:r w:rsidRPr="00F03E0B">
        <w:rPr>
          <w:rFonts w:hint="eastAsia"/>
        </w:rPr>
        <w:t>气候模式</w:t>
      </w:r>
    </w:p>
    <w:p w14:paraId="32E9C89E" w14:textId="77777777" w:rsidR="00F03E0B" w:rsidRPr="00B742C2" w:rsidRDefault="00F03E0B" w:rsidP="00F03E0B">
      <w:pPr>
        <w:pStyle w:val="3"/>
      </w:pPr>
      <w:r w:rsidRPr="00B742C2">
        <w:t>G</w:t>
      </w:r>
      <w:r w:rsidRPr="00B742C2">
        <w:rPr>
          <w:rFonts w:hint="eastAsia"/>
        </w:rPr>
        <w:t>reb</w:t>
      </w:r>
      <w:r w:rsidRPr="00B742C2">
        <w:t>:</w:t>
      </w:r>
    </w:p>
    <w:p w14:paraId="4DC218FC" w14:textId="77777777" w:rsidR="00F03E0B" w:rsidRPr="00B742C2" w:rsidRDefault="00F03E0B" w:rsidP="00F03E0B">
      <w:r w:rsidRPr="00B742C2">
        <w:rPr>
          <w:rFonts w:hint="eastAsia"/>
        </w:rPr>
        <w:t>气候模式中计算地表面积时，是计算平面面积，还是地表（褶皱）面积。</w:t>
      </w:r>
    </w:p>
    <w:p w14:paraId="2A454F3E" w14:textId="77777777" w:rsidR="00F03E0B" w:rsidRDefault="00F03E0B" w:rsidP="00F03E0B">
      <w:r w:rsidRPr="00B742C2">
        <w:rPr>
          <w:rFonts w:hint="eastAsia"/>
        </w:rPr>
        <w:t>不同坡度的地形，在不同维度地区，其反射率和受光面积与时间是不一样的</w:t>
      </w:r>
    </w:p>
    <w:p w14:paraId="3FFDD33E" w14:textId="77777777" w:rsidR="00F03E0B" w:rsidRDefault="00F03E0B" w:rsidP="00F03E0B"/>
    <w:p w14:paraId="079DC393" w14:textId="77777777" w:rsidR="00F03E0B" w:rsidRDefault="00F03E0B" w:rsidP="00F03E0B"/>
    <w:p w14:paraId="4A648DE8" w14:textId="77777777" w:rsidR="00F03E0B" w:rsidRDefault="00F03E0B" w:rsidP="00F03E0B">
      <w:r>
        <w:rPr>
          <w:noProof/>
        </w:rPr>
        <w:lastRenderedPageBreak/>
        <w:drawing>
          <wp:inline distT="0" distB="0" distL="0" distR="0" wp14:anchorId="73BD2F6B" wp14:editId="3BD11D46">
            <wp:extent cx="4999153" cy="2819644"/>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99153" cy="2819644"/>
                    </a:xfrm>
                    <a:prstGeom prst="rect">
                      <a:avLst/>
                    </a:prstGeom>
                  </pic:spPr>
                </pic:pic>
              </a:graphicData>
            </a:graphic>
          </wp:inline>
        </w:drawing>
      </w:r>
    </w:p>
    <w:p w14:paraId="0EA4DD45" w14:textId="77777777" w:rsidR="00F03E0B" w:rsidRDefault="00F03E0B" w:rsidP="00F03E0B">
      <w:r w:rsidRPr="00505DA7">
        <w:t>Tclim</w:t>
      </w:r>
      <w:r>
        <w:t xml:space="preserve">         </w:t>
      </w:r>
      <w:r w:rsidRPr="00505DA7">
        <w:t>mean Tsurf</w:t>
      </w:r>
      <w:r>
        <w:t xml:space="preserve">   </w:t>
      </w:r>
      <w:r>
        <w:rPr>
          <w:rFonts w:hint="eastAsia"/>
        </w:rPr>
        <w:t>平均表面温度</w:t>
      </w:r>
    </w:p>
    <w:p w14:paraId="65C94754" w14:textId="77777777" w:rsidR="00F03E0B" w:rsidRDefault="00F03E0B" w:rsidP="00F03E0B">
      <w:r>
        <w:t xml:space="preserve">uclim              </w:t>
      </w:r>
      <w:r>
        <w:rPr>
          <w:rFonts w:hint="eastAsia"/>
        </w:rPr>
        <w:t>平均纬向风速</w:t>
      </w:r>
    </w:p>
    <w:p w14:paraId="75C2423F" w14:textId="77777777" w:rsidR="00F03E0B" w:rsidRDefault="00F03E0B" w:rsidP="00F03E0B">
      <w:r>
        <w:t xml:space="preserve">vclim               </w:t>
      </w:r>
      <w:r w:rsidRPr="00505DA7">
        <w:rPr>
          <w:rFonts w:hint="eastAsia"/>
        </w:rPr>
        <w:t>平均子午风速</w:t>
      </w:r>
    </w:p>
    <w:p w14:paraId="387457D5" w14:textId="77777777" w:rsidR="00F03E0B" w:rsidRDefault="00F03E0B" w:rsidP="00F03E0B">
      <w:r>
        <w:t xml:space="preserve">qclim               </w:t>
      </w:r>
      <w:r>
        <w:rPr>
          <w:rFonts w:hint="eastAsia"/>
        </w:rPr>
        <w:t>平均大气湿度</w:t>
      </w:r>
    </w:p>
    <w:p w14:paraId="625A646A" w14:textId="77777777" w:rsidR="00F03E0B" w:rsidRDefault="00F03E0B" w:rsidP="00F03E0B">
      <w:r>
        <w:t xml:space="preserve">cldclim              </w:t>
      </w:r>
      <w:r w:rsidRPr="00505DA7">
        <w:rPr>
          <w:rFonts w:hint="eastAsia"/>
        </w:rPr>
        <w:t>总云量</w:t>
      </w:r>
    </w:p>
    <w:p w14:paraId="40CB0EC6" w14:textId="77777777" w:rsidR="00F03E0B" w:rsidRDefault="00F03E0B" w:rsidP="00F03E0B">
      <w:r>
        <w:t xml:space="preserve">swetclim             </w:t>
      </w:r>
      <w:r w:rsidRPr="00505DA7">
        <w:rPr>
          <w:rFonts w:hint="eastAsia"/>
        </w:rPr>
        <w:t>土壤湿度，占总湿度</w:t>
      </w:r>
    </w:p>
    <w:p w14:paraId="49029AB8" w14:textId="77777777" w:rsidR="00F03E0B" w:rsidRDefault="00F03E0B" w:rsidP="00F03E0B">
      <w:r>
        <w:t xml:space="preserve">Toclim               </w:t>
      </w:r>
      <w:r w:rsidRPr="00505DA7">
        <w:rPr>
          <w:rFonts w:hint="eastAsia"/>
        </w:rPr>
        <w:t>平均深海温度</w:t>
      </w:r>
      <w:r>
        <w:rPr>
          <w:rFonts w:hint="eastAsia"/>
        </w:rPr>
        <w:t xml:space="preserve"> </w:t>
      </w:r>
      <w:r>
        <w:t>(K)</w:t>
      </w:r>
    </w:p>
    <w:p w14:paraId="03F6680E" w14:textId="77777777" w:rsidR="00F03E0B" w:rsidRDefault="00F03E0B" w:rsidP="00F03E0B">
      <w:r>
        <w:t xml:space="preserve">mldclim              </w:t>
      </w:r>
      <w:r w:rsidRPr="00505DA7">
        <w:rPr>
          <w:rFonts w:hint="eastAsia"/>
        </w:rPr>
        <w:t>平均海洋混合层深度</w:t>
      </w:r>
      <w:r>
        <w:rPr>
          <w:rFonts w:hint="eastAsia"/>
        </w:rPr>
        <w:t>（m）</w:t>
      </w:r>
    </w:p>
    <w:p w14:paraId="1F028115" w14:textId="77777777" w:rsidR="00F03E0B" w:rsidRDefault="00F03E0B" w:rsidP="00F03E0B">
      <w:r w:rsidRPr="00505DA7">
        <w:t>z_topo</w:t>
      </w:r>
      <w:r>
        <w:t xml:space="preserve">               </w:t>
      </w:r>
      <w:r w:rsidRPr="00505DA7">
        <w:rPr>
          <w:rFonts w:hint="eastAsia"/>
        </w:rPr>
        <w:t>地形（</w:t>
      </w:r>
      <w:r w:rsidRPr="00505DA7">
        <w:t>&lt;0为海洋点）[m]</w:t>
      </w:r>
    </w:p>
    <w:p w14:paraId="3E1ECB9C" w14:textId="77777777" w:rsidR="00F03E0B" w:rsidRDefault="00F03E0B" w:rsidP="00F03E0B">
      <w:r w:rsidRPr="00505DA7">
        <w:t>glacier</w:t>
      </w:r>
      <w:r>
        <w:t xml:space="preserve">               </w:t>
      </w:r>
      <w:r>
        <w:rPr>
          <w:rFonts w:hint="eastAsia"/>
        </w:rPr>
        <w:t>冰川覆盖</w:t>
      </w:r>
      <w:r w:rsidRPr="00505DA7">
        <w:rPr>
          <w:rFonts w:hint="eastAsia"/>
        </w:rPr>
        <w:t>（</w:t>
      </w:r>
      <w:r w:rsidRPr="00505DA7">
        <w:t>&gt; 0.5是冰川点）</w:t>
      </w:r>
    </w:p>
    <w:p w14:paraId="3E75F65D" w14:textId="77777777" w:rsidR="00F03E0B" w:rsidRDefault="00F03E0B" w:rsidP="00F03E0B">
      <w:r w:rsidRPr="00505DA7">
        <w:t>sw_solar</w:t>
      </w:r>
      <w:r>
        <w:t xml:space="preserve">              </w:t>
      </w:r>
      <w:r w:rsidRPr="00505DA7">
        <w:t>24小时平均太阳辐射</w:t>
      </w:r>
    </w:p>
    <w:p w14:paraId="4E792DB1" w14:textId="77777777" w:rsidR="00F03E0B" w:rsidRDefault="00F03E0B" w:rsidP="00F03E0B"/>
    <w:p w14:paraId="19DACC53" w14:textId="77777777" w:rsidR="00F03E0B" w:rsidRDefault="00F03E0B" w:rsidP="00F03E0B">
      <w:pPr>
        <w:jc w:val="center"/>
      </w:pPr>
    </w:p>
    <w:p w14:paraId="79DD4AA4" w14:textId="77777777" w:rsidR="00F03E0B" w:rsidRDefault="00F03E0B" w:rsidP="00F03E0B"/>
    <w:p w14:paraId="39856226" w14:textId="77777777" w:rsidR="00F03E0B" w:rsidRDefault="00F03E0B" w:rsidP="00F03E0B">
      <w:r>
        <w:rPr>
          <w:noProof/>
        </w:rPr>
        <w:drawing>
          <wp:inline distT="0" distB="0" distL="0" distR="0" wp14:anchorId="605CD494" wp14:editId="64541CE9">
            <wp:extent cx="5274310" cy="2795270"/>
            <wp:effectExtent l="0" t="0" r="2540" b="508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795270"/>
                    </a:xfrm>
                    <a:prstGeom prst="rect">
                      <a:avLst/>
                    </a:prstGeom>
                  </pic:spPr>
                </pic:pic>
              </a:graphicData>
            </a:graphic>
          </wp:inline>
        </w:drawing>
      </w:r>
    </w:p>
    <w:p w14:paraId="4D132D49" w14:textId="77777777" w:rsidR="00F03E0B" w:rsidRDefault="00F03E0B" w:rsidP="00F03E0B">
      <w:pPr>
        <w:rPr>
          <w:rFonts w:hint="eastAsia"/>
        </w:rPr>
      </w:pPr>
    </w:p>
    <w:p w14:paraId="1FAC5FF4" w14:textId="77777777" w:rsidR="00F03E0B" w:rsidRDefault="00F03E0B" w:rsidP="00792E01">
      <w:pPr>
        <w:rPr>
          <w:rStyle w:val="a8"/>
          <w:rFonts w:hint="eastAsia"/>
        </w:rPr>
      </w:pPr>
    </w:p>
    <w:p w14:paraId="3B8B35EE" w14:textId="04A64D2C" w:rsidR="000E5AC1" w:rsidRDefault="00A96477" w:rsidP="000E5AC1">
      <w:pPr>
        <w:pStyle w:val="1"/>
      </w:pPr>
      <w:r w:rsidRPr="00A96477">
        <w:rPr>
          <w:rFonts w:hint="eastAsia"/>
        </w:rPr>
        <w:t>空间分析</w:t>
      </w:r>
    </w:p>
    <w:p w14:paraId="2CC2AAA8" w14:textId="75431069" w:rsidR="00C379AB" w:rsidRDefault="00C379AB" w:rsidP="00C379AB">
      <w:pPr>
        <w:pStyle w:val="2"/>
      </w:pPr>
      <w:r>
        <w:rPr>
          <w:rFonts w:hint="eastAsia"/>
        </w:rPr>
        <w:t>E</w:t>
      </w:r>
      <w:r>
        <w:t>OF</w:t>
      </w:r>
    </w:p>
    <w:p w14:paraId="28D97CFD" w14:textId="3A9CBEAB" w:rsidR="00C379AB" w:rsidRDefault="00C379AB" w:rsidP="00C379AB"/>
    <w:p w14:paraId="2A4B67E9" w14:textId="29DE1B8E" w:rsidR="00C379AB" w:rsidRDefault="00C379AB" w:rsidP="00C379AB"/>
    <w:p w14:paraId="48D3DC1F" w14:textId="3AD95A49" w:rsidR="00C379AB" w:rsidRDefault="00C379AB" w:rsidP="00C379AB">
      <w:r>
        <w:rPr>
          <w:rFonts w:hint="eastAsia"/>
        </w:rPr>
        <w:t>参考：</w:t>
      </w:r>
    </w:p>
    <w:p w14:paraId="3F698534" w14:textId="0FD67DC3" w:rsidR="00C379AB" w:rsidRPr="00C379AB" w:rsidRDefault="00C379AB" w:rsidP="00C379AB">
      <w:r w:rsidRPr="00C379AB">
        <w:t>http://ajdawson.github.io/eof2/index.html</w:t>
      </w:r>
    </w:p>
    <w:p w14:paraId="7AEB37A5" w14:textId="20058408" w:rsidR="00C379AB" w:rsidRDefault="00C379AB" w:rsidP="00C379AB"/>
    <w:p w14:paraId="26FD8865" w14:textId="1BF1B513" w:rsidR="0083186C" w:rsidRDefault="0083186C" w:rsidP="0083186C">
      <w:pPr>
        <w:pStyle w:val="2"/>
      </w:pPr>
      <w:r>
        <w:rPr>
          <w:rFonts w:hint="eastAsia"/>
        </w:rPr>
        <w:t>基本统计量</w:t>
      </w:r>
    </w:p>
    <w:p w14:paraId="22BC5865" w14:textId="3B64BD6D" w:rsidR="0083186C" w:rsidRPr="0083186C" w:rsidRDefault="0083186C" w:rsidP="0083186C">
      <w:r>
        <w:rPr>
          <w:noProof/>
        </w:rPr>
        <w:drawing>
          <wp:inline distT="0" distB="0" distL="0" distR="0" wp14:anchorId="22C3D810" wp14:editId="1DAEEC18">
            <wp:extent cx="1663700" cy="1299766"/>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72058" cy="1306296"/>
                    </a:xfrm>
                    <a:prstGeom prst="rect">
                      <a:avLst/>
                    </a:prstGeom>
                  </pic:spPr>
                </pic:pic>
              </a:graphicData>
            </a:graphic>
          </wp:inline>
        </w:drawing>
      </w:r>
    </w:p>
    <w:p w14:paraId="0253879E" w14:textId="3D5AF91D" w:rsidR="0083186C" w:rsidRDefault="0083186C" w:rsidP="0083186C">
      <w:pPr>
        <w:pStyle w:val="3"/>
        <w:rPr>
          <w:b w:val="0"/>
          <w:sz w:val="28"/>
        </w:rPr>
      </w:pPr>
      <w:r w:rsidRPr="0083186C">
        <w:rPr>
          <w:rFonts w:hint="eastAsia"/>
          <w:b w:val="0"/>
          <w:sz w:val="28"/>
        </w:rPr>
        <w:t>协方差</w:t>
      </w:r>
    </w:p>
    <w:p w14:paraId="4EC40125" w14:textId="360177F7" w:rsidR="0083186C" w:rsidRPr="0083186C" w:rsidRDefault="0083186C" w:rsidP="0083186C">
      <w:pPr>
        <w:rPr>
          <w:color w:val="FF0000"/>
        </w:rPr>
      </w:pPr>
      <w:r>
        <w:tab/>
      </w:r>
      <w:r w:rsidRPr="0083186C">
        <w:rPr>
          <w:rFonts w:hint="eastAsia"/>
          <w:color w:val="FF0000"/>
        </w:rPr>
        <w:t>为什么要用协方差？</w:t>
      </w:r>
    </w:p>
    <w:p w14:paraId="7A6251B0" w14:textId="6706CCB3" w:rsidR="0083186C" w:rsidRDefault="0083186C" w:rsidP="00C379AB">
      <w:r>
        <w:tab/>
      </w:r>
      <w:r w:rsidRPr="0083186C">
        <w:rPr>
          <w:rFonts w:hint="eastAsia"/>
        </w:rPr>
        <w:t>标准差</w:t>
      </w:r>
      <w:r>
        <w:rPr>
          <w:rFonts w:hint="eastAsia"/>
        </w:rPr>
        <w:t>（</w:t>
      </w:r>
      <w:r w:rsidRPr="0083186C">
        <w:rPr>
          <w:rFonts w:hint="eastAsia"/>
        </w:rPr>
        <w:t>标准差描述的就是这种“散布度”</w:t>
      </w:r>
      <w:r>
        <w:rPr>
          <w:rFonts w:hint="eastAsia"/>
        </w:rPr>
        <w:t>）</w:t>
      </w:r>
      <w:r w:rsidRPr="0083186C">
        <w:rPr>
          <w:rFonts w:hint="eastAsia"/>
        </w:rPr>
        <w:t>和方差一般是用来描述</w:t>
      </w:r>
      <w:r w:rsidRPr="0083186C">
        <w:rPr>
          <w:rFonts w:hint="eastAsia"/>
          <w:b/>
        </w:rPr>
        <w:t>一维数据</w:t>
      </w:r>
      <w:r w:rsidRPr="0083186C">
        <w:rPr>
          <w:rFonts w:hint="eastAsia"/>
        </w:rPr>
        <w:t>的，但现实生活我们常常遇到含有多维数据的数据集，最简单的大家上学时免不了要统计多个学科的考试成绩。面对这样的数据集，我们当然可以按照每一维独立的计算其方差，但是通常我们还想了解更多，比如，一个男孩子的猥琐程度跟他受女孩子欢迎程度是否存在一些联系啊，嘿嘿</w:t>
      </w:r>
      <w:r w:rsidRPr="0083186C">
        <w:t>~</w:t>
      </w:r>
      <w:r>
        <w:t>协方差就是这样一种用</w:t>
      </w:r>
      <w:r w:rsidRPr="0083186C">
        <w:rPr>
          <w:b/>
          <w:color w:val="FF0000"/>
        </w:rPr>
        <w:t>来度量两个随机变量关系的统计量</w:t>
      </w:r>
      <w:r>
        <w:rPr>
          <w:rFonts w:hint="eastAsia"/>
        </w:rPr>
        <w:t>。</w:t>
      </w:r>
      <w:r w:rsidRPr="0083186C">
        <w:rPr>
          <w:rFonts w:hint="eastAsia"/>
        </w:rPr>
        <w:t>来</w:t>
      </w:r>
      <w:r w:rsidRPr="0083186C">
        <w:rPr>
          <w:rFonts w:hint="eastAsia"/>
          <w:b/>
        </w:rPr>
        <w:t>度量各个维度偏离其均值的程度</w:t>
      </w:r>
      <w:r w:rsidRPr="0083186C">
        <w:rPr>
          <w:rFonts w:hint="eastAsia"/>
        </w:rPr>
        <w:t>，标准差可以这么来定义</w:t>
      </w:r>
    </w:p>
    <w:p w14:paraId="0EA6DB5C" w14:textId="671F395A" w:rsidR="00C379AB" w:rsidRDefault="0083186C" w:rsidP="0083186C">
      <w:pPr>
        <w:jc w:val="center"/>
      </w:pPr>
      <w:r>
        <w:rPr>
          <w:noProof/>
        </w:rPr>
        <w:drawing>
          <wp:inline distT="0" distB="0" distL="0" distR="0" wp14:anchorId="34AD013E" wp14:editId="5FE49754">
            <wp:extent cx="2997200" cy="563041"/>
            <wp:effectExtent l="0" t="0" r="0" b="8890"/>
            <wp:docPr id="301" name="图片 301" descr="http://images.cnitblog.com/blog/397158/201307/24152533-db0b66a3311c4f03899fad76aeb12d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cnitblog.com/blog/397158/201307/24152533-db0b66a3311c4f03899fad76aeb12d74.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2057" cy="567711"/>
                    </a:xfrm>
                    <a:prstGeom prst="rect">
                      <a:avLst/>
                    </a:prstGeom>
                    <a:noFill/>
                    <a:ln>
                      <a:noFill/>
                    </a:ln>
                  </pic:spPr>
                </pic:pic>
              </a:graphicData>
            </a:graphic>
          </wp:inline>
        </w:drawing>
      </w:r>
    </w:p>
    <w:p w14:paraId="33E81820" w14:textId="69F242B6" w:rsidR="0083186C" w:rsidRDefault="0083186C" w:rsidP="0083186C">
      <w:pPr>
        <w:jc w:val="center"/>
      </w:pPr>
    </w:p>
    <w:p w14:paraId="0DF63E13" w14:textId="403AE734" w:rsidR="0083186C" w:rsidRDefault="0083186C" w:rsidP="0083186C">
      <w:r w:rsidRPr="0083186C">
        <w:rPr>
          <w:rFonts w:hint="eastAsia"/>
          <w:color w:val="FF0000"/>
        </w:rPr>
        <w:t>协方差的结果有什么意义呢？</w:t>
      </w:r>
      <w:r w:rsidRPr="0083186C">
        <w:rPr>
          <w:rFonts w:hint="eastAsia"/>
        </w:rPr>
        <w:t>如果结果为正值，则说明两者是正相关的</w:t>
      </w:r>
      <w:r w:rsidRPr="0083186C">
        <w:t>(从协方差可以引出“相关系数”的定义)，也就是说一个人越猥琐就越受女孩子欢迎，嘿嘿，那必须的~结果为负值就说明负相关的，越猥琐女孩子越讨厌，可能吗？如果为0，也是就是统计上说的“相互独立”。</w:t>
      </w:r>
    </w:p>
    <w:p w14:paraId="2EC4938D" w14:textId="77777777" w:rsidR="0083186C" w:rsidRDefault="0083186C" w:rsidP="0083186C"/>
    <w:p w14:paraId="7B0F2CC1" w14:textId="368FA85E" w:rsidR="0083186C" w:rsidRDefault="0083186C" w:rsidP="0083186C">
      <w:r w:rsidRPr="0083186C">
        <w:rPr>
          <w:rFonts w:hint="eastAsia"/>
        </w:rPr>
        <w:lastRenderedPageBreak/>
        <w:t>协方差矩阵</w:t>
      </w:r>
    </w:p>
    <w:p w14:paraId="574B8DFC" w14:textId="6723493D" w:rsidR="0083186C" w:rsidRDefault="0083186C" w:rsidP="0083186C">
      <w:r w:rsidRPr="0083186C">
        <w:rPr>
          <w:rFonts w:hint="eastAsia"/>
        </w:rPr>
        <w:t>提到的猥琐和受欢迎的问题是典型二维问题，而协方差也只能处理二维问题，那维数多了自然就需要计算多个协方差，比如</w:t>
      </w:r>
      <w:r w:rsidRPr="0083186C">
        <w:t>n维的数据集就需要计算 n! / ((n-2)!*2) 个协方差，那自然而然的我们会想到使用矩阵来组织这些数据。给出协方差矩阵的定义：</w:t>
      </w:r>
    </w:p>
    <w:p w14:paraId="04FDBCB8" w14:textId="1C3372BB" w:rsidR="0083186C" w:rsidRDefault="0083186C" w:rsidP="0083186C">
      <w:pPr>
        <w:jc w:val="center"/>
      </w:pPr>
      <w:r>
        <w:rPr>
          <w:noProof/>
        </w:rPr>
        <w:drawing>
          <wp:inline distT="0" distB="0" distL="0" distR="0" wp14:anchorId="2873B8B9" wp14:editId="451044FD">
            <wp:extent cx="2749550" cy="203200"/>
            <wp:effectExtent l="0" t="0" r="0" b="6350"/>
            <wp:docPr id="302" name="图片 302" descr="http://images.cnitblog.com/blog/397158/201307/24152802-82166a021c784b12a2705e9929d70c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cnitblog.com/blog/397158/201307/24152802-82166a021c784b12a2705e9929d70c07.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9550" cy="203200"/>
                    </a:xfrm>
                    <a:prstGeom prst="rect">
                      <a:avLst/>
                    </a:prstGeom>
                    <a:noFill/>
                    <a:ln>
                      <a:noFill/>
                    </a:ln>
                  </pic:spPr>
                </pic:pic>
              </a:graphicData>
            </a:graphic>
          </wp:inline>
        </w:drawing>
      </w:r>
    </w:p>
    <w:p w14:paraId="73B36186" w14:textId="7CC53B15" w:rsidR="0083186C" w:rsidRDefault="0083186C" w:rsidP="0083186C"/>
    <w:p w14:paraId="35789BF3" w14:textId="0BEE6D36" w:rsidR="0083186C" w:rsidRDefault="0083186C" w:rsidP="0083186C">
      <w:r>
        <w:rPr>
          <w:rFonts w:hint="eastAsia"/>
        </w:rPr>
        <w:t>三个维度的例子：</w:t>
      </w:r>
      <w:r>
        <w:rPr>
          <w:noProof/>
        </w:rPr>
        <w:drawing>
          <wp:inline distT="0" distB="0" distL="0" distR="0" wp14:anchorId="79CA5F41" wp14:editId="5344A803">
            <wp:extent cx="3505200" cy="946150"/>
            <wp:effectExtent l="0" t="0" r="0" b="6350"/>
            <wp:docPr id="303" name="图片 303" descr="http://images.cnitblog.com/blog/397158/201307/24152812-b6c5c191189e4ced8201d4c3569dc8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s.cnitblog.com/blog/397158/201307/24152812-b6c5c191189e4ced8201d4c3569dc8f7.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05200" cy="946150"/>
                    </a:xfrm>
                    <a:prstGeom prst="rect">
                      <a:avLst/>
                    </a:prstGeom>
                    <a:noFill/>
                    <a:ln>
                      <a:noFill/>
                    </a:ln>
                  </pic:spPr>
                </pic:pic>
              </a:graphicData>
            </a:graphic>
          </wp:inline>
        </w:drawing>
      </w:r>
    </w:p>
    <w:p w14:paraId="3B7E9365" w14:textId="1288391F" w:rsidR="0083186C" w:rsidRPr="00E53848" w:rsidRDefault="00E53848" w:rsidP="0083186C">
      <w:pPr>
        <w:rPr>
          <w:shd w:val="pct15" w:color="auto" w:fill="FFFFFF"/>
        </w:rPr>
      </w:pPr>
      <w:r w:rsidRPr="00E53848">
        <w:rPr>
          <w:rFonts w:hint="eastAsia"/>
          <w:shd w:val="pct15" w:color="auto" w:fill="FFFFFF"/>
        </w:rPr>
        <w:t>理解协方差矩阵的</w:t>
      </w:r>
      <w:r w:rsidRPr="00E53848">
        <w:rPr>
          <w:rFonts w:hint="eastAsia"/>
          <w:b/>
          <w:color w:val="FF0000"/>
          <w:shd w:val="pct15" w:color="auto" w:fill="FFFFFF"/>
        </w:rPr>
        <w:t>关键</w:t>
      </w:r>
      <w:r w:rsidRPr="00E53848">
        <w:rPr>
          <w:rFonts w:hint="eastAsia"/>
          <w:shd w:val="pct15" w:color="auto" w:fill="FFFFFF"/>
        </w:rPr>
        <w:t>就在于牢记它计算的是</w:t>
      </w:r>
      <w:r w:rsidRPr="00E53848">
        <w:rPr>
          <w:rFonts w:hint="eastAsia"/>
          <w:color w:val="FF0000"/>
          <w:shd w:val="pct15" w:color="auto" w:fill="FFFFFF"/>
        </w:rPr>
        <w:t>不同维度之间的协方差</w:t>
      </w:r>
      <w:r w:rsidRPr="00E53848">
        <w:rPr>
          <w:rFonts w:hint="eastAsia"/>
          <w:shd w:val="pct15" w:color="auto" w:fill="FFFFFF"/>
        </w:rPr>
        <w:t>，而</w:t>
      </w:r>
      <w:r w:rsidRPr="00E53848">
        <w:rPr>
          <w:rFonts w:hint="eastAsia"/>
          <w:color w:val="FF0000"/>
          <w:shd w:val="pct15" w:color="auto" w:fill="FFFFFF"/>
        </w:rPr>
        <w:t>不是不同样本之间</w:t>
      </w:r>
      <w:r w:rsidRPr="00E53848">
        <w:rPr>
          <w:rFonts w:hint="eastAsia"/>
          <w:shd w:val="pct15" w:color="auto" w:fill="FFFFFF"/>
        </w:rPr>
        <w:t>，拿到一个样本矩阵，我们最先要明确的就是一行是一个样本还是一个维度。</w:t>
      </w:r>
    </w:p>
    <w:p w14:paraId="00972B35" w14:textId="0F0423FF" w:rsidR="0083186C" w:rsidRDefault="0083186C" w:rsidP="0083186C"/>
    <w:p w14:paraId="2CE596EC" w14:textId="7EDBB8CB" w:rsidR="00E53848" w:rsidRDefault="00E53848" w:rsidP="0083186C"/>
    <w:p w14:paraId="4E4D3483" w14:textId="02E46DAB" w:rsidR="00E53848" w:rsidRDefault="00E53848" w:rsidP="0083186C"/>
    <w:p w14:paraId="104FF810" w14:textId="36C5DED2" w:rsidR="00E53848" w:rsidRDefault="00E53848" w:rsidP="0083186C">
      <w:r>
        <w:rPr>
          <w:rFonts w:hint="eastAsia"/>
        </w:rPr>
        <w:t>参考：</w:t>
      </w:r>
    </w:p>
    <w:p w14:paraId="6001EA0A" w14:textId="4F5C946D" w:rsidR="00E53848" w:rsidRDefault="00F03E0B" w:rsidP="0083186C">
      <w:hyperlink r:id="rId28" w:history="1">
        <w:r w:rsidR="00E53848" w:rsidRPr="00F97EA6">
          <w:rPr>
            <w:rStyle w:val="a8"/>
          </w:rPr>
          <w:t>https://blog.csdn.net/xiao_lxl/article/details/72730000</w:t>
        </w:r>
      </w:hyperlink>
    </w:p>
    <w:p w14:paraId="0DBBC526" w14:textId="2DB70A37" w:rsidR="00E53848" w:rsidRDefault="00E53848" w:rsidP="0083186C"/>
    <w:p w14:paraId="620FBA0B" w14:textId="10611E93" w:rsidR="00E53848" w:rsidRDefault="00E53848" w:rsidP="0083186C"/>
    <w:p w14:paraId="78DEBA6D" w14:textId="77777777" w:rsidR="00E53848" w:rsidRPr="00C379AB" w:rsidRDefault="00E53848" w:rsidP="0083186C"/>
    <w:p w14:paraId="308A3733" w14:textId="0AE7EC63" w:rsidR="00A96477" w:rsidRDefault="00C379AB" w:rsidP="00A96477">
      <w:pPr>
        <w:pStyle w:val="2"/>
      </w:pPr>
      <w:r>
        <w:rPr>
          <w:rFonts w:hint="eastAsia"/>
        </w:rPr>
        <w:t>矩阵：</w:t>
      </w:r>
    </w:p>
    <w:p w14:paraId="7E644104" w14:textId="4A5A41BD" w:rsidR="0083186C" w:rsidRPr="0083186C" w:rsidRDefault="00377C32" w:rsidP="0083186C">
      <w:r>
        <w:rPr>
          <w:rStyle w:val="ad"/>
          <w:rFonts w:ascii="Arial" w:hAnsi="Arial" w:cs="Arial"/>
          <w:color w:val="FF0000"/>
          <w:sz w:val="27"/>
          <w:szCs w:val="27"/>
          <w:shd w:val="clear" w:color="auto" w:fill="FFFFFF"/>
        </w:rPr>
        <w:t>容纳运动是空间的本质特征</w:t>
      </w:r>
      <w:r>
        <w:rPr>
          <w:rStyle w:val="ad"/>
          <w:rFonts w:ascii="Arial" w:hAnsi="Arial" w:cs="Arial" w:hint="eastAsia"/>
          <w:color w:val="FF0000"/>
          <w:sz w:val="27"/>
          <w:szCs w:val="27"/>
          <w:shd w:val="clear" w:color="auto" w:fill="FFFFFF"/>
        </w:rPr>
        <w:t>，</w:t>
      </w:r>
      <w:r w:rsidRPr="00377C32">
        <w:rPr>
          <w:rStyle w:val="ad"/>
          <w:rFonts w:ascii="Arial" w:hAnsi="Arial" w:cs="Arial" w:hint="eastAsia"/>
          <w:color w:val="FF0000"/>
          <w:sz w:val="27"/>
          <w:szCs w:val="27"/>
          <w:shd w:val="clear" w:color="auto" w:fill="FFFFFF"/>
        </w:rPr>
        <w:t>矩阵的本质是运动的描述</w:t>
      </w:r>
    </w:p>
    <w:p w14:paraId="257580B0" w14:textId="0514913D" w:rsidR="00C379AB" w:rsidRDefault="00377C32" w:rsidP="00C379AB">
      <w:r w:rsidRPr="00377C32">
        <w:rPr>
          <w:rFonts w:hint="eastAsia"/>
        </w:rPr>
        <w:t>在线性空间中选定基之后，向量刻画对象，矩阵刻画对象的运动，用矩阵与向量的乘法施加运动。</w:t>
      </w:r>
    </w:p>
    <w:p w14:paraId="2A452136" w14:textId="3917CB64" w:rsidR="00377C32" w:rsidRDefault="00377C32" w:rsidP="00C379AB"/>
    <w:p w14:paraId="60E28CB3" w14:textId="6E3C92E7" w:rsidR="00377C32" w:rsidRDefault="00377C32" w:rsidP="00C379AB"/>
    <w:p w14:paraId="24DCACFE" w14:textId="40E55687" w:rsidR="00377C32" w:rsidRDefault="00377C32" w:rsidP="00C379AB"/>
    <w:p w14:paraId="3935531C" w14:textId="77777777" w:rsidR="00377C32" w:rsidRPr="00377C32" w:rsidRDefault="00377C32" w:rsidP="00C379AB"/>
    <w:p w14:paraId="71B36F35" w14:textId="29C9AAD9" w:rsidR="00C379AB" w:rsidRDefault="00C379AB" w:rsidP="00C379AB">
      <w:r>
        <w:rPr>
          <w:rFonts w:hint="eastAsia"/>
        </w:rPr>
        <w:t>参考：</w:t>
      </w:r>
    </w:p>
    <w:p w14:paraId="38AC09AB" w14:textId="419AFE18" w:rsidR="00C379AB" w:rsidRDefault="00F03E0B" w:rsidP="00C379AB">
      <w:hyperlink r:id="rId29" w:history="1">
        <w:r w:rsidR="00C379AB" w:rsidRPr="00F97EA6">
          <w:rPr>
            <w:rStyle w:val="a8"/>
          </w:rPr>
          <w:t>https://blog.csdn.net/myan/article/details/647511</w:t>
        </w:r>
      </w:hyperlink>
    </w:p>
    <w:p w14:paraId="3E9DE8D7" w14:textId="58C09AD3" w:rsidR="00C379AB" w:rsidRDefault="00F03E0B" w:rsidP="00C379AB">
      <w:hyperlink r:id="rId30" w:history="1">
        <w:r w:rsidR="00C379AB" w:rsidRPr="00F97EA6">
          <w:rPr>
            <w:rStyle w:val="a8"/>
          </w:rPr>
          <w:t>https://blog.csdn.net/myan/article/details/649018</w:t>
        </w:r>
      </w:hyperlink>
    </w:p>
    <w:p w14:paraId="534A971A" w14:textId="0276CE8D" w:rsidR="00C379AB" w:rsidRDefault="00F03E0B" w:rsidP="00C379AB">
      <w:hyperlink r:id="rId31" w:history="1">
        <w:r w:rsidR="00C379AB" w:rsidRPr="00F97EA6">
          <w:rPr>
            <w:rStyle w:val="a8"/>
          </w:rPr>
          <w:t>https://blog.csdn.net/myan/article/details/1865397</w:t>
        </w:r>
      </w:hyperlink>
    </w:p>
    <w:p w14:paraId="5EE7A891" w14:textId="22DEA36F" w:rsidR="00C379AB" w:rsidRDefault="00C379AB" w:rsidP="00C379AB"/>
    <w:p w14:paraId="5230933F" w14:textId="2C8DB207" w:rsidR="00C379AB" w:rsidRDefault="00C379AB" w:rsidP="00C379AB"/>
    <w:p w14:paraId="52F37DB9" w14:textId="622B1179" w:rsidR="00C379AB" w:rsidRDefault="00C379AB" w:rsidP="00C379AB"/>
    <w:p w14:paraId="294A450C" w14:textId="21479B07" w:rsidR="00C379AB" w:rsidRDefault="00C379AB" w:rsidP="00C379AB"/>
    <w:p w14:paraId="531321D3" w14:textId="77777777" w:rsidR="00C379AB" w:rsidRPr="00C379AB" w:rsidRDefault="00C379AB" w:rsidP="00C379AB"/>
    <w:p w14:paraId="758ABD56" w14:textId="77777777" w:rsidR="00C379AB" w:rsidRDefault="00C379AB" w:rsidP="00C379AB">
      <w:pPr>
        <w:pStyle w:val="2"/>
      </w:pPr>
      <w:r>
        <w:rPr>
          <w:rFonts w:hint="eastAsia"/>
        </w:rPr>
        <w:lastRenderedPageBreak/>
        <w:t>聚类</w:t>
      </w:r>
    </w:p>
    <w:p w14:paraId="3B603980" w14:textId="77777777" w:rsidR="00C379AB" w:rsidRPr="00C379AB" w:rsidRDefault="00C379AB" w:rsidP="00C379AB"/>
    <w:p w14:paraId="2A11CEEE" w14:textId="1750FD7F" w:rsidR="00A96477" w:rsidRDefault="00A96477" w:rsidP="00A96477">
      <w:pPr>
        <w:pStyle w:val="2"/>
      </w:pPr>
      <w:r>
        <w:rPr>
          <w:rFonts w:hint="eastAsia"/>
        </w:rPr>
        <w:t>PCA</w:t>
      </w:r>
    </w:p>
    <w:p w14:paraId="1919AF08" w14:textId="29876100" w:rsidR="00A96477" w:rsidRDefault="00A96477" w:rsidP="00A96477">
      <w:r w:rsidRPr="00A96477">
        <w:t>PCA通过线性变换将原始数据变换为一组各维度线性无关的表示，可用于提取数据的主要特征分量，常用于高维数据的降维。</w:t>
      </w:r>
    </w:p>
    <w:p w14:paraId="49A10F32" w14:textId="54C4A54F" w:rsidR="002138B6" w:rsidRDefault="002138B6" w:rsidP="00A96477"/>
    <w:p w14:paraId="1706BA0B" w14:textId="781BF283" w:rsidR="002138B6" w:rsidRDefault="002138B6" w:rsidP="00A96477"/>
    <w:p w14:paraId="63338678" w14:textId="721C5BEC" w:rsidR="002138B6" w:rsidRDefault="002138B6" w:rsidP="00A96477">
      <w:r>
        <w:rPr>
          <w:noProof/>
        </w:rPr>
        <w:drawing>
          <wp:inline distT="0" distB="0" distL="0" distR="0" wp14:anchorId="2CBDDCCF" wp14:editId="02898E15">
            <wp:extent cx="5274310" cy="880110"/>
            <wp:effectExtent l="0" t="0" r="254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880110"/>
                    </a:xfrm>
                    <a:prstGeom prst="rect">
                      <a:avLst/>
                    </a:prstGeom>
                  </pic:spPr>
                </pic:pic>
              </a:graphicData>
            </a:graphic>
          </wp:inline>
        </w:drawing>
      </w:r>
    </w:p>
    <w:p w14:paraId="44FF5197" w14:textId="099482AD" w:rsidR="002138B6" w:rsidRDefault="002138B6" w:rsidP="00A96477">
      <w:r>
        <w:rPr>
          <w:noProof/>
        </w:rPr>
        <w:drawing>
          <wp:inline distT="0" distB="0" distL="0" distR="0" wp14:anchorId="2165D77A" wp14:editId="1F52F971">
            <wp:extent cx="5274310" cy="847725"/>
            <wp:effectExtent l="0" t="0" r="2540" b="9525"/>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847725"/>
                    </a:xfrm>
                    <a:prstGeom prst="rect">
                      <a:avLst/>
                    </a:prstGeom>
                  </pic:spPr>
                </pic:pic>
              </a:graphicData>
            </a:graphic>
          </wp:inline>
        </w:drawing>
      </w:r>
    </w:p>
    <w:p w14:paraId="756FD005" w14:textId="77777777" w:rsidR="002138B6" w:rsidRDefault="002138B6" w:rsidP="00A96477"/>
    <w:p w14:paraId="608705D5" w14:textId="65DA8C90" w:rsidR="002138B6" w:rsidRDefault="002138B6" w:rsidP="00A96477">
      <w:r w:rsidRPr="002138B6">
        <w:rPr>
          <w:rFonts w:hint="eastAsia"/>
        </w:rPr>
        <w:t>物理解释：</w:t>
      </w:r>
      <w:r w:rsidRPr="002138B6">
        <w:rPr>
          <w:rFonts w:hint="eastAsia"/>
          <w:b/>
        </w:rPr>
        <w:t>两个矩阵相乘的意义是将右边矩阵中的</w:t>
      </w:r>
      <w:r w:rsidRPr="002138B6">
        <w:rPr>
          <w:rFonts w:hint="eastAsia"/>
          <w:b/>
          <w:color w:val="FF0000"/>
        </w:rPr>
        <w:t>每一列列向量变</w:t>
      </w:r>
      <w:r w:rsidRPr="002138B6">
        <w:rPr>
          <w:rFonts w:hint="eastAsia"/>
          <w:b/>
        </w:rPr>
        <w:t>换到</w:t>
      </w:r>
      <w:r w:rsidRPr="002138B6">
        <w:rPr>
          <w:rFonts w:hint="eastAsia"/>
          <w:b/>
          <w:color w:val="FF0000"/>
        </w:rPr>
        <w:t>左边矩阵中每一行行向量为基所表示的空间</w:t>
      </w:r>
      <w:r w:rsidRPr="002138B6">
        <w:rPr>
          <w:rFonts w:hint="eastAsia"/>
          <w:b/>
        </w:rPr>
        <w:t>中去。</w:t>
      </w:r>
    </w:p>
    <w:p w14:paraId="5752A596" w14:textId="77777777" w:rsidR="002138B6" w:rsidRDefault="002138B6" w:rsidP="00A96477"/>
    <w:p w14:paraId="023ED2FD" w14:textId="6A332ABC" w:rsidR="00C379AB" w:rsidRDefault="00C379AB" w:rsidP="00A96477"/>
    <w:p w14:paraId="47FB6FEC" w14:textId="140193B8" w:rsidR="00C379AB" w:rsidRDefault="00C379AB" w:rsidP="00A96477"/>
    <w:p w14:paraId="1B8CAB4D" w14:textId="512AB8F8" w:rsidR="00C379AB" w:rsidRDefault="00C379AB" w:rsidP="00A96477">
      <w:r>
        <w:rPr>
          <w:rFonts w:hint="eastAsia"/>
        </w:rPr>
        <w:t>参考：</w:t>
      </w:r>
    </w:p>
    <w:p w14:paraId="6F06EE10" w14:textId="633BF711" w:rsidR="00C379AB" w:rsidRDefault="00F03E0B" w:rsidP="00A96477">
      <w:hyperlink r:id="rId34" w:history="1">
        <w:r w:rsidR="00C379AB" w:rsidRPr="00F97EA6">
          <w:rPr>
            <w:rStyle w:val="a8"/>
          </w:rPr>
          <w:t>http://blog.codinglabs.org/articles/pca-tutorial.html</w:t>
        </w:r>
      </w:hyperlink>
    </w:p>
    <w:p w14:paraId="78C1BE65" w14:textId="3B5BA78C" w:rsidR="00C379AB" w:rsidRDefault="00C379AB" w:rsidP="00A96477">
      <w:r w:rsidRPr="00C379AB">
        <w:t>https://www.cnblogs.com/dengdan890730/p/5495078.html</w:t>
      </w:r>
    </w:p>
    <w:p w14:paraId="33197287" w14:textId="0B0E1DD7" w:rsidR="00C379AB" w:rsidRPr="00C379AB" w:rsidRDefault="00C379AB" w:rsidP="00A96477">
      <w:r w:rsidRPr="00C379AB">
        <w:t>https://blog.csdn.net/xiao_lxl/article/details/72730000</w:t>
      </w:r>
    </w:p>
    <w:p w14:paraId="5597528A" w14:textId="29465DAA" w:rsidR="00C379AB" w:rsidRDefault="00C379AB" w:rsidP="00A96477"/>
    <w:p w14:paraId="0B83FAF5" w14:textId="77777777" w:rsidR="00C379AB" w:rsidRPr="00A96477" w:rsidRDefault="00C379AB" w:rsidP="00A96477"/>
    <w:p w14:paraId="3E7C3496" w14:textId="3DFA2B98" w:rsidR="00A96477" w:rsidRPr="00A96477" w:rsidRDefault="00A96477" w:rsidP="00A96477">
      <w:pPr>
        <w:pStyle w:val="2"/>
      </w:pPr>
      <w:r>
        <w:rPr>
          <w:rFonts w:hint="eastAsia"/>
        </w:rPr>
        <w:t>插值</w:t>
      </w:r>
    </w:p>
    <w:p w14:paraId="1BA91AB6" w14:textId="21887419" w:rsidR="000E5AC1" w:rsidRPr="000E5AC1" w:rsidRDefault="000E5AC1" w:rsidP="000E5AC1">
      <w:r w:rsidRPr="000E5AC1">
        <w:rPr>
          <w:rFonts w:hint="eastAsia"/>
        </w:rPr>
        <w:t>插值问题实际上是一种</w:t>
      </w:r>
      <w:r w:rsidRPr="000E5AC1">
        <w:t xml:space="preserve"> </w:t>
      </w:r>
      <w:r w:rsidRPr="000E5AC1">
        <w:rPr>
          <w:b/>
        </w:rPr>
        <w:t>拟合问题。</w:t>
      </w:r>
    </w:p>
    <w:p w14:paraId="04A1BC56" w14:textId="77777777" w:rsidR="000E5AC1" w:rsidRDefault="000E5AC1" w:rsidP="00792E01"/>
    <w:p w14:paraId="0F88F29F" w14:textId="303F517F" w:rsidR="000E5AC1" w:rsidRDefault="000E5AC1" w:rsidP="00792E01">
      <w:r w:rsidRPr="000E5AC1">
        <w:rPr>
          <w:rFonts w:hint="eastAsia"/>
        </w:rPr>
        <w:t>插值就是用</w:t>
      </w:r>
      <w:r w:rsidRPr="000E5AC1">
        <w:t xml:space="preserve"> x' 某个领域内的函数值按照一定规则拟合出一个函数，再在其中查找 f(x') 的值。</w:t>
      </w:r>
    </w:p>
    <w:p w14:paraId="10D7A2BF" w14:textId="08264A69" w:rsidR="000E5AC1" w:rsidRDefault="000E5AC1" w:rsidP="00792E01">
      <w:r>
        <w:rPr>
          <w:noProof/>
        </w:rPr>
        <w:lastRenderedPageBreak/>
        <w:drawing>
          <wp:inline distT="0" distB="0" distL="0" distR="0" wp14:anchorId="75A965F1" wp14:editId="7B4739EA">
            <wp:extent cx="1941092" cy="1301477"/>
            <wp:effectExtent l="0" t="0" r="254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45047" cy="1304129"/>
                    </a:xfrm>
                    <a:prstGeom prst="rect">
                      <a:avLst/>
                    </a:prstGeom>
                  </pic:spPr>
                </pic:pic>
              </a:graphicData>
            </a:graphic>
          </wp:inline>
        </w:drawing>
      </w:r>
    </w:p>
    <w:p w14:paraId="40014662" w14:textId="7260B94E" w:rsidR="000E5AC1" w:rsidRDefault="000E5AC1" w:rsidP="00792E01"/>
    <w:p w14:paraId="03B1D4FC" w14:textId="5B7A3DB9" w:rsidR="000E5AC1" w:rsidRDefault="000E5AC1" w:rsidP="00792E01">
      <w:r>
        <w:rPr>
          <w:noProof/>
        </w:rPr>
        <w:drawing>
          <wp:inline distT="0" distB="0" distL="0" distR="0" wp14:anchorId="6AD63ABB" wp14:editId="02D6144E">
            <wp:extent cx="1789532" cy="1033640"/>
            <wp:effectExtent l="0" t="0" r="127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48312" cy="1067591"/>
                    </a:xfrm>
                    <a:prstGeom prst="rect">
                      <a:avLst/>
                    </a:prstGeom>
                  </pic:spPr>
                </pic:pic>
              </a:graphicData>
            </a:graphic>
          </wp:inline>
        </w:drawing>
      </w:r>
      <w:r>
        <w:rPr>
          <w:noProof/>
        </w:rPr>
        <w:drawing>
          <wp:inline distT="0" distB="0" distL="0" distR="0" wp14:anchorId="22AC8E8A" wp14:editId="1CF982D2">
            <wp:extent cx="1803626" cy="1043831"/>
            <wp:effectExtent l="0" t="0" r="6350" b="444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6724" cy="1068774"/>
                    </a:xfrm>
                    <a:prstGeom prst="rect">
                      <a:avLst/>
                    </a:prstGeom>
                  </pic:spPr>
                </pic:pic>
              </a:graphicData>
            </a:graphic>
          </wp:inline>
        </w:drawing>
      </w:r>
      <w:r>
        <w:rPr>
          <w:noProof/>
        </w:rPr>
        <w:drawing>
          <wp:inline distT="0" distB="0" distL="0" distR="0" wp14:anchorId="7B9EB6A6" wp14:editId="27715DD6">
            <wp:extent cx="1638035" cy="1057466"/>
            <wp:effectExtent l="0" t="0" r="63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47520" cy="1063589"/>
                    </a:xfrm>
                    <a:prstGeom prst="rect">
                      <a:avLst/>
                    </a:prstGeom>
                  </pic:spPr>
                </pic:pic>
              </a:graphicData>
            </a:graphic>
          </wp:inline>
        </w:drawing>
      </w:r>
    </w:p>
    <w:p w14:paraId="542AFE21" w14:textId="31ADDE40" w:rsidR="000E5AC1" w:rsidRDefault="000E5AC1" w:rsidP="00792E01"/>
    <w:p w14:paraId="6BE9EE38" w14:textId="77777777" w:rsidR="000E5AC1" w:rsidRPr="00792E01" w:rsidRDefault="000E5AC1" w:rsidP="00792E01"/>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0CE1E49B" w14:textId="77777777" w:rsidR="007C1B77" w:rsidRPr="00B73E8E" w:rsidRDefault="007C1B77" w:rsidP="007C1B77"/>
    <w:p w14:paraId="510BC382" w14:textId="735864EA" w:rsidR="007C1B77" w:rsidRDefault="007C1B77" w:rsidP="007C1B77">
      <w:pPr>
        <w:pStyle w:val="1"/>
      </w:pPr>
      <w:r w:rsidRPr="009D63DB">
        <w:rPr>
          <w:rFonts w:hint="eastAsia"/>
        </w:rPr>
        <w:t>QUBO</w:t>
      </w:r>
    </w:p>
    <w:p w14:paraId="135F2680" w14:textId="77777777" w:rsidR="007C1B77" w:rsidRPr="00B73E8E" w:rsidRDefault="007C1B77" w:rsidP="007C1B77">
      <w:r>
        <w:rPr>
          <w:rFonts w:hint="eastAsia"/>
        </w:rPr>
        <w:t>QUBO模型可以分三类：第一类是</w:t>
      </w:r>
      <w:r w:rsidRPr="002B64F9">
        <w:rPr>
          <w:rFonts w:hint="eastAsia"/>
        </w:rPr>
        <w:t>原生</w:t>
      </w:r>
      <w:r w:rsidRPr="002B64F9">
        <w:t>QUBO模型(Natural QUBO Formulations)</w:t>
      </w:r>
      <w:r>
        <w:rPr>
          <w:rFonts w:hint="eastAsia"/>
        </w:rPr>
        <w:t>，该类QUBO模型表示现实中的问题可以</w:t>
      </w:r>
      <w:r w:rsidRPr="00E4064C">
        <w:rPr>
          <w:rFonts w:hint="eastAsia"/>
          <w:highlight w:val="darkGray"/>
        </w:rPr>
        <w:t>直接映射</w:t>
      </w:r>
      <w:r>
        <w:rPr>
          <w:rFonts w:hint="eastAsia"/>
        </w:rPr>
        <w:t>成QUBO模型，不需要添加其它的约束，其自身的约束就可以转化成QUBO模型。第二类是</w:t>
      </w:r>
      <w:r w:rsidRPr="00E4064C">
        <w:rPr>
          <w:rFonts w:hint="eastAsia"/>
        </w:rPr>
        <w:t>使用已知惩罚</w:t>
      </w:r>
      <w:r w:rsidRPr="00E4064C">
        <w:t>(Penalty)创建QUBO模型</w:t>
      </w:r>
      <w:r>
        <w:rPr>
          <w:rFonts w:hint="eastAsia"/>
        </w:rPr>
        <w:t>，该类模型不仅受到自身的约束，还受到外在约束，需要将</w:t>
      </w:r>
      <w:r w:rsidRPr="00E4064C">
        <w:rPr>
          <w:rFonts w:hint="eastAsia"/>
          <w:color w:val="FF0000"/>
        </w:rPr>
        <w:t>约束条件</w:t>
      </w:r>
      <w:r>
        <w:rPr>
          <w:rFonts w:hint="eastAsia"/>
        </w:rPr>
        <w:t>通过惩罚转化为</w:t>
      </w:r>
      <w:r w:rsidRPr="00E4064C">
        <w:rPr>
          <w:rFonts w:hint="eastAsia"/>
          <w:color w:val="FF0000"/>
        </w:rPr>
        <w:t>非约束</w:t>
      </w:r>
      <w:r>
        <w:rPr>
          <w:rFonts w:hint="eastAsia"/>
        </w:rPr>
        <w:t>条件。第三类是用</w:t>
      </w:r>
      <w:r w:rsidRPr="00E4064C">
        <w:t>一种通用方法</w:t>
      </w:r>
      <w:r w:rsidRPr="00E4064C">
        <w:rPr>
          <w:rFonts w:hint="eastAsia"/>
        </w:rPr>
        <w:t>创建</w:t>
      </w:r>
      <w:r w:rsidRPr="00E4064C">
        <w:t>QUBO模型</w:t>
      </w:r>
      <w:r>
        <w:rPr>
          <w:rFonts w:hint="eastAsia"/>
        </w:rPr>
        <w:t>，这类模型现在理解不是很透彻，大致的意思是利用变量约束，变量之间的约束和数学中的组合优化方法（拉格朗日松弛技术、松弛变量、对偶问题）进行模型构建。下面主要是每种类型的QUBO模型的距离。</w:t>
      </w:r>
    </w:p>
    <w:p w14:paraId="73D0266D" w14:textId="77777777" w:rsidR="007C1B77" w:rsidRPr="007C1B77" w:rsidRDefault="007C1B77" w:rsidP="007C1B77">
      <w:pPr>
        <w:rPr>
          <w:rFonts w:hint="eastAsia"/>
        </w:rPr>
      </w:pPr>
    </w:p>
    <w:p w14:paraId="4B582AB7" w14:textId="77777777" w:rsidR="007C1B77" w:rsidRPr="009D63DB" w:rsidRDefault="007C1B77" w:rsidP="007C1B77">
      <w:pPr>
        <w:pStyle w:val="2"/>
      </w:pPr>
      <w:r w:rsidRPr="009D63DB">
        <w:rPr>
          <w:rFonts w:hint="eastAsia"/>
        </w:rPr>
        <w:t>原生QUBO模型</w:t>
      </w:r>
      <w:r>
        <w:rPr>
          <w:rFonts w:hint="eastAsia"/>
        </w:rPr>
        <w:t>(</w:t>
      </w:r>
      <w:r w:rsidRPr="009D63DB">
        <w:t>Natural QUBO</w:t>
      </w:r>
      <w:r>
        <w:t xml:space="preserve"> </w:t>
      </w:r>
      <w:r w:rsidRPr="009D63DB">
        <w:t>Formulations</w:t>
      </w:r>
      <w:r>
        <w:t>)</w:t>
      </w:r>
    </w:p>
    <w:p w14:paraId="106B9C2E" w14:textId="77777777" w:rsidR="007C1B77" w:rsidRDefault="007C1B77" w:rsidP="007C1B77">
      <w:pPr>
        <w:pStyle w:val="3"/>
      </w:pPr>
      <w:r>
        <w:rPr>
          <w:rFonts w:hint="eastAsia"/>
        </w:rPr>
        <w:t>最大割问题（</w:t>
      </w:r>
      <w:r w:rsidRPr="00967F00">
        <w:t>The Max-Cut Problem</w:t>
      </w:r>
      <w:r>
        <w:rPr>
          <w:rFonts w:hint="eastAsia"/>
        </w:rPr>
        <w:t>）</w:t>
      </w:r>
    </w:p>
    <w:p w14:paraId="0B534131" w14:textId="77777777" w:rsidR="007C1B77" w:rsidRDefault="007C1B77" w:rsidP="007C1B77">
      <w:r w:rsidRPr="00BD2595">
        <w:rPr>
          <w:rFonts w:hint="eastAsia"/>
          <w:b/>
        </w:rPr>
        <w:t>问题描述：</w:t>
      </w:r>
      <w:r w:rsidRPr="00A14AEC">
        <w:rPr>
          <w:position w:val="-10"/>
        </w:rPr>
        <w:object w:dxaOrig="840" w:dyaOrig="320" w14:anchorId="44C2C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2pt;height:16.15pt" o:ole="">
            <v:imagedata r:id="rId39" o:title=""/>
          </v:shape>
          <o:OLEObject Type="Embed" ProgID="Equation.DSMT4" ShapeID="_x0000_i1029" DrawAspect="Content" ObjectID="_1689890087" r:id="rId40"/>
        </w:object>
      </w:r>
      <w:r>
        <w:rPr>
          <w:rFonts w:hint="eastAsia"/>
        </w:rPr>
        <w:t>，V表示图的顶点，E表示图的边。如果</w:t>
      </w:r>
      <w:r w:rsidRPr="00A14AEC">
        <w:rPr>
          <w:position w:val="-14"/>
        </w:rPr>
        <w:object w:dxaOrig="600" w:dyaOrig="380" w14:anchorId="7F65AF10">
          <v:shape id="_x0000_i1030" type="#_x0000_t75" style="width:30pt;height:18.9pt" o:ole="">
            <v:imagedata r:id="rId41" o:title=""/>
          </v:shape>
          <o:OLEObject Type="Embed" ProgID="Equation.DSMT4" ShapeID="_x0000_i1030" DrawAspect="Content" ObjectID="_1689890088" r:id="rId42"/>
        </w:object>
      </w:r>
      <w:r>
        <w:rPr>
          <w:rFonts w:hint="eastAsia"/>
        </w:rPr>
        <w:t>，则节点j属于一个集合，</w:t>
      </w:r>
      <w:r w:rsidRPr="00A14AEC">
        <w:rPr>
          <w:position w:val="-14"/>
        </w:rPr>
        <w:object w:dxaOrig="639" w:dyaOrig="380" w14:anchorId="7AF9F8F0">
          <v:shape id="_x0000_i1031" type="#_x0000_t75" style="width:31.85pt;height:18.9pt" o:ole="">
            <v:imagedata r:id="rId43" o:title=""/>
          </v:shape>
          <o:OLEObject Type="Embed" ProgID="Equation.DSMT4" ShapeID="_x0000_i1031" DrawAspect="Content" ObjectID="_1689890089" r:id="rId44"/>
        </w:object>
      </w:r>
      <w:r>
        <w:rPr>
          <w:rFonts w:hint="eastAsia"/>
        </w:rPr>
        <w:t>，节点j属于另一个集合。</w:t>
      </w:r>
    </w:p>
    <w:p w14:paraId="13F8BC49" w14:textId="77777777" w:rsidR="007C1B77" w:rsidRDefault="007C1B77" w:rsidP="007C1B77">
      <w:r w:rsidRPr="00BD2595">
        <w:rPr>
          <w:rFonts w:hint="eastAsia"/>
          <w:b/>
        </w:rPr>
        <w:t>问题构造：</w:t>
      </w:r>
      <w:r w:rsidRPr="00175E52">
        <w:rPr>
          <w:rFonts w:hint="eastAsia"/>
        </w:rPr>
        <w:t>将裁剪看作是将两个集连接在一起的切边</w:t>
      </w:r>
      <w:r>
        <w:rPr>
          <w:rFonts w:hint="eastAsia"/>
        </w:rPr>
        <w:t>集</w:t>
      </w:r>
      <w:r w:rsidRPr="00175E52">
        <w:rPr>
          <w:rFonts w:hint="eastAsia"/>
        </w:rPr>
        <w:t>，</w:t>
      </w:r>
      <w:r>
        <w:rPr>
          <w:rFonts w:hint="eastAsia"/>
        </w:rPr>
        <w:t>即可在不同的顶点集中存储</w:t>
      </w:r>
      <w:r w:rsidRPr="00175E52">
        <w:rPr>
          <w:rFonts w:hint="eastAsia"/>
        </w:rPr>
        <w:t>边的端点，</w:t>
      </w:r>
      <w:r w:rsidRPr="00175E52">
        <w:rPr>
          <w:position w:val="-14"/>
        </w:rPr>
        <w:object w:dxaOrig="1380" w:dyaOrig="380" w14:anchorId="62D00067">
          <v:shape id="_x0000_i1032" type="#_x0000_t75" style="width:69.3pt;height:18.9pt" o:ole="">
            <v:imagedata r:id="rId45" o:title=""/>
          </v:shape>
          <o:OLEObject Type="Embed" ProgID="Equation.DSMT4" ShapeID="_x0000_i1032" DrawAspect="Content" ObjectID="_1689890090" r:id="rId46"/>
        </w:object>
      </w:r>
      <w:r>
        <w:rPr>
          <w:rFonts w:hint="eastAsia"/>
        </w:rPr>
        <w:t>的数值表示边</w:t>
      </w:r>
      <w:r w:rsidRPr="00175E52">
        <w:rPr>
          <w:position w:val="-10"/>
        </w:rPr>
        <w:object w:dxaOrig="520" w:dyaOrig="320" w14:anchorId="60AC5AF0">
          <v:shape id="_x0000_i1033" type="#_x0000_t75" style="width:25.85pt;height:16.15pt" o:ole="">
            <v:imagedata r:id="rId47" o:title=""/>
          </v:shape>
          <o:OLEObject Type="Embed" ProgID="Equation.DSMT4" ShapeID="_x0000_i1033" DrawAspect="Content" ObjectID="_1689890091" r:id="rId48"/>
        </w:object>
      </w:r>
      <w:r>
        <w:rPr>
          <w:rFonts w:hint="eastAsia"/>
        </w:rPr>
        <w:t>是否在切割中。如果</w:t>
      </w:r>
      <w:r w:rsidRPr="002F2538">
        <w:rPr>
          <w:position w:val="-14"/>
        </w:rPr>
        <w:object w:dxaOrig="1380" w:dyaOrig="380" w14:anchorId="4F299C20">
          <v:shape id="_x0000_i1034" type="#_x0000_t75" style="width:69.3pt;height:18.9pt" o:ole="">
            <v:imagedata r:id="rId49" o:title=""/>
          </v:shape>
          <o:OLEObject Type="Embed" ProgID="Equation.DSMT4" ShapeID="_x0000_i1034" DrawAspect="Content" ObjectID="_1689890092" r:id="rId50"/>
        </w:object>
      </w:r>
      <w:r>
        <w:rPr>
          <w:rFonts w:hint="eastAsia"/>
        </w:rPr>
        <w:t>等于1，可以肯定的是</w:t>
      </w:r>
      <w:r w:rsidRPr="002F2538">
        <w:rPr>
          <w:position w:val="-12"/>
        </w:rPr>
        <w:object w:dxaOrig="240" w:dyaOrig="360" w14:anchorId="0A5769E5">
          <v:shape id="_x0000_i1035" type="#_x0000_t75" style="width:12pt;height:18pt" o:ole="">
            <v:imagedata r:id="rId51" o:title=""/>
          </v:shape>
          <o:OLEObject Type="Embed" ProgID="Equation.DSMT4" ShapeID="_x0000_i1035" DrawAspect="Content" ObjectID="_1689890093" r:id="rId52"/>
        </w:object>
      </w:r>
      <w:r>
        <w:rPr>
          <w:rFonts w:hint="eastAsia"/>
        </w:rPr>
        <w:t>和</w:t>
      </w:r>
      <w:r w:rsidRPr="002F2538">
        <w:rPr>
          <w:position w:val="-14"/>
        </w:rPr>
        <w:object w:dxaOrig="260" w:dyaOrig="380" w14:anchorId="568629BE">
          <v:shape id="_x0000_i1036" type="#_x0000_t75" style="width:13.4pt;height:18.9pt" o:ole="">
            <v:imagedata r:id="rId53" o:title=""/>
          </v:shape>
          <o:OLEObject Type="Embed" ProgID="Equation.DSMT4" ShapeID="_x0000_i1036" DrawAspect="Content" ObjectID="_1689890094" r:id="rId54"/>
        </w:object>
      </w:r>
      <w:r>
        <w:rPr>
          <w:rFonts w:hint="eastAsia"/>
        </w:rPr>
        <w:t>中只有一个为1和一个0，这意味着边</w:t>
      </w:r>
      <w:r w:rsidRPr="002F2538">
        <w:rPr>
          <w:position w:val="-10"/>
        </w:rPr>
        <w:object w:dxaOrig="520" w:dyaOrig="320" w14:anchorId="73FC36A9">
          <v:shape id="_x0000_i1037" type="#_x0000_t75" style="width:25.85pt;height:16.15pt" o:ole="">
            <v:imagedata r:id="rId55" o:title=""/>
          </v:shape>
          <o:OLEObject Type="Embed" ProgID="Equation.DSMT4" ShapeID="_x0000_i1037" DrawAspect="Content" ObjectID="_1689890095" r:id="rId56"/>
        </w:object>
      </w:r>
      <w:r>
        <w:rPr>
          <w:rFonts w:hint="eastAsia"/>
        </w:rPr>
        <w:t>在切割中。如果</w:t>
      </w:r>
      <w:r w:rsidRPr="002F2538">
        <w:rPr>
          <w:position w:val="-14"/>
        </w:rPr>
        <w:object w:dxaOrig="1380" w:dyaOrig="380" w14:anchorId="2DC9ED07">
          <v:shape id="_x0000_i1038" type="#_x0000_t75" style="width:69.3pt;height:18.9pt" o:ole="">
            <v:imagedata r:id="rId57" o:title=""/>
          </v:shape>
          <o:OLEObject Type="Embed" ProgID="Equation.DSMT4" ShapeID="_x0000_i1038" DrawAspect="Content" ObjectID="_1689890096" r:id="rId58"/>
        </w:object>
      </w:r>
      <w:r>
        <w:rPr>
          <w:rFonts w:hint="eastAsia"/>
        </w:rPr>
        <w:t>等于0，则该条边不再切割中。</w:t>
      </w:r>
      <w:r w:rsidRPr="002F2538">
        <w:rPr>
          <w:rFonts w:hint="eastAsia"/>
        </w:rPr>
        <w:t>因此，最大限度地增加裁剪中的边数的问题可以表述为</w:t>
      </w:r>
      <w:r>
        <w:rPr>
          <w:rFonts w:hint="eastAsia"/>
        </w:rPr>
        <w:t>：</w:t>
      </w:r>
    </w:p>
    <w:p w14:paraId="485BFAEF" w14:textId="77777777" w:rsidR="007C1B77" w:rsidRDefault="007C1B77" w:rsidP="007C1B77">
      <w:pPr>
        <w:jc w:val="center"/>
      </w:pPr>
      <w:r w:rsidRPr="002F2538">
        <w:rPr>
          <w:position w:val="-30"/>
        </w:rPr>
        <w:object w:dxaOrig="2860" w:dyaOrig="639" w14:anchorId="3696F44B">
          <v:shape id="_x0000_i1039" type="#_x0000_t75" style="width:217.8pt;height:48.45pt" o:ole="">
            <v:imagedata r:id="rId59" o:title=""/>
          </v:shape>
          <o:OLEObject Type="Embed" ProgID="Equation.DSMT4" ShapeID="_x0000_i1039" DrawAspect="Content" ObjectID="_1689890097" r:id="rId60"/>
        </w:object>
      </w:r>
    </w:p>
    <w:p w14:paraId="0BB6886E" w14:textId="77777777" w:rsidR="007C1B77" w:rsidRDefault="007C1B77" w:rsidP="007C1B77">
      <w:r w:rsidRPr="00FB7957">
        <w:rPr>
          <w:rFonts w:hint="eastAsia"/>
          <w:b/>
        </w:rPr>
        <w:t>目标函数构建：</w:t>
      </w:r>
      <w:r>
        <w:rPr>
          <w:rFonts w:hint="eastAsia"/>
        </w:rPr>
        <w:t>对应</w:t>
      </w:r>
      <w:r w:rsidRPr="002F2538">
        <w:rPr>
          <w:rFonts w:hint="eastAsia"/>
        </w:rPr>
        <w:t>以最小化形式定义</w:t>
      </w:r>
      <w:r w:rsidRPr="002F2538">
        <w:t>Q</w:t>
      </w:r>
      <w:r>
        <w:rPr>
          <w:rFonts w:hint="eastAsia"/>
        </w:rPr>
        <w:t>UBO</w:t>
      </w:r>
      <w:r w:rsidRPr="002F2538">
        <w:t>，我们将我们的模型写成：</w:t>
      </w:r>
    </w:p>
    <w:p w14:paraId="749CA31F" w14:textId="77777777" w:rsidR="007C1B77" w:rsidRDefault="007C1B77" w:rsidP="007C1B77">
      <w:pPr>
        <w:jc w:val="center"/>
      </w:pPr>
      <w:r w:rsidRPr="002F2538">
        <w:rPr>
          <w:position w:val="-30"/>
        </w:rPr>
        <w:object w:dxaOrig="3460" w:dyaOrig="639" w14:anchorId="5826B76A">
          <v:shape id="_x0000_i1040" type="#_x0000_t75" style="width:254.85pt;height:46.6pt" o:ole="">
            <v:imagedata r:id="rId61" o:title=""/>
          </v:shape>
          <o:OLEObject Type="Embed" ProgID="Equation.DSMT4" ShapeID="_x0000_i1040" DrawAspect="Content" ObjectID="_1689890098" r:id="rId62"/>
        </w:object>
      </w:r>
    </w:p>
    <w:p w14:paraId="382AE12F" w14:textId="77777777" w:rsidR="007C1B77" w:rsidRDefault="007C1B77" w:rsidP="007C1B77">
      <w:r>
        <w:rPr>
          <w:rFonts w:hint="eastAsia"/>
        </w:rPr>
        <w:t>即为</w:t>
      </w:r>
      <w:r w:rsidRPr="002F2538">
        <w:rPr>
          <w:position w:val="-10"/>
        </w:rPr>
        <w:object w:dxaOrig="2140" w:dyaOrig="360" w14:anchorId="60573300">
          <v:shape id="_x0000_i1041" type="#_x0000_t75" style="width:107.1pt;height:18pt" o:ole="">
            <v:imagedata r:id="rId63" o:title=""/>
          </v:shape>
          <o:OLEObject Type="Embed" ProgID="Equation.DSMT4" ShapeID="_x0000_i1041" DrawAspect="Content" ObjectID="_1689890099" r:id="rId64"/>
        </w:object>
      </w:r>
      <w:r>
        <w:rPr>
          <w:rFonts w:hint="eastAsia"/>
        </w:rPr>
        <w:t>的一个实例。</w:t>
      </w:r>
      <w:r w:rsidRPr="00B13440">
        <w:rPr>
          <w:rFonts w:hint="eastAsia"/>
        </w:rPr>
        <w:t>线性项决定</w:t>
      </w:r>
      <w:r w:rsidRPr="00B13440">
        <w:t>Q主对角线上的元素，二次项决定非对角元</w:t>
      </w:r>
      <w:r>
        <w:rPr>
          <w:rFonts w:hint="eastAsia"/>
        </w:rPr>
        <w:t>素</w:t>
      </w:r>
      <w:r w:rsidRPr="00B13440">
        <w:t>。</w:t>
      </w:r>
    </w:p>
    <w:p w14:paraId="600DAAE7" w14:textId="77777777" w:rsidR="007C1B77" w:rsidRPr="00B13440" w:rsidRDefault="007C1B77" w:rsidP="007C1B77">
      <w:pPr>
        <w:rPr>
          <w:b/>
        </w:rPr>
      </w:pPr>
      <w:r w:rsidRPr="00B13440">
        <w:rPr>
          <w:rFonts w:hint="eastAsia"/>
          <w:b/>
        </w:rPr>
        <w:t>案例分析：</w:t>
      </w:r>
      <w:r>
        <w:rPr>
          <w:rFonts w:hint="eastAsia"/>
          <w:b/>
        </w:rPr>
        <w:t>证明5个节点和6条边的图。</w:t>
      </w:r>
    </w:p>
    <w:p w14:paraId="0762502A" w14:textId="77777777" w:rsidR="007C1B77" w:rsidRDefault="007C1B77" w:rsidP="007C1B77">
      <w:pPr>
        <w:jc w:val="center"/>
      </w:pPr>
      <w:r>
        <w:rPr>
          <w:noProof/>
        </w:rPr>
        <w:drawing>
          <wp:inline distT="0" distB="0" distL="0" distR="0" wp14:anchorId="65E725C5" wp14:editId="6FA0F4BE">
            <wp:extent cx="1374801" cy="1698934"/>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422960" cy="1758447"/>
                    </a:xfrm>
                    <a:prstGeom prst="rect">
                      <a:avLst/>
                    </a:prstGeom>
                  </pic:spPr>
                </pic:pic>
              </a:graphicData>
            </a:graphic>
          </wp:inline>
        </w:drawing>
      </w:r>
      <w:r>
        <w:rPr>
          <w:rFonts w:hint="eastAsia"/>
        </w:rPr>
        <w:t xml:space="preserve"> </w:t>
      </w:r>
      <w:r>
        <w:t xml:space="preserve">       </w:t>
      </w:r>
      <w:r>
        <w:rPr>
          <w:noProof/>
        </w:rPr>
        <w:drawing>
          <wp:inline distT="0" distB="0" distL="0" distR="0" wp14:anchorId="0CDA18BC" wp14:editId="25F39394">
            <wp:extent cx="1545844" cy="1685797"/>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579203" cy="1722176"/>
                    </a:xfrm>
                    <a:prstGeom prst="rect">
                      <a:avLst/>
                    </a:prstGeom>
                  </pic:spPr>
                </pic:pic>
              </a:graphicData>
            </a:graphic>
          </wp:inline>
        </w:drawing>
      </w:r>
    </w:p>
    <w:p w14:paraId="61AA127A" w14:textId="77777777" w:rsidR="007C1B77" w:rsidRDefault="007C1B77" w:rsidP="007C1B77">
      <w:r>
        <w:rPr>
          <w:rFonts w:hint="eastAsia"/>
        </w:rPr>
        <w:t>考虑</w:t>
      </w:r>
      <w:r w:rsidRPr="00B13440">
        <w:rPr>
          <w:rFonts w:hint="eastAsia"/>
        </w:rPr>
        <w:t>图中的所有边，给出以下公式：</w:t>
      </w:r>
    </w:p>
    <w:p w14:paraId="5493CD80" w14:textId="77777777" w:rsidR="007C1B77" w:rsidRDefault="007C1B77" w:rsidP="007C1B77">
      <w:r>
        <w:rPr>
          <w:noProof/>
        </w:rPr>
        <w:drawing>
          <wp:inline distT="0" distB="0" distL="0" distR="0" wp14:anchorId="0C715FD9" wp14:editId="7476BB74">
            <wp:extent cx="5232926" cy="526695"/>
            <wp:effectExtent l="0" t="0" r="6350" b="698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381380" cy="541637"/>
                    </a:xfrm>
                    <a:prstGeom prst="rect">
                      <a:avLst/>
                    </a:prstGeom>
                  </pic:spPr>
                </pic:pic>
              </a:graphicData>
            </a:graphic>
          </wp:inline>
        </w:drawing>
      </w:r>
    </w:p>
    <w:p w14:paraId="453F9904" w14:textId="77777777" w:rsidR="007C1B77" w:rsidRDefault="007C1B77" w:rsidP="007C1B77">
      <w:r>
        <w:rPr>
          <w:rFonts w:hint="eastAsia"/>
        </w:rPr>
        <w:t>或</w:t>
      </w:r>
    </w:p>
    <w:p w14:paraId="33DE0F69" w14:textId="77777777" w:rsidR="007C1B77" w:rsidRDefault="007C1B77" w:rsidP="007C1B77">
      <w:r>
        <w:rPr>
          <w:noProof/>
        </w:rPr>
        <w:drawing>
          <wp:inline distT="0" distB="0" distL="0" distR="0" wp14:anchorId="0A02571E" wp14:editId="16D4C4AF">
            <wp:extent cx="5274310" cy="200660"/>
            <wp:effectExtent l="0" t="0" r="2540" b="889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00660"/>
                    </a:xfrm>
                    <a:prstGeom prst="rect">
                      <a:avLst/>
                    </a:prstGeom>
                  </pic:spPr>
                </pic:pic>
              </a:graphicData>
            </a:graphic>
          </wp:inline>
        </w:drawing>
      </w:r>
    </w:p>
    <w:p w14:paraId="69020AA1" w14:textId="77777777" w:rsidR="007C1B77" w:rsidRDefault="007C1B77" w:rsidP="007C1B77">
      <w:r>
        <w:rPr>
          <w:rFonts w:hint="eastAsia"/>
        </w:rPr>
        <w:t>得到如下对称矩阵</w:t>
      </w:r>
      <w:r w:rsidRPr="00B13440">
        <w:rPr>
          <w:rFonts w:hint="eastAsia"/>
          <w:b/>
        </w:rPr>
        <w:t>Q</w:t>
      </w:r>
      <w:r w:rsidRPr="00B13440">
        <w:rPr>
          <w:rFonts w:hint="eastAsia"/>
        </w:rPr>
        <w:t>：</w:t>
      </w:r>
    </w:p>
    <w:p w14:paraId="0E5EBA60" w14:textId="77777777" w:rsidR="007C1B77" w:rsidRDefault="007C1B77" w:rsidP="007C1B77">
      <w:pPr>
        <w:jc w:val="center"/>
      </w:pPr>
      <w:r>
        <w:rPr>
          <w:noProof/>
        </w:rPr>
        <w:drawing>
          <wp:inline distT="0" distB="0" distL="0" distR="0" wp14:anchorId="7B8A3C8C" wp14:editId="0141B1F0">
            <wp:extent cx="2618842" cy="1610291"/>
            <wp:effectExtent l="0" t="0" r="0" b="952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24901" cy="1614016"/>
                    </a:xfrm>
                    <a:prstGeom prst="rect">
                      <a:avLst/>
                    </a:prstGeom>
                  </pic:spPr>
                </pic:pic>
              </a:graphicData>
            </a:graphic>
          </wp:inline>
        </w:drawing>
      </w:r>
    </w:p>
    <w:p w14:paraId="6320C053" w14:textId="77777777" w:rsidR="007C1B77" w:rsidRDefault="007C1B77" w:rsidP="007C1B77">
      <w:r>
        <w:rPr>
          <w:rFonts w:hint="eastAsia"/>
        </w:rPr>
        <w:t>解QUBO模型得</w:t>
      </w:r>
      <w:r w:rsidRPr="00B13440">
        <w:rPr>
          <w:position w:val="-10"/>
        </w:rPr>
        <w:object w:dxaOrig="1440" w:dyaOrig="320" w14:anchorId="0C4C6A82">
          <v:shape id="_x0000_i1042" type="#_x0000_t75" style="width:1in;height:16.15pt" o:ole="">
            <v:imagedata r:id="rId70" o:title=""/>
          </v:shape>
          <o:OLEObject Type="Embed" ProgID="Equation.DSMT4" ShapeID="_x0000_i1042" DrawAspect="Content" ObjectID="_1689890100" r:id="rId71"/>
        </w:object>
      </w:r>
      <w:r>
        <w:rPr>
          <w:rFonts w:hint="eastAsia"/>
        </w:rPr>
        <w:t>。因此节点2和3在一个集合中，1，4，5在另一个集合中，最大切边数为5。</w:t>
      </w:r>
    </w:p>
    <w:p w14:paraId="7A7F2CFB" w14:textId="77777777" w:rsidR="007C1B77" w:rsidRDefault="007C1B77" w:rsidP="007C1B77"/>
    <w:p w14:paraId="7BED8A8C" w14:textId="77777777" w:rsidR="007C1B77" w:rsidRPr="009D63DB" w:rsidRDefault="007C1B77" w:rsidP="007C1B77">
      <w:pPr>
        <w:pStyle w:val="2"/>
      </w:pPr>
      <w:r w:rsidRPr="009D63DB">
        <w:rPr>
          <w:rFonts w:hint="eastAsia"/>
        </w:rPr>
        <w:t>使用已知惩罚(</w:t>
      </w:r>
      <w:r w:rsidRPr="009D63DB">
        <w:t>Penalty)</w:t>
      </w:r>
      <w:r w:rsidRPr="009D63DB">
        <w:rPr>
          <w:rFonts w:hint="eastAsia"/>
        </w:rPr>
        <w:t>创建</w:t>
      </w:r>
      <w:r w:rsidRPr="009D63DB">
        <w:t>Q</w:t>
      </w:r>
      <w:r w:rsidRPr="009D63DB">
        <w:rPr>
          <w:rFonts w:hint="eastAsia"/>
        </w:rPr>
        <w:t>UBO</w:t>
      </w:r>
      <w:r w:rsidRPr="009D63DB">
        <w:t>模型</w:t>
      </w:r>
    </w:p>
    <w:p w14:paraId="62E91651" w14:textId="77777777" w:rsidR="007C1B77" w:rsidRDefault="007C1B77" w:rsidP="007C1B77">
      <w:r w:rsidRPr="009D63DB">
        <w:rPr>
          <w:rFonts w:hint="eastAsia"/>
        </w:rPr>
        <w:t>几个已知约束</w:t>
      </w:r>
      <w:r w:rsidRPr="009D63DB">
        <w:t>/惩罚对的表</w:t>
      </w:r>
      <w:r>
        <w:rPr>
          <w:rFonts w:hint="eastAsia"/>
        </w:rPr>
        <w:t>（下表），P为一个正的惩罚值，P值由问题规模和种类决定的。</w:t>
      </w:r>
    </w:p>
    <w:p w14:paraId="230A0C33" w14:textId="77777777" w:rsidR="007C1B77" w:rsidRDefault="007C1B77" w:rsidP="007C1B77">
      <w:pPr>
        <w:jc w:val="center"/>
      </w:pPr>
      <w:r>
        <w:rPr>
          <w:noProof/>
        </w:rPr>
        <w:drawing>
          <wp:inline distT="0" distB="0" distL="0" distR="0" wp14:anchorId="5053E707" wp14:editId="3DD2E324">
            <wp:extent cx="3760013" cy="2310757"/>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69458" cy="2316562"/>
                    </a:xfrm>
                    <a:prstGeom prst="rect">
                      <a:avLst/>
                    </a:prstGeom>
                  </pic:spPr>
                </pic:pic>
              </a:graphicData>
            </a:graphic>
          </wp:inline>
        </w:drawing>
      </w:r>
    </w:p>
    <w:p w14:paraId="5382D425" w14:textId="77777777" w:rsidR="007C1B77" w:rsidRDefault="007C1B77" w:rsidP="007C1B77">
      <w:pPr>
        <w:jc w:val="center"/>
      </w:pPr>
      <w:r w:rsidRPr="009D63DB">
        <w:t>Table of a few Known constraint/penalty pairs</w:t>
      </w:r>
    </w:p>
    <w:p w14:paraId="5D11848E" w14:textId="77777777" w:rsidR="007C1B77" w:rsidRDefault="007C1B77" w:rsidP="007C1B77">
      <w:r>
        <w:rPr>
          <w:rFonts w:hint="eastAsia"/>
        </w:rPr>
        <w:t>为了说明主要思想，</w:t>
      </w:r>
      <w:r w:rsidRPr="00BA6559">
        <w:rPr>
          <w:rFonts w:hint="eastAsia"/>
        </w:rPr>
        <w:t>考虑一个传统上</w:t>
      </w:r>
      <w:r w:rsidRPr="00BA6559">
        <w:rPr>
          <w:rFonts w:hint="eastAsia"/>
          <w:color w:val="FF0000"/>
        </w:rPr>
        <w:t>受约束</w:t>
      </w:r>
      <w:r>
        <w:rPr>
          <w:rFonts w:hint="eastAsia"/>
          <w:color w:val="FF0000"/>
        </w:rPr>
        <w:t>（不等号）</w:t>
      </w:r>
      <w:r w:rsidRPr="00BA6559">
        <w:rPr>
          <w:rFonts w:hint="eastAsia"/>
        </w:rPr>
        <w:t>的形式问题：</w:t>
      </w:r>
    </w:p>
    <w:p w14:paraId="041711C2" w14:textId="77777777" w:rsidR="007C1B77" w:rsidRDefault="007C1B77" w:rsidP="007C1B77">
      <w:pPr>
        <w:jc w:val="center"/>
      </w:pPr>
      <w:r w:rsidRPr="00BA6559">
        <w:rPr>
          <w:position w:val="-10"/>
        </w:rPr>
        <w:object w:dxaOrig="1359" w:dyaOrig="320" w14:anchorId="6A9EB918">
          <v:shape id="_x0000_i1043" type="#_x0000_t75" style="width:138.5pt;height:32.75pt" o:ole="">
            <v:imagedata r:id="rId73" o:title=""/>
          </v:shape>
          <o:OLEObject Type="Embed" ProgID="Equation.DSMT4" ShapeID="_x0000_i1043" DrawAspect="Content" ObjectID="_1689890101" r:id="rId74"/>
        </w:object>
      </w:r>
    </w:p>
    <w:p w14:paraId="0410EE9C" w14:textId="77777777" w:rsidR="007C1B77" w:rsidRDefault="007C1B77" w:rsidP="007C1B77">
      <w:pPr>
        <w:jc w:val="center"/>
      </w:pPr>
      <w:r>
        <w:rPr>
          <w:rFonts w:hint="eastAsia"/>
        </w:rPr>
        <w:t>受限于</w:t>
      </w:r>
    </w:p>
    <w:p w14:paraId="189E93D1" w14:textId="77777777" w:rsidR="007C1B77" w:rsidRDefault="007C1B77" w:rsidP="007C1B77">
      <w:pPr>
        <w:jc w:val="center"/>
      </w:pPr>
      <w:r w:rsidRPr="00BA6559">
        <w:rPr>
          <w:position w:val="-14"/>
        </w:rPr>
        <w:object w:dxaOrig="999" w:dyaOrig="380" w14:anchorId="662FAC93">
          <v:shape id="_x0000_i1044" type="#_x0000_t75" style="width:59.55pt;height:22.6pt" o:ole="">
            <v:imagedata r:id="rId75" o:title=""/>
          </v:shape>
          <o:OLEObject Type="Embed" ProgID="Equation.DSMT4" ShapeID="_x0000_i1044" DrawAspect="Content" ObjectID="_1689890102" r:id="rId76"/>
        </w:object>
      </w:r>
    </w:p>
    <w:p w14:paraId="169974CC" w14:textId="77777777" w:rsidR="007C1B77" w:rsidRDefault="007C1B77" w:rsidP="007C1B77">
      <w:r>
        <w:rPr>
          <w:rFonts w:hint="eastAsia"/>
        </w:rPr>
        <w:t>其中，</w:t>
      </w:r>
      <w:r w:rsidRPr="00BA6559">
        <w:rPr>
          <w:position w:val="-12"/>
        </w:rPr>
        <w:object w:dxaOrig="240" w:dyaOrig="360" w14:anchorId="4DFC81F5">
          <v:shape id="_x0000_i1045" type="#_x0000_t75" style="width:12pt;height:18pt" o:ole="">
            <v:imagedata r:id="rId77" o:title=""/>
          </v:shape>
          <o:OLEObject Type="Embed" ProgID="Equation.DSMT4" ShapeID="_x0000_i1045" DrawAspect="Content" ObjectID="_1689890103" r:id="rId78"/>
        </w:object>
      </w:r>
      <w:r>
        <w:rPr>
          <w:rFonts w:hint="eastAsia"/>
        </w:rPr>
        <w:t>和</w:t>
      </w:r>
      <w:r w:rsidRPr="00BA6559">
        <w:rPr>
          <w:position w:val="-14"/>
        </w:rPr>
        <w:object w:dxaOrig="260" w:dyaOrig="380" w14:anchorId="6B1265D3">
          <v:shape id="_x0000_i1046" type="#_x0000_t75" style="width:13.4pt;height:18.9pt" o:ole="">
            <v:imagedata r:id="rId79" o:title=""/>
          </v:shape>
          <o:OLEObject Type="Embed" ProgID="Equation.DSMT4" ShapeID="_x0000_i1046" DrawAspect="Content" ObjectID="_1689890104" r:id="rId80"/>
        </w:object>
      </w:r>
      <w:r>
        <w:rPr>
          <w:rFonts w:hint="eastAsia"/>
        </w:rPr>
        <w:t>为二元变量。</w:t>
      </w:r>
      <w:r w:rsidRPr="00BA6559">
        <w:rPr>
          <w:rFonts w:hint="eastAsia"/>
        </w:rPr>
        <w:t>注意，此约束</w:t>
      </w:r>
      <w:r>
        <w:rPr>
          <w:rFonts w:hint="eastAsia"/>
        </w:rPr>
        <w:t>最多只允许</w:t>
      </w:r>
      <w:r w:rsidRPr="00BA6559">
        <w:rPr>
          <w:rFonts w:hint="eastAsia"/>
        </w:rPr>
        <w:t>任意一个</w:t>
      </w:r>
      <w:r>
        <w:rPr>
          <w:rFonts w:hint="eastAsia"/>
        </w:rPr>
        <w:t>变量x为1</w:t>
      </w:r>
      <w:r w:rsidRPr="00BA6559">
        <w:t>。</w:t>
      </w:r>
      <w:r w:rsidRPr="00BA6559">
        <w:rPr>
          <w:rFonts w:hint="eastAsia"/>
        </w:rPr>
        <w:t>它明确地排除了两者都被选择的可能性</w:t>
      </w:r>
      <w:r w:rsidRPr="00BA6559">
        <w:t>(也就是说，两者都不能设置为1)。</w:t>
      </w:r>
      <w:r>
        <w:rPr>
          <w:rFonts w:hint="eastAsia"/>
        </w:rPr>
        <w:t>从表中的第一行可得，这种情况对应的约束为</w:t>
      </w:r>
      <w:r w:rsidRPr="00BA6559">
        <w:rPr>
          <w:position w:val="-14"/>
        </w:rPr>
        <w:object w:dxaOrig="580" w:dyaOrig="380" w14:anchorId="3BD936FB">
          <v:shape id="_x0000_i1047" type="#_x0000_t75" style="width:28.6pt;height:18.9pt" o:ole="">
            <v:imagedata r:id="rId81" o:title=""/>
          </v:shape>
          <o:OLEObject Type="Embed" ProgID="Equation.DSMT4" ShapeID="_x0000_i1047" DrawAspect="Content" ObjectID="_1689890105" r:id="rId82"/>
        </w:object>
      </w:r>
      <w:r>
        <w:rPr>
          <w:rFonts w:hint="eastAsia"/>
        </w:rPr>
        <w:t>，其中P为正整数（</w:t>
      </w:r>
      <w:r>
        <w:t>positive scalar</w:t>
      </w:r>
      <w:r>
        <w:rPr>
          <w:rFonts w:hint="eastAsia"/>
        </w:rPr>
        <w:t>）。</w:t>
      </w:r>
      <w:r w:rsidRPr="00BA6559">
        <w:rPr>
          <w:rFonts w:hint="eastAsia"/>
        </w:rPr>
        <w:t>对于选择足够大的</w:t>
      </w:r>
      <w:r w:rsidRPr="00BA6559">
        <w:t>P，</w:t>
      </w:r>
      <w:r>
        <w:rPr>
          <w:rFonts w:hint="eastAsia"/>
        </w:rPr>
        <w:t>则转化为</w:t>
      </w:r>
      <w:r w:rsidRPr="002A6491">
        <w:rPr>
          <w:color w:val="FF0000"/>
        </w:rPr>
        <w:t>无约束</w:t>
      </w:r>
      <w:r>
        <w:rPr>
          <w:rFonts w:hint="eastAsia"/>
          <w:color w:val="FF0000"/>
        </w:rPr>
        <w:t>（没有不等号）</w:t>
      </w:r>
      <w:r w:rsidRPr="00BA6559">
        <w:t>问题</w:t>
      </w:r>
      <w:r>
        <w:rPr>
          <w:rFonts w:hint="eastAsia"/>
        </w:rPr>
        <w:t>：</w:t>
      </w:r>
    </w:p>
    <w:p w14:paraId="18226E9C" w14:textId="77777777" w:rsidR="007C1B77" w:rsidRPr="00BA6559" w:rsidRDefault="007C1B77" w:rsidP="007C1B77">
      <w:pPr>
        <w:jc w:val="center"/>
        <w:rPr>
          <w:b/>
        </w:rPr>
      </w:pPr>
      <w:r w:rsidRPr="002A6491">
        <w:rPr>
          <w:position w:val="-14"/>
        </w:rPr>
        <w:object w:dxaOrig="2079" w:dyaOrig="380" w14:anchorId="171F013F">
          <v:shape id="_x0000_i1048" type="#_x0000_t75" style="width:164.75pt;height:30pt" o:ole="">
            <v:imagedata r:id="rId83" o:title=""/>
          </v:shape>
          <o:OLEObject Type="Embed" ProgID="Equation.DSMT4" ShapeID="_x0000_i1048" DrawAspect="Content" ObjectID="_1689890106" r:id="rId84"/>
        </w:object>
      </w:r>
    </w:p>
    <w:p w14:paraId="7BFA087F" w14:textId="77777777" w:rsidR="007C1B77" w:rsidRDefault="007C1B77" w:rsidP="007C1B77">
      <w:r>
        <w:rPr>
          <w:rFonts w:hint="eastAsia"/>
        </w:rPr>
        <w:t>且具有与原约束问题相同的最优解。</w:t>
      </w:r>
      <w:r w:rsidRPr="002A6491">
        <w:rPr>
          <w:rFonts w:hint="eastAsia"/>
        </w:rPr>
        <w:t>如果</w:t>
      </w:r>
      <w:r w:rsidRPr="002A6491">
        <w:rPr>
          <w:position w:val="-10"/>
        </w:rPr>
        <w:object w:dxaOrig="540" w:dyaOrig="320" w14:anchorId="1B7F7AFF">
          <v:shape id="_x0000_i1049" type="#_x0000_t75" style="width:27.25pt;height:16.15pt" o:ole="">
            <v:imagedata r:id="rId85" o:title=""/>
          </v:shape>
          <o:OLEObject Type="Embed" ProgID="Equation.DSMT4" ShapeID="_x0000_i1049" DrawAspect="Content" ObjectID="_1689890107" r:id="rId86"/>
        </w:object>
      </w:r>
      <w:r w:rsidRPr="002A6491">
        <w:t>是线性的或二次的，那么这个无约束模型将以Q</w:t>
      </w:r>
      <w:r>
        <w:rPr>
          <w:rFonts w:hint="eastAsia"/>
        </w:rPr>
        <w:t>UBO</w:t>
      </w:r>
      <w:r w:rsidRPr="002A6491">
        <w:t>模型的形式存在。</w:t>
      </w:r>
      <w:r w:rsidRPr="002A6491">
        <w:rPr>
          <w:rFonts w:hint="eastAsia"/>
        </w:rPr>
        <w:t>在</w:t>
      </w:r>
      <w:r>
        <w:rPr>
          <w:rFonts w:hint="eastAsia"/>
        </w:rPr>
        <w:t>这个</w:t>
      </w:r>
      <w:r w:rsidRPr="002A6491">
        <w:rPr>
          <w:rFonts w:hint="eastAsia"/>
        </w:rPr>
        <w:t>例子中，任何试图最小化</w:t>
      </w:r>
      <w:r w:rsidRPr="002A6491">
        <w:rPr>
          <w:b/>
        </w:rPr>
        <w:t>y</w:t>
      </w:r>
      <w:r w:rsidRPr="002A6491">
        <w:t>的优化器都倾向于避免同时具有</w:t>
      </w:r>
      <w:r w:rsidRPr="002A6491">
        <w:rPr>
          <w:position w:val="-12"/>
        </w:rPr>
        <w:object w:dxaOrig="240" w:dyaOrig="360" w14:anchorId="049E4974">
          <v:shape id="_x0000_i1050" type="#_x0000_t75" style="width:12pt;height:18pt" o:ole="">
            <v:imagedata r:id="rId87" o:title=""/>
          </v:shape>
          <o:OLEObject Type="Embed" ProgID="Equation.DSMT4" ShapeID="_x0000_i1050" DrawAspect="Content" ObjectID="_1689890108" r:id="rId88"/>
        </w:object>
      </w:r>
      <w:r w:rsidRPr="002A6491">
        <w:t>和</w:t>
      </w:r>
      <w:r w:rsidRPr="002A6491">
        <w:rPr>
          <w:position w:val="-14"/>
        </w:rPr>
        <w:object w:dxaOrig="260" w:dyaOrig="380" w14:anchorId="47749F30">
          <v:shape id="_x0000_i1051" type="#_x0000_t75" style="width:13.4pt;height:18.9pt" o:ole="">
            <v:imagedata r:id="rId89" o:title=""/>
          </v:shape>
          <o:OLEObject Type="Embed" ProgID="Equation.DSMT4" ShapeID="_x0000_i1051" DrawAspect="Content" ObjectID="_1689890109" r:id="rId90"/>
        </w:object>
      </w:r>
      <w:r w:rsidRPr="002A6491">
        <w:t>等于1的解，</w:t>
      </w:r>
      <w:r>
        <w:t>否则将</w:t>
      </w:r>
      <w:r>
        <w:rPr>
          <w:rFonts w:hint="eastAsia"/>
        </w:rPr>
        <w:t>增大</w:t>
      </w:r>
      <w:r w:rsidRPr="002A6491">
        <w:t>目标函数</w:t>
      </w:r>
      <w:r>
        <w:rPr>
          <w:rFonts w:hint="eastAsia"/>
        </w:rPr>
        <w:t>y的值（能量）。也就是说，目标函数增加</w:t>
      </w:r>
      <w:r w:rsidRPr="002A6491">
        <w:rPr>
          <w:rFonts w:hint="eastAsia"/>
        </w:rPr>
        <w:t>一个与不可行解相对应的惩罚。</w:t>
      </w:r>
    </w:p>
    <w:p w14:paraId="4224E852" w14:textId="77777777" w:rsidR="007C1B77" w:rsidRPr="00F07734" w:rsidRDefault="007C1B77" w:rsidP="007C1B77">
      <w:r>
        <w:rPr>
          <w:b/>
        </w:rPr>
        <w:t>Comment on the Scalar Penalty P</w:t>
      </w:r>
      <w:r>
        <w:rPr>
          <w:rFonts w:hint="eastAsia"/>
          <w:b/>
        </w:rPr>
        <w:t>：</w:t>
      </w:r>
      <w:r>
        <w:rPr>
          <w:b/>
        </w:rPr>
        <w:t xml:space="preserve"> </w:t>
      </w:r>
      <w:r>
        <w:t>……</w:t>
      </w:r>
    </w:p>
    <w:p w14:paraId="1CF1791E" w14:textId="77777777" w:rsidR="007C1B77" w:rsidRDefault="007C1B77" w:rsidP="007C1B77"/>
    <w:p w14:paraId="76C039E1" w14:textId="77777777" w:rsidR="007C1B77" w:rsidRDefault="007C1B77" w:rsidP="007C1B77">
      <w:pPr>
        <w:pStyle w:val="3"/>
      </w:pPr>
      <w:r>
        <w:rPr>
          <w:rFonts w:hint="eastAsia"/>
        </w:rPr>
        <w:t>1、最小顶点覆盖问题（</w:t>
      </w:r>
      <w:r w:rsidRPr="002A6491">
        <w:t>Minimum Vertex Cover</w:t>
      </w:r>
      <w:r>
        <w:rPr>
          <w:rFonts w:hint="eastAsia"/>
        </w:rPr>
        <w:t>，</w:t>
      </w:r>
      <w:r w:rsidRPr="005759AE">
        <w:t>MVC</w:t>
      </w:r>
      <w:r>
        <w:rPr>
          <w:rFonts w:hint="eastAsia"/>
        </w:rPr>
        <w:t>）</w:t>
      </w:r>
    </w:p>
    <w:p w14:paraId="47795F9A" w14:textId="77777777" w:rsidR="007C1B77" w:rsidRDefault="007C1B77" w:rsidP="007C1B77">
      <w:r w:rsidRPr="005759AE">
        <w:rPr>
          <w:rFonts w:hint="eastAsia"/>
          <w:b/>
        </w:rPr>
        <w:t>问题描述：</w:t>
      </w:r>
      <w:r w:rsidRPr="002A6491">
        <w:t>给定具有顶点集V和边集E的无向图，顶点覆盖是顶点(节点)的子集，使得图中</w:t>
      </w:r>
      <w:r>
        <w:t>的每个边都与子集中的至少一个顶点相关联。最小顶点覆盖问题寻求在</w:t>
      </w:r>
      <w:r>
        <w:rPr>
          <w:rFonts w:hint="eastAsia"/>
        </w:rPr>
        <w:t>顶点</w:t>
      </w:r>
      <w:r w:rsidRPr="002A6491">
        <w:t>集中找到一个顶点数目最少的覆盖。</w:t>
      </w:r>
    </w:p>
    <w:p w14:paraId="16558252" w14:textId="77777777" w:rsidR="007C1B77" w:rsidRDefault="007C1B77" w:rsidP="007C1B77">
      <w:r w:rsidRPr="005759AE">
        <w:rPr>
          <w:rFonts w:hint="eastAsia"/>
          <w:b/>
        </w:rPr>
        <w:t>问题构造：</w:t>
      </w:r>
      <w:r w:rsidRPr="00BD7EB4">
        <w:rPr>
          <w:position w:val="-14"/>
        </w:rPr>
        <w:object w:dxaOrig="600" w:dyaOrig="380" w14:anchorId="600BC92E">
          <v:shape id="_x0000_i1052" type="#_x0000_t75" style="width:30pt;height:18.9pt" o:ole="">
            <v:imagedata r:id="rId91" o:title=""/>
          </v:shape>
          <o:OLEObject Type="Embed" ProgID="Equation.DSMT4" ShapeID="_x0000_i1052" DrawAspect="Content" ObjectID="_1689890110" r:id="rId92"/>
        </w:object>
      </w:r>
      <w:r>
        <w:rPr>
          <w:rFonts w:hint="eastAsia"/>
        </w:rPr>
        <w:t>表示顶点j为覆盖点，</w:t>
      </w:r>
      <w:r w:rsidRPr="00BD7EB4">
        <w:rPr>
          <w:position w:val="-14"/>
        </w:rPr>
        <w:object w:dxaOrig="639" w:dyaOrig="380" w14:anchorId="3F31D442">
          <v:shape id="_x0000_i1053" type="#_x0000_t75" style="width:31.85pt;height:18.9pt" o:ole="">
            <v:imagedata r:id="rId93" o:title=""/>
          </v:shape>
          <o:OLEObject Type="Embed" ProgID="Equation.DSMT4" ShapeID="_x0000_i1053" DrawAspect="Content" ObjectID="_1689890111" r:id="rId94"/>
        </w:object>
      </w:r>
      <w:r>
        <w:rPr>
          <w:rFonts w:hint="eastAsia"/>
        </w:rPr>
        <w:t>则不是。</w:t>
      </w:r>
      <w:r w:rsidRPr="00BD7EB4">
        <w:rPr>
          <w:rFonts w:hint="eastAsia"/>
        </w:rPr>
        <w:t>然后，该问题的标准约束线性</w:t>
      </w:r>
      <w:r w:rsidRPr="00BD7EB4">
        <w:t>0/1</w:t>
      </w:r>
      <w:r>
        <w:t>优化模型</w:t>
      </w:r>
      <w:r>
        <w:rPr>
          <w:rFonts w:hint="eastAsia"/>
        </w:rPr>
        <w:t>为</w:t>
      </w:r>
      <w:r w:rsidRPr="00BD7EB4">
        <w:t>：</w:t>
      </w:r>
    </w:p>
    <w:p w14:paraId="6975426D" w14:textId="77777777" w:rsidR="007C1B77" w:rsidRDefault="007C1B77" w:rsidP="007C1B77">
      <w:pPr>
        <w:jc w:val="center"/>
      </w:pPr>
      <w:r w:rsidRPr="005759AE">
        <w:rPr>
          <w:position w:val="-30"/>
        </w:rPr>
        <w:object w:dxaOrig="1520" w:dyaOrig="560" w14:anchorId="75A8CD0D">
          <v:shape id="_x0000_i1054" type="#_x0000_t75" style="width:108.9pt;height:40.15pt" o:ole="">
            <v:imagedata r:id="rId95" o:title=""/>
          </v:shape>
          <o:OLEObject Type="Embed" ProgID="Equation.DSMT4" ShapeID="_x0000_i1054" DrawAspect="Content" ObjectID="_1689890112" r:id="rId96"/>
        </w:object>
      </w:r>
    </w:p>
    <w:p w14:paraId="52824A1B" w14:textId="77777777" w:rsidR="007C1B77" w:rsidRDefault="007C1B77" w:rsidP="007C1B77">
      <w:pPr>
        <w:jc w:val="center"/>
      </w:pPr>
      <w:r>
        <w:rPr>
          <w:rFonts w:hint="eastAsia"/>
        </w:rPr>
        <w:t>受限于（subject</w:t>
      </w:r>
      <w:r>
        <w:t xml:space="preserve"> </w:t>
      </w:r>
      <w:r>
        <w:rPr>
          <w:rFonts w:hint="eastAsia"/>
        </w:rPr>
        <w:t>to）</w:t>
      </w:r>
    </w:p>
    <w:p w14:paraId="6B61C6F9" w14:textId="77777777" w:rsidR="007C1B77" w:rsidRDefault="007C1B77" w:rsidP="007C1B77">
      <w:pPr>
        <w:jc w:val="center"/>
      </w:pPr>
      <w:r w:rsidRPr="005759AE">
        <w:rPr>
          <w:position w:val="-14"/>
        </w:rPr>
        <w:object w:dxaOrig="2020" w:dyaOrig="380" w14:anchorId="67CF6D32">
          <v:shape id="_x0000_i1055" type="#_x0000_t75" style="width:111.2pt;height:20.75pt" o:ole="">
            <v:imagedata r:id="rId97" o:title=""/>
          </v:shape>
          <o:OLEObject Type="Embed" ProgID="Equation.DSMT4" ShapeID="_x0000_i1055" DrawAspect="Content" ObjectID="_1689890113" r:id="rId98"/>
        </w:object>
      </w:r>
    </w:p>
    <w:p w14:paraId="211B1E25" w14:textId="77777777" w:rsidR="007C1B77" w:rsidRDefault="007C1B77" w:rsidP="007C1B77">
      <w:r w:rsidRPr="005759AE">
        <w:rPr>
          <w:rFonts w:hint="eastAsia"/>
        </w:rPr>
        <w:t>注意，约束确保每个边的至少</w:t>
      </w:r>
      <w:r>
        <w:rPr>
          <w:rFonts w:hint="eastAsia"/>
        </w:rPr>
        <w:t>有</w:t>
      </w:r>
      <w:r w:rsidRPr="005759AE">
        <w:rPr>
          <w:rFonts w:hint="eastAsia"/>
        </w:rPr>
        <w:t>一个端点在覆盖</w:t>
      </w:r>
      <w:r>
        <w:rPr>
          <w:rFonts w:hint="eastAsia"/>
        </w:rPr>
        <w:t>集</w:t>
      </w:r>
      <w:r w:rsidRPr="005759AE">
        <w:rPr>
          <w:rFonts w:hint="eastAsia"/>
        </w:rPr>
        <w:t>中，并且目标函数试图使用最少的顶点数来查找覆盖。还请注意，对于图中的每个边，我们都有一个约束，这意味着，即使对于</w:t>
      </w:r>
      <w:r>
        <w:rPr>
          <w:rFonts w:hint="eastAsia"/>
        </w:rPr>
        <w:t>中等</w:t>
      </w:r>
      <w:r w:rsidRPr="005759AE">
        <w:rPr>
          <w:rFonts w:hint="eastAsia"/>
        </w:rPr>
        <w:t>大小的图，我们也可以有许多约束。每个约束都将通过在等价</w:t>
      </w:r>
      <w:r>
        <w:rPr>
          <w:rFonts w:hint="eastAsia"/>
        </w:rPr>
        <w:t>的QUBO</w:t>
      </w:r>
      <w:r w:rsidRPr="005759AE">
        <w:t>模型中的目标函数中添加一个惩罚来替代。</w:t>
      </w:r>
    </w:p>
    <w:p w14:paraId="28602345" w14:textId="77777777" w:rsidR="007C1B77" w:rsidRDefault="007C1B77" w:rsidP="007C1B77">
      <w:r w:rsidRPr="005759AE">
        <w:rPr>
          <w:rFonts w:hint="eastAsia"/>
          <w:b/>
        </w:rPr>
        <w:t>构建目标函数</w:t>
      </w:r>
      <w:r>
        <w:rPr>
          <w:rFonts w:hint="eastAsia"/>
          <w:b/>
        </w:rPr>
        <w:t>：</w:t>
      </w:r>
      <w:r w:rsidRPr="005759AE">
        <w:rPr>
          <w:rFonts w:hint="eastAsia"/>
        </w:rPr>
        <w:t>参考上面的表格，我们看到标准</w:t>
      </w:r>
      <w:r w:rsidRPr="005759AE">
        <w:t>MVC模型中的约束可以用表单</w:t>
      </w:r>
      <w:r>
        <w:rPr>
          <w:rFonts w:hint="eastAsia"/>
        </w:rPr>
        <w:t>中</w:t>
      </w:r>
      <w:r w:rsidRPr="005759AE">
        <w:rPr>
          <w:position w:val="-10"/>
        </w:rPr>
        <w:object w:dxaOrig="1600" w:dyaOrig="320" w14:anchorId="1B9D1293">
          <v:shape id="_x0000_i1056" type="#_x0000_t75" style="width:80.3pt;height:16.15pt" o:ole="">
            <v:imagedata r:id="rId99" o:title=""/>
          </v:shape>
          <o:OLEObject Type="Embed" ProgID="Equation.DSMT4" ShapeID="_x0000_i1056" DrawAspect="Content" ObjectID="_1689890114" r:id="rId100"/>
        </w:object>
      </w:r>
      <w:r w:rsidRPr="005759AE">
        <w:t>的惩罚来表示。因此，一个</w:t>
      </w:r>
      <w:r w:rsidRPr="00831429">
        <w:rPr>
          <w:color w:val="FF0000"/>
        </w:rPr>
        <w:t>不受约束</w:t>
      </w:r>
      <w:r w:rsidRPr="005759AE">
        <w:t>的MVC模型</w:t>
      </w:r>
      <w:r>
        <w:rPr>
          <w:rFonts w:hint="eastAsia"/>
        </w:rPr>
        <w:t>为：</w:t>
      </w:r>
    </w:p>
    <w:p w14:paraId="0B35DFE4" w14:textId="77777777" w:rsidR="007C1B77" w:rsidRDefault="007C1B77" w:rsidP="007C1B77">
      <w:pPr>
        <w:jc w:val="center"/>
      </w:pPr>
      <w:r w:rsidRPr="00831429">
        <w:rPr>
          <w:position w:val="-30"/>
        </w:rPr>
        <w:object w:dxaOrig="4580" w:dyaOrig="560" w14:anchorId="73DE4B18">
          <v:shape id="_x0000_i1057" type="#_x0000_t75" style="width:374.2pt;height:46.15pt" o:ole="">
            <v:imagedata r:id="rId101" o:title=""/>
          </v:shape>
          <o:OLEObject Type="Embed" ProgID="Equation.DSMT4" ShapeID="_x0000_i1057" DrawAspect="Content" ObjectID="_1689890115" r:id="rId102"/>
        </w:object>
      </w:r>
    </w:p>
    <w:p w14:paraId="2CDAEECB" w14:textId="77777777" w:rsidR="007C1B77" w:rsidRDefault="007C1B77" w:rsidP="007C1B77">
      <w:r w:rsidRPr="00831429">
        <w:rPr>
          <w:rFonts w:hint="eastAsia"/>
        </w:rPr>
        <w:t>其中</w:t>
      </w:r>
      <w:r w:rsidRPr="00831429">
        <w:t>P再次表示正</w:t>
      </w:r>
      <w:r>
        <w:rPr>
          <w:rFonts w:hint="eastAsia"/>
        </w:rPr>
        <w:t>常数</w:t>
      </w:r>
      <w:r w:rsidRPr="00831429">
        <w:t>惩罚。反过来，我们可以将它写成最小化</w:t>
      </w:r>
      <w:r w:rsidRPr="00831429">
        <w:rPr>
          <w:position w:val="-10"/>
        </w:rPr>
        <w:object w:dxaOrig="540" w:dyaOrig="360" w14:anchorId="31F3D2AD">
          <v:shape id="_x0000_i1058" type="#_x0000_t75" style="width:27.25pt;height:18pt" o:ole="">
            <v:imagedata r:id="rId103" o:title=""/>
          </v:shape>
          <o:OLEObject Type="Embed" ProgID="Equation.DSMT4" ShapeID="_x0000_i1058" DrawAspect="Content" ObjectID="_1689890116" r:id="rId104"/>
        </w:object>
      </w:r>
      <w:r w:rsidRPr="00831429">
        <w:t>加上一个常量项。</w:t>
      </w:r>
      <w:r w:rsidRPr="00831429">
        <w:rPr>
          <w:rFonts w:hint="eastAsia"/>
        </w:rPr>
        <w:t>对于不影响优化的加性常数，我们</w:t>
      </w:r>
      <w:r>
        <w:rPr>
          <w:rFonts w:hint="eastAsia"/>
        </w:rPr>
        <w:t>则</w:t>
      </w:r>
      <w:r w:rsidRPr="00831429">
        <w:rPr>
          <w:rFonts w:hint="eastAsia"/>
        </w:rPr>
        <w:t>有一个</w:t>
      </w:r>
      <w:r w:rsidRPr="00831429">
        <w:t>Q</w:t>
      </w:r>
      <w:r>
        <w:rPr>
          <w:rFonts w:hint="eastAsia"/>
        </w:rPr>
        <w:t>UBO</w:t>
      </w:r>
      <w:r w:rsidRPr="00831429">
        <w:t>模型形式的优化问题。</w:t>
      </w:r>
    </w:p>
    <w:p w14:paraId="6607A7BA" w14:textId="77777777" w:rsidR="007C1B77" w:rsidRDefault="007C1B77" w:rsidP="007C1B77">
      <w:r w:rsidRPr="00831429">
        <w:rPr>
          <w:rFonts w:hint="eastAsia"/>
          <w:b/>
        </w:rPr>
        <w:t>注：</w:t>
      </w:r>
      <w:r w:rsidRPr="00831429">
        <w:rPr>
          <w:rFonts w:hint="eastAsia"/>
        </w:rPr>
        <w:t>这个问题的一个扩展</w:t>
      </w:r>
      <w:r>
        <w:rPr>
          <w:rFonts w:hint="eastAsia"/>
        </w:rPr>
        <w:t>是可以给每个顶点加上一个权重</w:t>
      </w:r>
      <w:r w:rsidRPr="00831429">
        <w:rPr>
          <w:position w:val="-12"/>
        </w:rPr>
        <w:object w:dxaOrig="279" w:dyaOrig="360" w14:anchorId="71E61388">
          <v:shape id="_x0000_i1059" type="#_x0000_t75" style="width:13.85pt;height:18pt" o:ole="">
            <v:imagedata r:id="rId105" o:title=""/>
          </v:shape>
          <o:OLEObject Type="Embed" ProgID="Equation.DSMT4" ShapeID="_x0000_i1059" DrawAspect="Content" ObjectID="_1689890117" r:id="rId106"/>
        </w:object>
      </w:r>
      <w:r w:rsidRPr="00831429">
        <w:t>。在上述基础上，给出了加权顶点覆盖问题的Q</w:t>
      </w:r>
      <w:r>
        <w:rPr>
          <w:rFonts w:hint="eastAsia"/>
        </w:rPr>
        <w:t>UBO</w:t>
      </w:r>
      <w:r w:rsidRPr="00831429">
        <w:t>模型：</w:t>
      </w:r>
    </w:p>
    <w:p w14:paraId="4EBA7D6F" w14:textId="77777777" w:rsidR="007C1B77" w:rsidRDefault="007C1B77" w:rsidP="007C1B77">
      <w:pPr>
        <w:jc w:val="center"/>
      </w:pPr>
      <w:r w:rsidRPr="00831429">
        <w:rPr>
          <w:position w:val="-30"/>
        </w:rPr>
        <w:object w:dxaOrig="4780" w:dyaOrig="560" w14:anchorId="22883CB2">
          <v:shape id="_x0000_i1060" type="#_x0000_t75" style="width:351.35pt;height:41.55pt" o:ole="">
            <v:imagedata r:id="rId107" o:title=""/>
          </v:shape>
          <o:OLEObject Type="Embed" ProgID="Equation.DSMT4" ShapeID="_x0000_i1060" DrawAspect="Content" ObjectID="_1689890118" r:id="rId108"/>
        </w:object>
      </w:r>
    </w:p>
    <w:p w14:paraId="636AF69F" w14:textId="77777777" w:rsidR="007C1B77" w:rsidRDefault="007C1B77" w:rsidP="007C1B77">
      <w:r w:rsidRPr="00831429">
        <w:rPr>
          <w:rFonts w:hint="eastAsia"/>
          <w:b/>
        </w:rPr>
        <w:t>案例分析：</w:t>
      </w:r>
      <w:r>
        <w:rPr>
          <w:rFonts w:hint="eastAsia"/>
        </w:rPr>
        <w:t>下图为</w:t>
      </w:r>
      <w:r w:rsidRPr="00831429">
        <w:t>5个节点和6条边的图</w:t>
      </w:r>
      <w:r>
        <w:rPr>
          <w:rFonts w:hint="eastAsia"/>
        </w:rPr>
        <w:t>。</w:t>
      </w:r>
    </w:p>
    <w:p w14:paraId="19840FCD" w14:textId="77777777" w:rsidR="007C1B77" w:rsidRDefault="007C1B77" w:rsidP="007C1B77">
      <w:pPr>
        <w:jc w:val="center"/>
      </w:pPr>
      <w:r>
        <w:rPr>
          <w:noProof/>
        </w:rPr>
        <w:drawing>
          <wp:inline distT="0" distB="0" distL="0" distR="0" wp14:anchorId="5E60BB16" wp14:editId="3FF6211F">
            <wp:extent cx="1374801" cy="1698934"/>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422960" cy="1758447"/>
                    </a:xfrm>
                    <a:prstGeom prst="rect">
                      <a:avLst/>
                    </a:prstGeom>
                  </pic:spPr>
                </pic:pic>
              </a:graphicData>
            </a:graphic>
          </wp:inline>
        </w:drawing>
      </w:r>
    </w:p>
    <w:p w14:paraId="7A5EDD5F" w14:textId="77777777" w:rsidR="007C1B77" w:rsidRDefault="007C1B77" w:rsidP="007C1B77">
      <w:r>
        <w:rPr>
          <w:rFonts w:hint="eastAsia"/>
        </w:rPr>
        <w:t>根据目标函数得到的最小化模型为：</w:t>
      </w:r>
    </w:p>
    <w:p w14:paraId="245F84AB" w14:textId="77777777" w:rsidR="007C1B77" w:rsidRDefault="007C1B77" w:rsidP="007C1B77">
      <w:pPr>
        <w:jc w:val="center"/>
      </w:pPr>
      <w:r>
        <w:rPr>
          <w:noProof/>
        </w:rPr>
        <w:drawing>
          <wp:inline distT="0" distB="0" distL="0" distR="0" wp14:anchorId="60616BD7" wp14:editId="1472FF2F">
            <wp:extent cx="3591763" cy="1761709"/>
            <wp:effectExtent l="0" t="0" r="889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07474" cy="1769415"/>
                    </a:xfrm>
                    <a:prstGeom prst="rect">
                      <a:avLst/>
                    </a:prstGeom>
                  </pic:spPr>
                </pic:pic>
              </a:graphicData>
            </a:graphic>
          </wp:inline>
        </w:drawing>
      </w:r>
    </w:p>
    <w:p w14:paraId="7F715109" w14:textId="77777777" w:rsidR="007C1B77" w:rsidRDefault="007C1B77" w:rsidP="007C1B77">
      <w:r>
        <w:rPr>
          <w:rFonts w:hint="eastAsia"/>
        </w:rPr>
        <w:t>也可以被写作：</w:t>
      </w:r>
    </w:p>
    <w:p w14:paraId="393EB9F6" w14:textId="77777777" w:rsidR="007C1B77" w:rsidRDefault="007C1B77" w:rsidP="007C1B77">
      <w:pPr>
        <w:jc w:val="center"/>
      </w:pPr>
      <w:r>
        <w:rPr>
          <w:noProof/>
        </w:rPr>
        <w:drawing>
          <wp:inline distT="0" distB="0" distL="0" distR="0" wp14:anchorId="1AB46D04" wp14:editId="16C6FC1C">
            <wp:extent cx="5274310" cy="508000"/>
            <wp:effectExtent l="0" t="0" r="2540" b="635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508000"/>
                    </a:xfrm>
                    <a:prstGeom prst="rect">
                      <a:avLst/>
                    </a:prstGeom>
                  </pic:spPr>
                </pic:pic>
              </a:graphicData>
            </a:graphic>
          </wp:inline>
        </w:drawing>
      </w:r>
    </w:p>
    <w:p w14:paraId="3670D73A" w14:textId="77777777" w:rsidR="007C1B77" w:rsidRDefault="007C1B77" w:rsidP="007C1B77">
      <w:r>
        <w:rPr>
          <w:rFonts w:hint="eastAsia"/>
        </w:rPr>
        <w:t>P取8得到Q矩阵：</w:t>
      </w:r>
    </w:p>
    <w:p w14:paraId="21FDA324" w14:textId="77777777" w:rsidR="007C1B77" w:rsidRDefault="007C1B77" w:rsidP="007C1B77">
      <w:pPr>
        <w:jc w:val="center"/>
      </w:pPr>
      <w:r>
        <w:rPr>
          <w:noProof/>
        </w:rPr>
        <w:drawing>
          <wp:inline distT="0" distB="0" distL="0" distR="0" wp14:anchorId="6AC286DA" wp14:editId="43BC3A61">
            <wp:extent cx="2399386" cy="1258310"/>
            <wp:effectExtent l="0" t="0" r="127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417958" cy="1268050"/>
                    </a:xfrm>
                    <a:prstGeom prst="rect">
                      <a:avLst/>
                    </a:prstGeom>
                  </pic:spPr>
                </pic:pic>
              </a:graphicData>
            </a:graphic>
          </wp:inline>
        </w:drawing>
      </w:r>
    </w:p>
    <w:p w14:paraId="1A68521B" w14:textId="77777777" w:rsidR="007C1B77" w:rsidRDefault="007C1B77" w:rsidP="007C1B77">
      <w:pPr>
        <w:jc w:val="left"/>
      </w:pPr>
      <w:r w:rsidRPr="005263EA">
        <w:rPr>
          <w:rFonts w:hint="eastAsia"/>
        </w:rPr>
        <w:t>注意，我们从一个包含</w:t>
      </w:r>
      <w:r w:rsidRPr="005263EA">
        <w:t>5个变量和6个约束的约束模型转到了相同的5个变量中的一个无约束Q</w:t>
      </w:r>
      <w:r>
        <w:rPr>
          <w:rFonts w:hint="eastAsia"/>
        </w:rPr>
        <w:t>UBO</w:t>
      </w:r>
      <w:r w:rsidRPr="005263EA">
        <w:t>模型。求解这个Q</w:t>
      </w:r>
      <w:r>
        <w:t>UBO</w:t>
      </w:r>
      <w:r w:rsidRPr="005263EA">
        <w:t>模型的结果是：</w:t>
      </w:r>
      <w:r w:rsidRPr="005263EA">
        <w:rPr>
          <w:position w:val="-10"/>
        </w:rPr>
        <w:object w:dxaOrig="1140" w:dyaOrig="360" w14:anchorId="5F8D4EE8">
          <v:shape id="_x0000_i1061" type="#_x0000_t75" style="width:57.25pt;height:18pt" o:ole="">
            <v:imagedata r:id="rId112" o:title=""/>
          </v:shape>
          <o:OLEObject Type="Embed" ProgID="Equation.DSMT4" ShapeID="_x0000_i1061" DrawAspect="Content" ObjectID="_1689890119" r:id="rId113"/>
        </w:object>
      </w:r>
      <w:r w:rsidRPr="005263EA">
        <w:t>，</w:t>
      </w:r>
      <w:r w:rsidRPr="005263EA">
        <w:rPr>
          <w:position w:val="-10"/>
        </w:rPr>
        <w:object w:dxaOrig="1400" w:dyaOrig="320" w14:anchorId="4B18F6BE">
          <v:shape id="_x0000_i1062" type="#_x0000_t75" style="width:70.15pt;height:16.15pt" o:ole="">
            <v:imagedata r:id="rId114" o:title=""/>
          </v:shape>
          <o:OLEObject Type="Embed" ProgID="Equation.DSMT4" ShapeID="_x0000_i1062" DrawAspect="Content" ObjectID="_1689890120" r:id="rId115"/>
        </w:object>
      </w:r>
      <w:r w:rsidRPr="005263EA">
        <w:t xml:space="preserve">其中y 48 </w:t>
      </w:r>
      <w:r>
        <w:rPr>
          <w:rFonts w:hint="eastAsia"/>
        </w:rPr>
        <w:t>-</w:t>
      </w:r>
      <w:r w:rsidRPr="005263EA">
        <w:t xml:space="preserve">45 </w:t>
      </w:r>
      <w:r>
        <w:rPr>
          <w:rFonts w:hint="eastAsia"/>
        </w:rPr>
        <w:t>=</w:t>
      </w:r>
      <w:r w:rsidRPr="005263EA">
        <w:t>3</w:t>
      </w:r>
      <w:r>
        <w:rPr>
          <w:rFonts w:hint="eastAsia"/>
        </w:rPr>
        <w:t>，</w:t>
      </w:r>
      <w:r w:rsidRPr="005263EA">
        <w:t>这意味着最小覆盖由节点2，3和5</w:t>
      </w:r>
      <w:r>
        <w:rPr>
          <w:rFonts w:hint="eastAsia"/>
        </w:rPr>
        <w:t>。</w:t>
      </w:r>
      <w:r w:rsidRPr="005263EA">
        <w:t>在这个解中，</w:t>
      </w:r>
      <w:r>
        <w:rPr>
          <w:rFonts w:hint="eastAsia"/>
        </w:rPr>
        <w:t>将解x带入到目标函数的惩罚项中去，</w:t>
      </w:r>
      <w:r>
        <w:rPr>
          <w:color w:val="FF0000"/>
        </w:rPr>
        <w:t>所有的惩罚</w:t>
      </w:r>
      <w:r w:rsidRPr="00F07734">
        <w:rPr>
          <w:color w:val="FF0000"/>
        </w:rPr>
        <w:t>都等于0</w:t>
      </w:r>
      <w:r>
        <w:rPr>
          <w:rFonts w:hint="eastAsia"/>
          <w:color w:val="FF0000"/>
        </w:rPr>
        <w:t>，即避开了所有不符合约束条件的情况</w:t>
      </w:r>
      <w:r w:rsidRPr="005263EA">
        <w:t>。</w:t>
      </w:r>
    </w:p>
    <w:p w14:paraId="2F2287DD" w14:textId="77777777" w:rsidR="007C1B77" w:rsidRDefault="007C1B77" w:rsidP="007C1B77">
      <w:pPr>
        <w:pStyle w:val="3"/>
      </w:pPr>
      <w:r>
        <w:rPr>
          <w:rFonts w:hint="eastAsia"/>
        </w:rPr>
        <w:t>2、集合打包</w:t>
      </w:r>
      <w:r w:rsidRPr="00F07734">
        <w:rPr>
          <w:rFonts w:hint="eastAsia"/>
        </w:rPr>
        <w:t>问题</w:t>
      </w:r>
      <w:r>
        <w:rPr>
          <w:rFonts w:hint="eastAsia"/>
        </w:rPr>
        <w:t>（</w:t>
      </w:r>
      <w:r>
        <w:t>Set Packing</w:t>
      </w:r>
      <w:r>
        <w:rPr>
          <w:rFonts w:hint="eastAsia"/>
        </w:rPr>
        <w:t>）</w:t>
      </w:r>
    </w:p>
    <w:p w14:paraId="5AC2E9A6" w14:textId="77777777" w:rsidR="007C1B77" w:rsidRDefault="007C1B77" w:rsidP="007C1B77">
      <w:pPr>
        <w:pStyle w:val="3"/>
      </w:pPr>
      <w:r>
        <w:rPr>
          <w:rFonts w:hint="eastAsia"/>
        </w:rPr>
        <w:t>3、</w:t>
      </w:r>
      <w:r>
        <w:t>The Max 2-Sat Problem</w:t>
      </w:r>
    </w:p>
    <w:p w14:paraId="028A6046" w14:textId="77777777" w:rsidR="007C1B77" w:rsidRDefault="007C1B77" w:rsidP="007C1B77">
      <w:pPr>
        <w:pStyle w:val="2"/>
      </w:pPr>
      <w:r w:rsidRPr="00F07734">
        <w:rPr>
          <w:rFonts w:hint="eastAsia"/>
        </w:rPr>
        <w:t>创建</w:t>
      </w:r>
      <w:r w:rsidRPr="00F07734">
        <w:t>Q</w:t>
      </w:r>
      <w:r>
        <w:t>UBO</w:t>
      </w:r>
      <w:r w:rsidRPr="00F07734">
        <w:t>模型：一种通用方法</w:t>
      </w:r>
    </w:p>
    <w:p w14:paraId="119BFE2D" w14:textId="77777777" w:rsidR="007C1B77" w:rsidRDefault="007C1B77" w:rsidP="007C1B77">
      <w:pPr>
        <w:pStyle w:val="3"/>
      </w:pPr>
      <w:r>
        <w:rPr>
          <w:rFonts w:hint="eastAsia"/>
        </w:rPr>
        <w:t>图着色（Graph</w:t>
      </w:r>
      <w:r>
        <w:t xml:space="preserve"> Coloring</w:t>
      </w:r>
      <w:r>
        <w:rPr>
          <w:rFonts w:hint="eastAsia"/>
        </w:rPr>
        <w:t>）</w:t>
      </w:r>
    </w:p>
    <w:p w14:paraId="2872C64A" w14:textId="77777777" w:rsidR="007C1B77" w:rsidRDefault="007C1B77" w:rsidP="007C1B77">
      <w:r w:rsidRPr="00CC7775">
        <w:rPr>
          <w:rFonts w:hint="eastAsia"/>
          <w:b/>
        </w:rPr>
        <w:t>问题描述：</w:t>
      </w:r>
      <w:r>
        <w:t>N</w:t>
      </w:r>
      <w:r>
        <w:rPr>
          <w:rFonts w:hint="eastAsia"/>
        </w:rPr>
        <w:t>个节点，K种颜色。</w:t>
      </w:r>
    </w:p>
    <w:p w14:paraId="562DC95E" w14:textId="77777777" w:rsidR="007C1B77" w:rsidRDefault="007C1B77" w:rsidP="007C1B77">
      <w:r w:rsidRPr="00CC7775">
        <w:rPr>
          <w:rFonts w:hint="eastAsia"/>
          <w:b/>
        </w:rPr>
        <w:t>问题构造：</w:t>
      </w:r>
      <w:r w:rsidRPr="00CC7775">
        <w:rPr>
          <w:position w:val="-14"/>
        </w:rPr>
        <w:object w:dxaOrig="620" w:dyaOrig="380" w14:anchorId="17BEB669">
          <v:shape id="_x0000_i1063" type="#_x0000_t75" style="width:30.9pt;height:18.9pt" o:ole="">
            <v:imagedata r:id="rId116" o:title=""/>
          </v:shape>
          <o:OLEObject Type="Embed" ProgID="Equation.DSMT4" ShapeID="_x0000_i1063" DrawAspect="Content" ObjectID="_1689890121" r:id="rId117"/>
        </w:object>
      </w:r>
      <w:r>
        <w:rPr>
          <w:rFonts w:hint="eastAsia"/>
        </w:rPr>
        <w:t>表示结点i的颜色为j，等于0表示赋予其它颜色。因为每个节点都要赋予一种颜色，所以有如下的约束：</w:t>
      </w:r>
    </w:p>
    <w:p w14:paraId="3592F5BD" w14:textId="77777777" w:rsidR="007C1B77" w:rsidRDefault="007C1B77" w:rsidP="007C1B77">
      <w:pPr>
        <w:jc w:val="center"/>
      </w:pPr>
      <w:r w:rsidRPr="00CC7775">
        <w:rPr>
          <w:position w:val="-30"/>
        </w:rPr>
        <w:object w:dxaOrig="1860" w:dyaOrig="700" w14:anchorId="0A689664">
          <v:shape id="_x0000_i1064" type="#_x0000_t75" style="width:127.9pt;height:48.45pt" o:ole="" o:bordertopcolor="this" o:borderleftcolor="this" o:borderbottomcolor="this" o:borderrightcolor="this">
            <v:imagedata r:id="rId118" o:title=""/>
            <w10:bordertop type="single" width="4"/>
            <w10:borderleft type="single" width="4"/>
            <w10:borderbottom type="single" width="4"/>
            <w10:borderright type="single" width="4"/>
          </v:shape>
          <o:OLEObject Type="Embed" ProgID="Equation.DSMT4" ShapeID="_x0000_i1064" DrawAspect="Content" ObjectID="_1689890122" r:id="rId119"/>
        </w:object>
      </w:r>
    </w:p>
    <w:p w14:paraId="61EA1E49" w14:textId="77777777" w:rsidR="007C1B77" w:rsidRDefault="007C1B77" w:rsidP="007C1B77">
      <w:r>
        <w:rPr>
          <w:rFonts w:hint="eastAsia"/>
        </w:rPr>
        <w:t>相邻的节点不能赋予相同的颜色，对于所有的邻接节点</w:t>
      </w:r>
      <w:r w:rsidRPr="00CC7775">
        <w:rPr>
          <w:position w:val="-10"/>
        </w:rPr>
        <w:object w:dxaOrig="520" w:dyaOrig="320" w14:anchorId="695E2F4D">
          <v:shape id="_x0000_i1065" type="#_x0000_t75" style="width:25.85pt;height:16.15pt" o:ole="">
            <v:imagedata r:id="rId120" o:title=""/>
          </v:shape>
          <o:OLEObject Type="Embed" ProgID="Equation.DSMT4" ShapeID="_x0000_i1065" DrawAspect="Content" ObjectID="_1689890123" r:id="rId121"/>
        </w:object>
      </w:r>
      <w:r>
        <w:rPr>
          <w:rFonts w:hint="eastAsia"/>
        </w:rPr>
        <w:t>，我们就有了如下约束：</w:t>
      </w:r>
    </w:p>
    <w:p w14:paraId="6D98D36C" w14:textId="77777777" w:rsidR="007C1B77" w:rsidRDefault="007C1B77" w:rsidP="007C1B77">
      <w:pPr>
        <w:jc w:val="center"/>
      </w:pPr>
      <w:r w:rsidRPr="00CC7775">
        <w:rPr>
          <w:position w:val="-14"/>
        </w:rPr>
        <w:object w:dxaOrig="2260" w:dyaOrig="380" w14:anchorId="5D4986EB">
          <v:shape id="_x0000_i1066" type="#_x0000_t75" style="width:157.4pt;height:26.3pt" o:ole="" o:bordertopcolor="this" o:borderleftcolor="this" o:borderbottomcolor="this" o:borderrightcolor="this">
            <v:imagedata r:id="rId122" o:title=""/>
            <w10:bordertop type="single" width="4"/>
            <w10:borderleft type="single" width="4"/>
            <w10:borderbottom type="single" width="4"/>
            <w10:borderright type="single" width="4"/>
          </v:shape>
          <o:OLEObject Type="Embed" ProgID="Equation.DSMT4" ShapeID="_x0000_i1066" DrawAspect="Content" ObjectID="_1689890124" r:id="rId123"/>
        </w:object>
      </w:r>
    </w:p>
    <w:p w14:paraId="1AF3CE92" w14:textId="77777777" w:rsidR="007C1B77" w:rsidRDefault="007C1B77" w:rsidP="007C1B77">
      <w:r w:rsidRPr="000F5A6F">
        <w:rPr>
          <w:rFonts w:hint="eastAsia"/>
          <w:b/>
        </w:rPr>
        <w:t>目标函数构建：</w:t>
      </w:r>
      <w:r w:rsidRPr="000F5A6F">
        <w:rPr>
          <w:rFonts w:hint="eastAsia"/>
        </w:rPr>
        <w:t>这个问题在最初的公式中没有目标函数，这意味着我们的重点是用</w:t>
      </w:r>
      <w:r w:rsidRPr="000F5A6F">
        <w:t>K</w:t>
      </w:r>
      <w:r>
        <w:rPr>
          <w:rFonts w:hint="eastAsia"/>
        </w:rPr>
        <w:t>种</w:t>
      </w:r>
      <w:r w:rsidRPr="000F5A6F">
        <w:t>颜色找到一个可行的着色。</w:t>
      </w:r>
      <w:r>
        <w:rPr>
          <w:rFonts w:hint="eastAsia"/>
        </w:rPr>
        <w:t>这个问题应该考虑</w:t>
      </w:r>
      <w:r w:rsidRPr="00863854">
        <w:rPr>
          <w:rFonts w:hint="eastAsia"/>
          <w:b/>
        </w:rPr>
        <w:t>节点的线性约束</w:t>
      </w:r>
      <w:r>
        <w:rPr>
          <w:rFonts w:hint="eastAsia"/>
        </w:rPr>
        <w:t>和</w:t>
      </w:r>
      <w:r w:rsidRPr="00863854">
        <w:rPr>
          <w:rFonts w:hint="eastAsia"/>
          <w:b/>
        </w:rPr>
        <w:t>节点之间的二次约束</w:t>
      </w:r>
      <w:r>
        <w:rPr>
          <w:rFonts w:hint="eastAsia"/>
        </w:rPr>
        <w:t>。</w:t>
      </w:r>
    </w:p>
    <w:p w14:paraId="16488617" w14:textId="77777777" w:rsidR="007C1B77" w:rsidRPr="00CC7775" w:rsidRDefault="007C1B77" w:rsidP="007C1B77"/>
    <w:p w14:paraId="774CEC08" w14:textId="77777777" w:rsidR="007C1B77" w:rsidRDefault="007C1B77" w:rsidP="007C1B77"/>
    <w:p w14:paraId="5D07DA47" w14:textId="77777777" w:rsidR="007C1B77" w:rsidRDefault="007C1B77" w:rsidP="007C1B77">
      <w:pPr>
        <w:rPr>
          <w:b/>
        </w:rPr>
      </w:pPr>
      <w:r w:rsidRPr="00747A67">
        <w:rPr>
          <w:rFonts w:hint="eastAsia"/>
          <w:b/>
        </w:rPr>
        <w:t>具体</w:t>
      </w:r>
      <w:r>
        <w:rPr>
          <w:rFonts w:hint="eastAsia"/>
          <w:b/>
        </w:rPr>
        <w:t>分析</w:t>
      </w:r>
      <w:r w:rsidRPr="00747A67">
        <w:rPr>
          <w:rFonts w:hint="eastAsia"/>
          <w:b/>
        </w:rPr>
        <w:t>：</w:t>
      </w:r>
    </w:p>
    <w:p w14:paraId="114DBAE0" w14:textId="77777777" w:rsidR="007C1B77" w:rsidRPr="00747A67" w:rsidRDefault="007C1B77" w:rsidP="007C1B77">
      <w:r w:rsidRPr="00747A67">
        <w:rPr>
          <w:rFonts w:hint="eastAsia"/>
        </w:rPr>
        <w:t>考虑使用</w:t>
      </w:r>
      <w:r w:rsidRPr="00747A67">
        <w:t>K=3</w:t>
      </w:r>
      <w:r>
        <w:rPr>
          <w:rFonts w:hint="eastAsia"/>
        </w:rPr>
        <w:t>种</w:t>
      </w:r>
      <w:r>
        <w:t>颜色找到以下图的可行着色的</w:t>
      </w:r>
      <w:r>
        <w:rPr>
          <w:rFonts w:hint="eastAsia"/>
        </w:rPr>
        <w:t>方案</w:t>
      </w:r>
      <w:r w:rsidRPr="00747A67">
        <w:t>。</w:t>
      </w:r>
    </w:p>
    <w:p w14:paraId="6E06D81F" w14:textId="77777777" w:rsidR="007C1B77" w:rsidRDefault="007C1B77" w:rsidP="007C1B77">
      <w:pPr>
        <w:jc w:val="center"/>
      </w:pPr>
      <w:r>
        <w:rPr>
          <w:noProof/>
        </w:rPr>
        <w:drawing>
          <wp:inline distT="0" distB="0" distL="0" distR="0" wp14:anchorId="27186545" wp14:editId="6DF1CD39">
            <wp:extent cx="1991868" cy="1595894"/>
            <wp:effectExtent l="0" t="0" r="8890" b="4445"/>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006439" cy="1607568"/>
                    </a:xfrm>
                    <a:prstGeom prst="rect">
                      <a:avLst/>
                    </a:prstGeom>
                  </pic:spPr>
                </pic:pic>
              </a:graphicData>
            </a:graphic>
          </wp:inline>
        </w:drawing>
      </w:r>
    </w:p>
    <w:p w14:paraId="179E18AC" w14:textId="77777777" w:rsidR="007C1B77" w:rsidRDefault="007C1B77" w:rsidP="007C1B77">
      <w:r w:rsidRPr="00747A67">
        <w:rPr>
          <w:rFonts w:hint="eastAsia"/>
        </w:rPr>
        <w:t>鉴于上述讨论，我们</w:t>
      </w:r>
      <w:r>
        <w:rPr>
          <w:rFonts w:hint="eastAsia"/>
        </w:rPr>
        <w:t>得到了如下的一个解决方案：</w:t>
      </w:r>
    </w:p>
    <w:p w14:paraId="27253842" w14:textId="77777777" w:rsidR="007C1B77" w:rsidRDefault="007C1B77" w:rsidP="007C1B77"/>
    <w:p w14:paraId="59EBF12D" w14:textId="77777777" w:rsidR="007C1B77" w:rsidRDefault="007C1B77" w:rsidP="007C1B77">
      <w:pPr>
        <w:jc w:val="center"/>
      </w:pPr>
      <w:r w:rsidRPr="00CA784B">
        <w:rPr>
          <w:noProof/>
          <w:position w:val="-32"/>
        </w:rPr>
        <w:object w:dxaOrig="2260" w:dyaOrig="760" w14:anchorId="68C9DF6D">
          <v:shape id="_x0000_i1067" type="#_x0000_t75" style="width:176.3pt;height:59.55pt" o:ole="">
            <v:imagedata r:id="rId125" o:title=""/>
          </v:shape>
          <o:OLEObject Type="Embed" ProgID="Equation.DSMT4" ShapeID="_x0000_i1067" DrawAspect="Content" ObjectID="_1689890125" r:id="rId126"/>
        </w:object>
      </w:r>
    </w:p>
    <w:p w14:paraId="4B9023D6" w14:textId="77777777" w:rsidR="007C1B77" w:rsidRDefault="007C1B77" w:rsidP="007C1B77">
      <w:r w:rsidRPr="00CA784B">
        <w:rPr>
          <w:rFonts w:hint="eastAsia"/>
        </w:rPr>
        <w:t>为了便于表示法，并与以前的应用程序保持一致，我们将首先使用单个下标对变量重新编号，从</w:t>
      </w:r>
      <w:r w:rsidRPr="00CA784B">
        <w:t>1到15，如下所示</w:t>
      </w:r>
      <w:r>
        <w:rPr>
          <w:rFonts w:hint="eastAsia"/>
        </w:rPr>
        <w:t>：</w:t>
      </w:r>
    </w:p>
    <w:p w14:paraId="73BBB66F" w14:textId="77777777" w:rsidR="007C1B77" w:rsidRPr="00CC7775" w:rsidRDefault="007C1B77" w:rsidP="007C1B77">
      <w:pPr>
        <w:jc w:val="center"/>
      </w:pPr>
      <w:r>
        <w:rPr>
          <w:noProof/>
        </w:rPr>
        <w:drawing>
          <wp:inline distT="0" distB="0" distL="0" distR="0" wp14:anchorId="705AF6A5" wp14:editId="6CB50A5B">
            <wp:extent cx="5274310" cy="309245"/>
            <wp:effectExtent l="0" t="0" r="254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09245"/>
                    </a:xfrm>
                    <a:prstGeom prst="rect">
                      <a:avLst/>
                    </a:prstGeom>
                  </pic:spPr>
                </pic:pic>
              </a:graphicData>
            </a:graphic>
          </wp:inline>
        </w:drawing>
      </w:r>
    </w:p>
    <w:p w14:paraId="0352BD89" w14:textId="77777777" w:rsidR="007C1B77" w:rsidRDefault="007C1B77" w:rsidP="007C1B77">
      <w:r>
        <w:rPr>
          <w:rFonts w:hint="eastAsia"/>
        </w:rPr>
        <w:t>对于每个节点的线性约束如下：</w:t>
      </w:r>
    </w:p>
    <w:p w14:paraId="183DD1F7" w14:textId="77777777" w:rsidR="007C1B77" w:rsidRDefault="007C1B77" w:rsidP="007C1B77">
      <w:r>
        <w:rPr>
          <w:noProof/>
        </w:rPr>
        <w:drawing>
          <wp:inline distT="0" distB="0" distL="0" distR="0" wp14:anchorId="785B2CFB" wp14:editId="5CD996FD">
            <wp:extent cx="5274310" cy="2070100"/>
            <wp:effectExtent l="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070100"/>
                    </a:xfrm>
                    <a:prstGeom prst="rect">
                      <a:avLst/>
                    </a:prstGeom>
                  </pic:spPr>
                </pic:pic>
              </a:graphicData>
            </a:graphic>
          </wp:inline>
        </w:drawing>
      </w:r>
    </w:p>
    <w:p w14:paraId="16ACB61F" w14:textId="77777777" w:rsidR="007C1B77" w:rsidRDefault="007C1B77" w:rsidP="007C1B77">
      <w:r>
        <w:rPr>
          <w:noProof/>
        </w:rPr>
        <w:drawing>
          <wp:inline distT="0" distB="0" distL="0" distR="0" wp14:anchorId="228240DA" wp14:editId="79FEB5F8">
            <wp:extent cx="4937760" cy="3689349"/>
            <wp:effectExtent l="0" t="0" r="0" b="6985"/>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956867" cy="3703625"/>
                    </a:xfrm>
                    <a:prstGeom prst="rect">
                      <a:avLst/>
                    </a:prstGeom>
                  </pic:spPr>
                </pic:pic>
              </a:graphicData>
            </a:graphic>
          </wp:inline>
        </w:drawing>
      </w:r>
    </w:p>
    <w:p w14:paraId="7AD36F04" w14:textId="77777777" w:rsidR="007C1B77" w:rsidRPr="00342402" w:rsidRDefault="007C1B77" w:rsidP="007C1B77">
      <w:r>
        <w:rPr>
          <w:rFonts w:hint="eastAsia"/>
        </w:rPr>
        <w:t>对于每个节点的二次约束如下：</w:t>
      </w:r>
    </w:p>
    <w:p w14:paraId="1C56EFA8" w14:textId="77777777" w:rsidR="007C1B77" w:rsidRDefault="007C1B77" w:rsidP="007C1B77">
      <w:r>
        <w:rPr>
          <w:noProof/>
        </w:rPr>
        <w:drawing>
          <wp:inline distT="0" distB="0" distL="0" distR="0" wp14:anchorId="3B97F5F0" wp14:editId="4FC2C1FE">
            <wp:extent cx="5274310" cy="3717925"/>
            <wp:effectExtent l="0" t="0" r="254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717925"/>
                    </a:xfrm>
                    <a:prstGeom prst="rect">
                      <a:avLst/>
                    </a:prstGeom>
                  </pic:spPr>
                </pic:pic>
              </a:graphicData>
            </a:graphic>
          </wp:inline>
        </w:drawing>
      </w:r>
    </w:p>
    <w:p w14:paraId="4E34B59B" w14:textId="77777777" w:rsidR="007C1B77" w:rsidRDefault="007C1B77" w:rsidP="007C1B77">
      <w:pPr>
        <w:rPr>
          <w:noProof/>
        </w:rPr>
      </w:pPr>
      <w:r>
        <w:rPr>
          <w:rFonts w:hint="eastAsia"/>
        </w:rPr>
        <w:t>最后解的：</w:t>
      </w:r>
      <w:r w:rsidRPr="00342402">
        <w:rPr>
          <w:noProof/>
          <w:position w:val="-12"/>
        </w:rPr>
        <w:object w:dxaOrig="2500" w:dyaOrig="360" w14:anchorId="238D54AE">
          <v:shape id="_x0000_i1068" type="#_x0000_t75" style="width:153.25pt;height:21.7pt" o:ole="">
            <v:imagedata r:id="rId131" o:title=""/>
          </v:shape>
          <o:OLEObject Type="Embed" ProgID="Equation.DSMT4" ShapeID="_x0000_i1068" DrawAspect="Content" ObjectID="_1689890126" r:id="rId132"/>
        </w:object>
      </w:r>
      <w:r>
        <w:rPr>
          <w:rFonts w:hint="eastAsia"/>
          <w:noProof/>
        </w:rPr>
        <w:t>。这个结果表明节点1和4为颜色#2；节点2为颜色#1；节点3和5为颜色#3</w:t>
      </w:r>
    </w:p>
    <w:p w14:paraId="5727D047" w14:textId="77777777" w:rsidR="007C1B77" w:rsidRPr="00CC7775" w:rsidRDefault="007C1B77" w:rsidP="007C1B77"/>
    <w:p w14:paraId="2D6E0CE2" w14:textId="77777777" w:rsidR="007C1B77" w:rsidRDefault="007C1B77" w:rsidP="007C1B77">
      <w:r w:rsidRPr="00B25E64">
        <w:rPr>
          <w:position w:val="-224"/>
        </w:rPr>
        <w:object w:dxaOrig="4780" w:dyaOrig="9720" w14:anchorId="7FF66941">
          <v:shape id="_x0000_i1069" type="#_x0000_t75" style="width:239pt;height:519.55pt" o:ole="">
            <v:imagedata r:id="rId133" o:title=""/>
          </v:shape>
          <o:OLEObject Type="Embed" ProgID="Equation.DSMT4" ShapeID="_x0000_i1069" DrawAspect="Content" ObjectID="_1689890127" r:id="rId134"/>
        </w:object>
      </w:r>
    </w:p>
    <w:p w14:paraId="71F112D0" w14:textId="77777777" w:rsidR="007C1B77" w:rsidRPr="005B710F" w:rsidRDefault="007C1B77" w:rsidP="007C1B77"/>
    <w:p w14:paraId="486BB82A" w14:textId="77777777" w:rsidR="007C1B77" w:rsidRDefault="007C1B77" w:rsidP="007C1B77">
      <w:pPr>
        <w:pStyle w:val="2"/>
      </w:pPr>
      <w:r w:rsidRPr="005B710F">
        <w:t>Graph Partitioning</w:t>
      </w:r>
    </w:p>
    <w:p w14:paraId="6784EDCF" w14:textId="77777777" w:rsidR="007C1B77" w:rsidRDefault="007C1B77" w:rsidP="007C1B77">
      <w:r>
        <w:t>Partition V into k approximately equal parts minimizing the number of cut edges between parts</w:t>
      </w:r>
      <w:r>
        <w:rPr>
          <w:rFonts w:hint="eastAsia"/>
        </w:rPr>
        <w:t>.</w:t>
      </w:r>
    </w:p>
    <w:p w14:paraId="71A41422" w14:textId="77777777" w:rsidR="007C1B77" w:rsidRDefault="007C1B77" w:rsidP="007C1B77">
      <w:r>
        <w:rPr>
          <w:noProof/>
        </w:rPr>
        <w:drawing>
          <wp:inline distT="0" distB="0" distL="0" distR="0" wp14:anchorId="7D9903E3" wp14:editId="72371AC4">
            <wp:extent cx="5274310" cy="1891665"/>
            <wp:effectExtent l="0" t="0" r="254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1891665"/>
                    </a:xfrm>
                    <a:prstGeom prst="rect">
                      <a:avLst/>
                    </a:prstGeom>
                  </pic:spPr>
                </pic:pic>
              </a:graphicData>
            </a:graphic>
          </wp:inline>
        </w:drawing>
      </w:r>
    </w:p>
    <w:p w14:paraId="3EA558CF" w14:textId="77777777" w:rsidR="007C1B77" w:rsidRDefault="007C1B77" w:rsidP="007C1B77"/>
    <w:p w14:paraId="684CCBCC" w14:textId="77777777" w:rsidR="007C1B77" w:rsidRDefault="007C1B77" w:rsidP="007C1B77"/>
    <w:p w14:paraId="65333FB4" w14:textId="77777777" w:rsidR="007C1B77" w:rsidRDefault="007C1B77" w:rsidP="007C1B77"/>
    <w:p w14:paraId="7A1FBA1F" w14:textId="77777777" w:rsidR="007C1B77" w:rsidRDefault="007C1B77" w:rsidP="007C1B77">
      <w:pPr>
        <w:rPr>
          <w:rStyle w:val="fontstyle01"/>
          <w:rFonts w:hint="default"/>
        </w:rPr>
      </w:pPr>
    </w:p>
    <w:p w14:paraId="2E344062" w14:textId="77777777" w:rsidR="007C1B77" w:rsidRPr="00F276B2" w:rsidRDefault="007C1B77" w:rsidP="007C1B77">
      <w:pPr>
        <w:rPr>
          <w:rStyle w:val="fontstyle01"/>
          <w:rFonts w:hint="default"/>
        </w:rPr>
      </w:pPr>
    </w:p>
    <w:p w14:paraId="2596B2AA" w14:textId="77777777" w:rsidR="007C1B77" w:rsidRDefault="007C1B77" w:rsidP="007C1B77">
      <w:pPr>
        <w:rPr>
          <w:rStyle w:val="fontstyle01"/>
          <w:rFonts w:hint="default"/>
        </w:rPr>
      </w:pPr>
    </w:p>
    <w:p w14:paraId="2150ED0A" w14:textId="77777777" w:rsidR="007C1B77" w:rsidRDefault="007C1B77" w:rsidP="007C1B77">
      <w:pPr>
        <w:rPr>
          <w:rStyle w:val="fontstyle01"/>
          <w:rFonts w:hint="default"/>
        </w:rPr>
      </w:pPr>
    </w:p>
    <w:p w14:paraId="38A264D6" w14:textId="77777777" w:rsidR="007C1B77" w:rsidRPr="002B64F9" w:rsidRDefault="007C1B77" w:rsidP="007C1B77">
      <w:pPr>
        <w:pStyle w:val="2"/>
      </w:pPr>
      <w:r w:rsidRPr="002B64F9">
        <w:t>道路交通优化</w:t>
      </w:r>
    </w:p>
    <w:p w14:paraId="4903352A" w14:textId="77777777" w:rsidR="007C1B77" w:rsidRDefault="007C1B77" w:rsidP="007C1B77">
      <w:pPr>
        <w:rPr>
          <w:rStyle w:val="fontstyle01"/>
          <w:rFonts w:hint="default"/>
        </w:rPr>
      </w:pPr>
      <w:r>
        <w:rPr>
          <w:rStyle w:val="fontstyle01"/>
          <w:rFonts w:hint="default"/>
        </w:rPr>
        <w:t>对于《</w:t>
      </w:r>
      <w:r w:rsidRPr="00DE77BD">
        <w:rPr>
          <w:rStyle w:val="fontstyle01"/>
          <w:rFonts w:hint="default"/>
        </w:rPr>
        <w:t>Traffic flow optimization using a quantum annealer</w:t>
      </w:r>
      <w:r>
        <w:rPr>
          <w:rStyle w:val="fontstyle01"/>
          <w:rFonts w:hint="default"/>
        </w:rPr>
        <w:t>》这篇论文中所用到的QUBO模型构建原理与地图着色类似。对于源点和目标点之间的路径，首先选取三条路径（这三条路径是人为定义的，文中也没有说明路径的选取原则）。每个变量（车辆）选取路径的约束与地图着色颜色选取类似，如下：</w:t>
      </w:r>
    </w:p>
    <w:p w14:paraId="1B1B7AC8" w14:textId="77777777" w:rsidR="007C1B77" w:rsidRDefault="007C1B77" w:rsidP="007C1B77">
      <w:pPr>
        <w:rPr>
          <w:rStyle w:val="fontstyle01"/>
          <w:rFonts w:hint="default"/>
        </w:rPr>
      </w:pPr>
      <w:r>
        <w:rPr>
          <w:noProof/>
        </w:rPr>
        <w:drawing>
          <wp:inline distT="0" distB="0" distL="0" distR="0" wp14:anchorId="470AC26B" wp14:editId="02D16E66">
            <wp:extent cx="4806137" cy="602358"/>
            <wp:effectExtent l="0" t="0" r="0" b="762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832620" cy="605677"/>
                    </a:xfrm>
                    <a:prstGeom prst="rect">
                      <a:avLst/>
                    </a:prstGeom>
                  </pic:spPr>
                </pic:pic>
              </a:graphicData>
            </a:graphic>
          </wp:inline>
        </w:drawing>
      </w:r>
    </w:p>
    <w:p w14:paraId="0841FB10" w14:textId="77777777" w:rsidR="007C1B77" w:rsidRDefault="007C1B77" w:rsidP="007C1B77">
      <w:pPr>
        <w:rPr>
          <w:rStyle w:val="fontstyle01"/>
          <w:rFonts w:hint="default"/>
        </w:rPr>
      </w:pPr>
      <w:r>
        <w:rPr>
          <w:rStyle w:val="fontstyle01"/>
          <w:rFonts w:hint="default"/>
        </w:rPr>
        <w:t>对于图中每个路段统计其中的车辆，根据车辆多少即可反映拥堵程度，拥堵程度越高，能量越高</w:t>
      </w:r>
    </w:p>
    <w:p w14:paraId="66495553" w14:textId="77777777" w:rsidR="007C1B77" w:rsidRDefault="007C1B77" w:rsidP="007C1B77">
      <w:pPr>
        <w:rPr>
          <w:rStyle w:val="fontstyle01"/>
          <w:rFonts w:hint="default"/>
        </w:rPr>
      </w:pPr>
      <w:r>
        <w:rPr>
          <w:noProof/>
        </w:rPr>
        <w:drawing>
          <wp:inline distT="0" distB="0" distL="0" distR="0" wp14:anchorId="3784E545" wp14:editId="005C53FA">
            <wp:extent cx="2427902" cy="694801"/>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484524" cy="711005"/>
                    </a:xfrm>
                    <a:prstGeom prst="rect">
                      <a:avLst/>
                    </a:prstGeom>
                  </pic:spPr>
                </pic:pic>
              </a:graphicData>
            </a:graphic>
          </wp:inline>
        </w:drawing>
      </w:r>
    </w:p>
    <w:p w14:paraId="265B3A0E" w14:textId="77777777" w:rsidR="007C1B77" w:rsidRPr="00F30091" w:rsidRDefault="007C1B77" w:rsidP="007C1B77">
      <w:pPr>
        <w:rPr>
          <w:rStyle w:val="fontstyle01"/>
          <w:rFonts w:hint="default"/>
        </w:rPr>
      </w:pPr>
      <w:r>
        <w:rPr>
          <w:rStyle w:val="fontstyle01"/>
          <w:rFonts w:hint="default"/>
        </w:rPr>
        <w:t>结合车辆之间的约束得到如下的目标函数，前一部分表示对每个路段上的车的统计，后一部分表示车辆与选择路径之间的约束。具体参见</w:t>
      </w:r>
      <w:hyperlink r:id="rId138" w:history="1">
        <w:r w:rsidRPr="00DE468C">
          <w:rPr>
            <w:rStyle w:val="a8"/>
            <w:rFonts w:ascii="宋体" w:eastAsia="宋体" w:hAnsi="宋体"/>
            <w:sz w:val="18"/>
            <w:szCs w:val="18"/>
          </w:rPr>
          <w:t>https://www.youtube.com/watch?v=j6dPRk_tBmY</w:t>
        </w:r>
      </w:hyperlink>
    </w:p>
    <w:p w14:paraId="14CEE9F4" w14:textId="77777777" w:rsidR="007C1B77" w:rsidRDefault="007C1B77" w:rsidP="007C1B77">
      <w:pPr>
        <w:rPr>
          <w:rStyle w:val="fontstyle01"/>
          <w:rFonts w:hint="default"/>
        </w:rPr>
      </w:pPr>
      <w:r>
        <w:rPr>
          <w:noProof/>
        </w:rPr>
        <w:drawing>
          <wp:inline distT="0" distB="0" distL="0" distR="0" wp14:anchorId="710E4202" wp14:editId="4B073CAA">
            <wp:extent cx="2984602" cy="733317"/>
            <wp:effectExtent l="0" t="0" r="635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56322" cy="750939"/>
                    </a:xfrm>
                    <a:prstGeom prst="rect">
                      <a:avLst/>
                    </a:prstGeom>
                  </pic:spPr>
                </pic:pic>
              </a:graphicData>
            </a:graphic>
          </wp:inline>
        </w:drawing>
      </w:r>
    </w:p>
    <w:p w14:paraId="60F1F853" w14:textId="77777777" w:rsidR="007C1B77" w:rsidRDefault="007C1B77" w:rsidP="007C1B77">
      <w:pPr>
        <w:rPr>
          <w:rStyle w:val="fontstyle01"/>
          <w:rFonts w:hint="default"/>
        </w:rPr>
      </w:pPr>
      <w:r>
        <w:rPr>
          <w:noProof/>
        </w:rPr>
        <w:drawing>
          <wp:inline distT="0" distB="0" distL="0" distR="0" wp14:anchorId="6FAF2A3C" wp14:editId="2DF42FE4">
            <wp:extent cx="4330599" cy="2326928"/>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338134" cy="2330977"/>
                    </a:xfrm>
                    <a:prstGeom prst="rect">
                      <a:avLst/>
                    </a:prstGeom>
                  </pic:spPr>
                </pic:pic>
              </a:graphicData>
            </a:graphic>
          </wp:inline>
        </w:drawing>
      </w:r>
    </w:p>
    <w:p w14:paraId="3DD07B51" w14:textId="77777777" w:rsidR="007C1B77" w:rsidRDefault="007C1B77" w:rsidP="007C1B77">
      <w:pPr>
        <w:rPr>
          <w:rStyle w:val="fontstyle01"/>
          <w:rFonts w:hint="default"/>
        </w:rPr>
      </w:pPr>
      <w:r>
        <w:rPr>
          <w:noProof/>
        </w:rPr>
        <w:drawing>
          <wp:inline distT="0" distB="0" distL="0" distR="0" wp14:anchorId="0BDE0D7B" wp14:editId="60B7DE61">
            <wp:extent cx="4325713" cy="2535224"/>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349231" cy="2549008"/>
                    </a:xfrm>
                    <a:prstGeom prst="rect">
                      <a:avLst/>
                    </a:prstGeom>
                  </pic:spPr>
                </pic:pic>
              </a:graphicData>
            </a:graphic>
          </wp:inline>
        </w:drawing>
      </w:r>
    </w:p>
    <w:p w14:paraId="0217B33D" w14:textId="77777777" w:rsidR="007C1B77" w:rsidRDefault="007C1B77" w:rsidP="007C1B77">
      <w:pPr>
        <w:rPr>
          <w:rStyle w:val="fontstyle01"/>
          <w:rFonts w:hint="default"/>
        </w:rPr>
      </w:pPr>
    </w:p>
    <w:p w14:paraId="6243D259" w14:textId="77777777" w:rsidR="007C1B77" w:rsidRDefault="007C1B77" w:rsidP="007C1B77">
      <w:pPr>
        <w:rPr>
          <w:rStyle w:val="fontstyle01"/>
          <w:rFonts w:hint="default"/>
        </w:rPr>
      </w:pPr>
      <w:r>
        <w:rPr>
          <w:noProof/>
        </w:rPr>
        <w:drawing>
          <wp:inline distT="0" distB="0" distL="0" distR="0" wp14:anchorId="08DB2002" wp14:editId="5967AE5D">
            <wp:extent cx="4327177" cy="2205787"/>
            <wp:effectExtent l="0" t="0" r="0" b="444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47036" cy="2215910"/>
                    </a:xfrm>
                    <a:prstGeom prst="rect">
                      <a:avLst/>
                    </a:prstGeom>
                  </pic:spPr>
                </pic:pic>
              </a:graphicData>
            </a:graphic>
          </wp:inline>
        </w:drawing>
      </w:r>
    </w:p>
    <w:p w14:paraId="5EE97A19" w14:textId="77777777" w:rsidR="007C1B77" w:rsidRDefault="007C1B77" w:rsidP="007C1B77">
      <w:pPr>
        <w:rPr>
          <w:rStyle w:val="fontstyle01"/>
          <w:rFonts w:hint="default"/>
        </w:rPr>
      </w:pPr>
    </w:p>
    <w:p w14:paraId="3DFDF2CA" w14:textId="77777777" w:rsidR="007C1B77" w:rsidRDefault="007C1B77" w:rsidP="007C1B77">
      <w:pPr>
        <w:rPr>
          <w:rStyle w:val="fontstyle01"/>
          <w:rFonts w:hint="default"/>
        </w:rPr>
      </w:pPr>
      <w:r>
        <w:rPr>
          <w:noProof/>
        </w:rPr>
        <w:drawing>
          <wp:inline distT="0" distB="0" distL="0" distR="0" wp14:anchorId="7999041E" wp14:editId="7E3FE709">
            <wp:extent cx="4337992" cy="2442667"/>
            <wp:effectExtent l="0" t="0" r="5715"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352167" cy="2450648"/>
                    </a:xfrm>
                    <a:prstGeom prst="rect">
                      <a:avLst/>
                    </a:prstGeom>
                  </pic:spPr>
                </pic:pic>
              </a:graphicData>
            </a:graphic>
          </wp:inline>
        </w:drawing>
      </w:r>
    </w:p>
    <w:p w14:paraId="525803D4" w14:textId="77777777" w:rsidR="007C1B77" w:rsidRDefault="007C1B77" w:rsidP="007C1B77">
      <w:pPr>
        <w:rPr>
          <w:rStyle w:val="fontstyle01"/>
          <w:rFonts w:hint="default"/>
        </w:rPr>
      </w:pPr>
    </w:p>
    <w:p w14:paraId="1597AAB1" w14:textId="77777777" w:rsidR="007C1B77" w:rsidRDefault="007C1B77" w:rsidP="007C1B77">
      <w:pPr>
        <w:rPr>
          <w:rStyle w:val="fontstyle01"/>
          <w:rFonts w:hint="default"/>
        </w:rPr>
      </w:pPr>
    </w:p>
    <w:p w14:paraId="767C177F" w14:textId="77777777" w:rsidR="007C1B77" w:rsidRDefault="007C1B77" w:rsidP="007C1B77">
      <w:pPr>
        <w:rPr>
          <w:rStyle w:val="fontstyle01"/>
          <w:rFonts w:hint="default"/>
        </w:rPr>
      </w:pPr>
    </w:p>
    <w:p w14:paraId="119E631E" w14:textId="77777777" w:rsidR="007C1B77" w:rsidRDefault="007C1B77" w:rsidP="007C1B77"/>
    <w:p w14:paraId="044D32AB" w14:textId="77777777" w:rsidR="007C1B77" w:rsidRDefault="007C1B77" w:rsidP="007C1B77"/>
    <w:p w14:paraId="2A03245D" w14:textId="77777777" w:rsidR="00DB61C7" w:rsidRDefault="00DB61C7" w:rsidP="00F57753"/>
    <w:p w14:paraId="0EB2C44F" w14:textId="77777777" w:rsidR="00822330" w:rsidRDefault="00822330" w:rsidP="00822330">
      <w:pPr>
        <w:pStyle w:val="1"/>
      </w:pPr>
      <w:r w:rsidRPr="002541FE">
        <w:rPr>
          <w:rFonts w:hint="eastAsia"/>
        </w:rPr>
        <w:t>数据库</w:t>
      </w:r>
    </w:p>
    <w:p w14:paraId="7B21D0D4" w14:textId="77777777" w:rsidR="00822330" w:rsidRDefault="00822330" w:rsidP="00822330">
      <w:pPr>
        <w:pStyle w:val="2"/>
      </w:pPr>
      <w:r w:rsidRPr="002541FE">
        <w:t>PostgreSQL</w:t>
      </w:r>
    </w:p>
    <w:p w14:paraId="46A1522E" w14:textId="77777777" w:rsidR="009C752D" w:rsidRDefault="009C752D" w:rsidP="009C752D">
      <w:r w:rsidRPr="006254E3">
        <w:rPr>
          <w:b/>
        </w:rPr>
        <w:t>psql：</w:t>
      </w:r>
      <w:r w:rsidRPr="006254E3">
        <w:t>它是一个命令行工具，也是管理PostgreSQL的主要工具。 pgAdmin是PostgreSQL的免费开源图形用户界面管理工具。</w:t>
      </w:r>
    </w:p>
    <w:p w14:paraId="35DA8FAB" w14:textId="77777777" w:rsidR="009C752D" w:rsidRDefault="009C752D" w:rsidP="009C752D">
      <w:r w:rsidRPr="00C54881">
        <w:rPr>
          <w:b/>
        </w:rPr>
        <w:t>模式</w:t>
      </w:r>
      <w:r>
        <w:rPr>
          <w:rFonts w:hint="eastAsia"/>
          <w:b/>
        </w:rPr>
        <w:t>(</w:t>
      </w:r>
      <w:r>
        <w:rPr>
          <w:rStyle w:val="token"/>
        </w:rPr>
        <w:t>SCHEMA)(</w:t>
      </w:r>
      <w:r>
        <w:t>也叫架构)是指定的表集合。它还可以包含视图，索引，序列，数据类型，运算符和函数。</w:t>
      </w:r>
    </w:p>
    <w:p w14:paraId="6F3575AE" w14:textId="77777777" w:rsidR="009C752D" w:rsidRPr="00082E72" w:rsidRDefault="009C752D" w:rsidP="009C752D"/>
    <w:p w14:paraId="70F07E15" w14:textId="77777777" w:rsidR="009C752D" w:rsidRDefault="009C752D" w:rsidP="009C752D">
      <w:r w:rsidRPr="002541FE">
        <w:rPr>
          <w:rFonts w:hint="eastAsia"/>
        </w:rPr>
        <w:t>登录数据库</w:t>
      </w:r>
      <w:r>
        <w:rPr>
          <w:rFonts w:hint="eastAsia"/>
        </w:rPr>
        <w:t>步骤（linux）</w:t>
      </w:r>
    </w:p>
    <w:p w14:paraId="5521DECB" w14:textId="77777777" w:rsidR="009C752D" w:rsidRDefault="009C752D" w:rsidP="009C752D">
      <w:pPr>
        <w:ind w:leftChars="100" w:left="210"/>
      </w:pPr>
      <w:r>
        <w:t xml:space="preserve">1: </w:t>
      </w:r>
      <w:r w:rsidRPr="00082E72">
        <w:rPr>
          <w:b/>
        </w:rPr>
        <w:t>su postgres</w:t>
      </w:r>
    </w:p>
    <w:p w14:paraId="0F6CF2A2" w14:textId="77777777" w:rsidR="009C752D" w:rsidRDefault="009C752D" w:rsidP="009C752D">
      <w:pPr>
        <w:ind w:leftChars="100" w:left="210"/>
        <w:rPr>
          <w:b/>
        </w:rPr>
      </w:pPr>
      <w:r>
        <w:t xml:space="preserve">2: </w:t>
      </w:r>
      <w:r w:rsidRPr="00082E72">
        <w:rPr>
          <w:rFonts w:hint="eastAsia"/>
          <w:b/>
        </w:rPr>
        <w:t>ps</w:t>
      </w:r>
      <w:r w:rsidRPr="00082E72">
        <w:rPr>
          <w:b/>
        </w:rPr>
        <w:t>ql</w:t>
      </w:r>
    </w:p>
    <w:p w14:paraId="5B5555D1" w14:textId="77777777" w:rsidR="00822330" w:rsidRPr="009C752D" w:rsidRDefault="00822330" w:rsidP="00822330"/>
    <w:p w14:paraId="73CA160E" w14:textId="77777777" w:rsidR="00822330" w:rsidRDefault="00822330" w:rsidP="00822330"/>
    <w:p w14:paraId="2ABCFCD7" w14:textId="34943489" w:rsidR="00822330" w:rsidRDefault="00822330" w:rsidP="00822330">
      <w:r>
        <w:rPr>
          <w:rFonts w:hint="eastAsia"/>
        </w:rPr>
        <w:lastRenderedPageBreak/>
        <w:t>本机中用户名与密码</w:t>
      </w:r>
      <w:r w:rsidR="009C752D">
        <w:rPr>
          <w:rFonts w:hint="eastAsia"/>
        </w:rPr>
        <w:t>（w</w:t>
      </w:r>
      <w:r w:rsidR="009C752D">
        <w:t>indows</w:t>
      </w:r>
      <w:r w:rsidR="009C752D">
        <w:rPr>
          <w:rFonts w:hint="eastAsia"/>
        </w:rPr>
        <w:t>）</w:t>
      </w:r>
      <w:r>
        <w:rPr>
          <w:rFonts w:hint="eastAsia"/>
        </w:rPr>
        <w:t>：</w:t>
      </w:r>
    </w:p>
    <w:p w14:paraId="2F3C915C" w14:textId="77777777" w:rsidR="00822330" w:rsidRPr="00822330" w:rsidRDefault="00822330" w:rsidP="00822330">
      <w:pPr>
        <w:rPr>
          <w:b/>
        </w:rPr>
      </w:pPr>
      <w:r w:rsidRPr="00822330">
        <w:rPr>
          <w:b/>
        </w:rPr>
        <w:t>p</w:t>
      </w:r>
      <w:r w:rsidRPr="00822330">
        <w:rPr>
          <w:rFonts w:hint="eastAsia"/>
          <w:b/>
        </w:rPr>
        <w:t>ostgres</w:t>
      </w:r>
    </w:p>
    <w:p w14:paraId="41A13450" w14:textId="3D5AE70B" w:rsidR="00822330" w:rsidRPr="00822330" w:rsidRDefault="00822330" w:rsidP="00822330">
      <w:pPr>
        <w:rPr>
          <w:b/>
        </w:rPr>
      </w:pPr>
      <w:r w:rsidRPr="00822330">
        <w:rPr>
          <w:b/>
        </w:rPr>
        <w:t>postgres</w:t>
      </w:r>
      <w:r w:rsidR="00051D3D">
        <w:rPr>
          <w:rFonts w:hint="eastAsia"/>
          <w:b/>
        </w:rPr>
        <w:t>（1</w:t>
      </w:r>
      <w:r w:rsidR="00051D3D">
        <w:rPr>
          <w:b/>
        </w:rPr>
        <w:t>23456</w:t>
      </w:r>
      <w:r w:rsidR="00051D3D">
        <w:rPr>
          <w:rFonts w:hint="eastAsia"/>
          <w:b/>
        </w:rPr>
        <w:t>）</w:t>
      </w:r>
    </w:p>
    <w:p w14:paraId="6060BC40" w14:textId="77777777" w:rsidR="00822330" w:rsidRDefault="00822330" w:rsidP="00822330">
      <w:r>
        <w:rPr>
          <w:noProof/>
        </w:rPr>
        <w:drawing>
          <wp:inline distT="0" distB="0" distL="0" distR="0" wp14:anchorId="3E15E4E4" wp14:editId="68FAC675">
            <wp:extent cx="2642260" cy="959717"/>
            <wp:effectExtent l="0" t="0" r="571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694963" cy="978860"/>
                    </a:xfrm>
                    <a:prstGeom prst="rect">
                      <a:avLst/>
                    </a:prstGeom>
                  </pic:spPr>
                </pic:pic>
              </a:graphicData>
            </a:graphic>
          </wp:inline>
        </w:drawing>
      </w:r>
    </w:p>
    <w:p w14:paraId="7A22BF42" w14:textId="77777777" w:rsidR="00822330" w:rsidRDefault="00822330" w:rsidP="00822330"/>
    <w:p w14:paraId="22104947" w14:textId="77777777" w:rsidR="00822330" w:rsidRPr="00822330" w:rsidRDefault="00822330" w:rsidP="00822330"/>
    <w:p w14:paraId="65D7FDD6" w14:textId="77777777" w:rsidR="00822330" w:rsidRDefault="00822330" w:rsidP="00822330">
      <w:r w:rsidRPr="00082E72">
        <w:rPr>
          <w:b/>
        </w:rPr>
        <w:t xml:space="preserve">rpm -qa | grep postgresql </w:t>
      </w:r>
      <w:r w:rsidRPr="00082E72">
        <w:rPr>
          <w:rFonts w:hint="eastAsia"/>
        </w:rPr>
        <w:t>查看系统是否安装了</w:t>
      </w:r>
      <w:r w:rsidRPr="00082E72">
        <w:t xml:space="preserve">postgresql数据库 </w:t>
      </w:r>
    </w:p>
    <w:p w14:paraId="2A31DACD" w14:textId="5FE60CE3" w:rsidR="00822330" w:rsidRDefault="009C752D" w:rsidP="00822330">
      <w:r>
        <w:rPr>
          <w:noProof/>
        </w:rPr>
        <mc:AlternateContent>
          <mc:Choice Requires="wps">
            <w:drawing>
              <wp:anchor distT="45720" distB="45720" distL="114300" distR="114300" simplePos="0" relativeHeight="251684864" behindDoc="0" locked="0" layoutInCell="1" allowOverlap="1" wp14:anchorId="6FA46FCC" wp14:editId="32802CA3">
                <wp:simplePos x="0" y="0"/>
                <wp:positionH relativeFrom="margin">
                  <wp:align>left</wp:align>
                </wp:positionH>
                <wp:positionV relativeFrom="paragraph">
                  <wp:posOffset>300355</wp:posOffset>
                </wp:positionV>
                <wp:extent cx="4994910" cy="1964690"/>
                <wp:effectExtent l="0" t="0" r="15240" b="16510"/>
                <wp:wrapSquare wrapText="bothSides"/>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910" cy="1964690"/>
                        </a:xfrm>
                        <a:prstGeom prst="rect">
                          <a:avLst/>
                        </a:prstGeom>
                        <a:solidFill>
                          <a:schemeClr val="bg2"/>
                        </a:solidFill>
                        <a:ln w="9525">
                          <a:solidFill>
                            <a:srgbClr val="000000"/>
                          </a:solidFill>
                          <a:miter lim="800000"/>
                          <a:headEnd/>
                          <a:tailEnd/>
                        </a:ln>
                      </wps:spPr>
                      <wps:txbx>
                        <w:txbxContent>
                          <w:p w14:paraId="24897097" w14:textId="7D5D16A0" w:rsidR="00F03E0B" w:rsidRDefault="00F03E0B" w:rsidP="009C752D">
                            <w:r>
                              <w:t>1. postgres=#\l                   列出所有数据库</w:t>
                            </w:r>
                          </w:p>
                          <w:p w14:paraId="47B11617" w14:textId="77777777" w:rsidR="00F03E0B" w:rsidRDefault="00F03E0B" w:rsidP="009C752D">
                            <w:r>
                              <w:t>2. postgres=#\q                  退出</w:t>
                            </w:r>
                          </w:p>
                          <w:p w14:paraId="6FA943E6" w14:textId="77777777" w:rsidR="00F03E0B" w:rsidRDefault="00F03E0B" w:rsidP="009C752D">
                            <w:r>
                              <w:t>3. postgres=\c  数据库名   切换到 指定数据库</w:t>
                            </w:r>
                          </w:p>
                          <w:p w14:paraId="4B9EBCB3" w14:textId="77777777" w:rsidR="00F03E0B" w:rsidRDefault="00F03E0B" w:rsidP="009C752D">
                            <w:r>
                              <w:t>4. -bash-4.2$psql -d 数据库名 -U postgres          切换到指定数据库</w:t>
                            </w:r>
                          </w:p>
                          <w:p w14:paraId="23B9F978" w14:textId="77777777" w:rsidR="00F03E0B" w:rsidRDefault="00F03E0B" w:rsidP="009C752D">
                            <w:r>
                              <w:t>5. xxxxx#\d                          列出数据库中所有的表</w:t>
                            </w:r>
                          </w:p>
                          <w:p w14:paraId="30A42D49" w14:textId="77777777" w:rsidR="00F03E0B" w:rsidRDefault="00F03E0B" w:rsidP="009C752D">
                            <w:r>
                              <w:t xml:space="preserve">6. xxxxx#\du                        列出所有用户 </w:t>
                            </w:r>
                          </w:p>
                          <w:p w14:paraId="256A284E" w14:textId="77777777" w:rsidR="00F03E0B" w:rsidRDefault="00F03E0B" w:rsidP="009C752D">
                            <w:r>
                              <w:t>7. xxxxx#\conninfo             列出当前数据库和连接的信息</w:t>
                            </w:r>
                          </w:p>
                          <w:p w14:paraId="7499098E" w14:textId="77777777" w:rsidR="00F03E0B" w:rsidRDefault="00F03E0B" w:rsidP="009C752D">
                            <w:r>
                              <w:t>8. -bash-4.2$psql exampledb &lt; exampledb.sql      恢复数据库</w:t>
                            </w:r>
                          </w:p>
                          <w:p w14:paraId="2E1088E5" w14:textId="77777777" w:rsidR="00F03E0B" w:rsidRDefault="00F03E0B" w:rsidP="009C752D">
                            <w:r>
                              <w:t>9. 执行sql脚本    xxxxx#\i /opt/data/test.sql</w:t>
                            </w:r>
                          </w:p>
                          <w:p w14:paraId="08F7FC9D" w14:textId="6FC1EAE4" w:rsidR="00F03E0B" w:rsidRDefault="00F03E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46FCC" id="_x0000_t202" coordsize="21600,21600" o:spt="202" path="m,l,21600r21600,l21600,xe">
                <v:stroke joinstyle="miter"/>
                <v:path gradientshapeok="t" o:connecttype="rect"/>
              </v:shapetype>
              <v:shape id="_x0000_s1026" type="#_x0000_t202" style="position:absolute;left:0;text-align:left;margin-left:0;margin-top:23.65pt;width:393.3pt;height:154.7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" fillcolor="#e7e6e6 [3214]">
                <v:textbox>
                  <w:txbxContent>
                    <w:p w14:paraId="24897097" w14:textId="7D5D16A0" w:rsidR="00F03E0B" w:rsidRDefault="00F03E0B" w:rsidP="009C752D">
                      <w:r>
                        <w:t>1. postgres=#\l                   列出所有数据库</w:t>
                      </w:r>
                    </w:p>
                    <w:p w14:paraId="47B11617" w14:textId="77777777" w:rsidR="00F03E0B" w:rsidRDefault="00F03E0B" w:rsidP="009C752D">
                      <w:r>
                        <w:t>2. postgres=#\q                  退出</w:t>
                      </w:r>
                    </w:p>
                    <w:p w14:paraId="6FA943E6" w14:textId="77777777" w:rsidR="00F03E0B" w:rsidRDefault="00F03E0B" w:rsidP="009C752D">
                      <w:r>
                        <w:t>3. postgres=\c  数据库名   切换到 指定数据库</w:t>
                      </w:r>
                    </w:p>
                    <w:p w14:paraId="4B9EBCB3" w14:textId="77777777" w:rsidR="00F03E0B" w:rsidRDefault="00F03E0B" w:rsidP="009C752D">
                      <w:r>
                        <w:t>4. -bash-4.2$psql -d 数据库名 -U postgres          切换到指定数据库</w:t>
                      </w:r>
                    </w:p>
                    <w:p w14:paraId="23B9F978" w14:textId="77777777" w:rsidR="00F03E0B" w:rsidRDefault="00F03E0B" w:rsidP="009C752D">
                      <w:r>
                        <w:t>5. xxxxx#\d                          列出数据库中所有的表</w:t>
                      </w:r>
                    </w:p>
                    <w:p w14:paraId="30A42D49" w14:textId="77777777" w:rsidR="00F03E0B" w:rsidRDefault="00F03E0B" w:rsidP="009C752D">
                      <w:r>
                        <w:t xml:space="preserve">6. xxxxx#\du                        列出所有用户 </w:t>
                      </w:r>
                    </w:p>
                    <w:p w14:paraId="256A284E" w14:textId="77777777" w:rsidR="00F03E0B" w:rsidRDefault="00F03E0B" w:rsidP="009C752D">
                      <w:r>
                        <w:t>7. xxxxx#\conninfo             列出当前数据库和连接的信息</w:t>
                      </w:r>
                    </w:p>
                    <w:p w14:paraId="7499098E" w14:textId="77777777" w:rsidR="00F03E0B" w:rsidRDefault="00F03E0B" w:rsidP="009C752D">
                      <w:r>
                        <w:t>8. -bash-4.2$psql exampledb &lt; exampledb.sql      恢复数据库</w:t>
                      </w:r>
                    </w:p>
                    <w:p w14:paraId="2E1088E5" w14:textId="77777777" w:rsidR="00F03E0B" w:rsidRDefault="00F03E0B" w:rsidP="009C752D">
                      <w:r>
                        <w:t>9. 执行sql脚本    xxxxx#\i /opt/data/test.sql</w:t>
                      </w:r>
                    </w:p>
                    <w:p w14:paraId="08F7FC9D" w14:textId="6FC1EAE4" w:rsidR="00F03E0B" w:rsidRDefault="00F03E0B"/>
                  </w:txbxContent>
                </v:textbox>
                <w10:wrap type="square" anchorx="margin"/>
              </v:shape>
            </w:pict>
          </mc:Fallback>
        </mc:AlternateContent>
      </w:r>
      <w:r w:rsidR="00822330" w:rsidRPr="00082E72">
        <w:t xml:space="preserve">psql </w:t>
      </w:r>
      <w:r w:rsidR="00822330">
        <w:t>–</w:t>
      </w:r>
      <w:r w:rsidR="00822330" w:rsidRPr="00082E72">
        <w:t>version</w:t>
      </w:r>
      <w:r w:rsidR="00822330">
        <w:t xml:space="preserve">   </w:t>
      </w:r>
      <w:r w:rsidR="00822330">
        <w:rPr>
          <w:rFonts w:hint="eastAsia"/>
        </w:rPr>
        <w:t>版本查看</w:t>
      </w:r>
    </w:p>
    <w:p w14:paraId="3755584C" w14:textId="2E9D3424" w:rsidR="009C752D" w:rsidRDefault="009C752D" w:rsidP="00822330"/>
    <w:p w14:paraId="5BAAAF5A" w14:textId="77777777" w:rsidR="00822330" w:rsidRPr="00082E72" w:rsidRDefault="00822330" w:rsidP="009C752D"/>
    <w:p w14:paraId="7ED852AB" w14:textId="285A8585" w:rsidR="00DC61C4" w:rsidRDefault="00DC61C4" w:rsidP="00DC61C4">
      <w:pPr>
        <w:pStyle w:val="1"/>
      </w:pPr>
      <w:r>
        <w:t>Linux</w:t>
      </w:r>
    </w:p>
    <w:p w14:paraId="33C11290" w14:textId="10F1F096" w:rsidR="005978E8" w:rsidRDefault="005978E8" w:rsidP="005978E8"/>
    <w:p w14:paraId="2CA76EE7" w14:textId="2568F3FE" w:rsidR="005978E8" w:rsidRDefault="005978E8" w:rsidP="005978E8">
      <w:r w:rsidRPr="005978E8">
        <w:rPr>
          <w:b/>
        </w:rPr>
        <w:t>yum</w:t>
      </w:r>
      <w:r w:rsidRPr="005978E8">
        <w:t>是一个在 Fedora 和 RedHat 以及 SUSE 中的 Shell 前端软件包管理器。</w:t>
      </w:r>
    </w:p>
    <w:p w14:paraId="687E9A8B" w14:textId="50EE734A" w:rsidR="005978E8" w:rsidRDefault="005978E8" w:rsidP="005978E8">
      <w:r w:rsidRPr="005978E8">
        <w:rPr>
          <w:b/>
        </w:rPr>
        <w:t>yum [options] [command] [package ...]</w:t>
      </w:r>
      <w:r>
        <w:rPr>
          <w:b/>
        </w:rPr>
        <w:t xml:space="preserve">   </w:t>
      </w:r>
      <w:r>
        <w:t>options：</w:t>
      </w:r>
      <w:r w:rsidR="004A3428">
        <w:t xml:space="preserve"> </w:t>
      </w:r>
      <w:r>
        <w:t>-h（帮助），-y（当安装过程提示选择全部为 "yes"），-q（不显示安装的过程）</w:t>
      </w:r>
    </w:p>
    <w:p w14:paraId="77172E39" w14:textId="4F552FE6" w:rsidR="005978E8" w:rsidRDefault="005978E8" w:rsidP="005978E8"/>
    <w:p w14:paraId="7FA4D4F2" w14:textId="7C939009" w:rsidR="005978E8" w:rsidRPr="005978E8" w:rsidRDefault="005978E8" w:rsidP="005978E8"/>
    <w:p w14:paraId="14632CA8" w14:textId="46652A12" w:rsidR="005978E8" w:rsidRDefault="005978E8" w:rsidP="005978E8">
      <w:r w:rsidRPr="005978E8">
        <w:rPr>
          <w:b/>
        </w:rPr>
        <w:t>apt</w:t>
      </w:r>
      <w:r w:rsidRPr="005978E8">
        <w:t>是一个在 Debian 和 Ubuntu 中的 Shell 前端软件包管理器</w:t>
      </w:r>
    </w:p>
    <w:p w14:paraId="6651A694" w14:textId="064BB37C" w:rsidR="004A3428" w:rsidRPr="005978E8" w:rsidRDefault="004A3428" w:rsidP="005978E8">
      <w:r w:rsidRPr="004A3428">
        <w:t>sudo</w:t>
      </w:r>
      <w:r>
        <w:t xml:space="preserve"> </w:t>
      </w:r>
      <w:r w:rsidRPr="004A3428">
        <w:t>apt [options] [command] [package ...]</w:t>
      </w:r>
    </w:p>
    <w:p w14:paraId="1482C5A4" w14:textId="6567661B" w:rsidR="00E940FC" w:rsidRDefault="00E940FC" w:rsidP="00E940FC">
      <w:r>
        <w:rPr>
          <w:noProof/>
        </w:rPr>
        <w:lastRenderedPageBreak/>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AC4FDB0" w14:textId="77777777" w:rsidR="00F91D74" w:rsidRDefault="00F91D74" w:rsidP="00E940FC"/>
    <w:p w14:paraId="793CAD92" w14:textId="0852A3ED" w:rsidR="008E1B50" w:rsidRDefault="00227070" w:rsidP="00E940FC">
      <w:r w:rsidRPr="008E1B50">
        <w:rPr>
          <w:rFonts w:hint="eastAsia"/>
          <w:b/>
        </w:rPr>
        <w:t>t</w:t>
      </w:r>
      <w:r w:rsidRPr="008E1B50">
        <w:rPr>
          <w:b/>
        </w:rPr>
        <w:t>op</w:t>
      </w:r>
      <w:r w:rsidR="002C4986">
        <w:rPr>
          <w:b/>
        </w:rPr>
        <w:t>(</w:t>
      </w:r>
      <w:r w:rsidR="002C4986">
        <w:rPr>
          <w:rFonts w:hint="eastAsia"/>
          <w:b/>
        </w:rPr>
        <w:t>系统自带</w:t>
      </w:r>
      <w:r w:rsidR="002C4986">
        <w:rPr>
          <w:b/>
        </w:rPr>
        <w:t>)</w:t>
      </w:r>
      <w:r w:rsidR="002C4986">
        <w:rPr>
          <w:rFonts w:hint="eastAsia"/>
          <w:b/>
        </w:rPr>
        <w:t>/htop</w:t>
      </w:r>
      <w:r>
        <w:t xml:space="preserve">    </w:t>
      </w:r>
      <w:r w:rsidR="008E1B50">
        <w:rPr>
          <w:rFonts w:hint="eastAsia"/>
        </w:rPr>
        <w:t>退出</w:t>
      </w:r>
      <w:r>
        <w:rPr>
          <w:rFonts w:hint="eastAsia"/>
        </w:rPr>
        <w:t>：</w:t>
      </w:r>
      <w:r w:rsidRPr="008E1B50">
        <w:rPr>
          <w:rFonts w:hint="eastAsia"/>
          <w:b/>
        </w:rPr>
        <w:t>q</w:t>
      </w:r>
      <w:r w:rsidR="00461CF3" w:rsidRPr="00461CF3">
        <w:t xml:space="preserve"> </w:t>
      </w:r>
      <w:r w:rsidR="00461CF3">
        <w:t xml:space="preserve">   </w:t>
      </w:r>
      <w:r w:rsidR="00461CF3" w:rsidRPr="00227070">
        <w:t>Linux查看CPU和内存使用情况</w:t>
      </w:r>
    </w:p>
    <w:p w14:paraId="7AC1471A" w14:textId="7DC3EC08" w:rsidR="008E1B50" w:rsidRDefault="001349F5" w:rsidP="001349F5">
      <w:r w:rsidRPr="001349F5">
        <w:rPr>
          <w:rFonts w:hint="eastAsia"/>
          <w:b/>
        </w:rPr>
        <w:t>r</w:t>
      </w:r>
      <w:r w:rsidRPr="001349F5">
        <w:rPr>
          <w:b/>
        </w:rPr>
        <w:t>mdir</w:t>
      </w:r>
      <w:r w:rsidRPr="00FA6AD3">
        <w:rPr>
          <w:b/>
        </w:rPr>
        <w:t xml:space="preserve"> [-p]</w:t>
      </w:r>
      <w:r>
        <w:t xml:space="preserve"> 目录名称</w:t>
      </w:r>
      <w:r>
        <w:rPr>
          <w:rFonts w:hint="eastAsia"/>
        </w:rPr>
        <w:t xml:space="preserve"> </w:t>
      </w:r>
      <w:r>
        <w:t xml:space="preserve">  -p ：连同上一级『空的』目录也一起删除</w:t>
      </w:r>
    </w:p>
    <w:p w14:paraId="012958BA" w14:textId="320ED58F" w:rsidR="001349F5" w:rsidRDefault="001349F5" w:rsidP="001349F5">
      <w:r w:rsidRPr="00FA6AD3">
        <w:rPr>
          <w:b/>
        </w:rPr>
        <w:t>cp</w:t>
      </w:r>
      <w:r>
        <w:t xml:space="preserve"> [-adfilprsu] 来源档(source) 目标档(destination)</w:t>
      </w:r>
      <w:r w:rsidR="00FA6AD3">
        <w:t xml:space="preserve">: </w:t>
      </w:r>
      <w:r w:rsidR="00FA6AD3" w:rsidRPr="00FA6AD3">
        <w:rPr>
          <w:rFonts w:hint="eastAsia"/>
        </w:rPr>
        <w:t>复制文件或目录</w:t>
      </w:r>
    </w:p>
    <w:p w14:paraId="6042E37E" w14:textId="16A1964F" w:rsidR="001349F5" w:rsidRDefault="001349F5" w:rsidP="001349F5">
      <w:r w:rsidRPr="00FA6AD3">
        <w:rPr>
          <w:b/>
        </w:rPr>
        <w:t>cp</w:t>
      </w:r>
      <w:r>
        <w:t xml:space="preserve"> [options] source1 source2 source3 .... directory</w:t>
      </w:r>
    </w:p>
    <w:p w14:paraId="334B6DDD" w14:textId="5A2424B8" w:rsidR="001349F5" w:rsidRPr="00FA6AD3" w:rsidRDefault="00FA6AD3" w:rsidP="00FA6AD3">
      <w:r w:rsidRPr="00FA6AD3">
        <w:rPr>
          <w:b/>
        </w:rPr>
        <w:t xml:space="preserve">rm [-fir] </w:t>
      </w:r>
      <w:r>
        <w:t>文件或目录</w:t>
      </w:r>
      <w:r w:rsidRPr="00FA6AD3">
        <w:rPr>
          <w:b/>
        </w:rPr>
        <w:t>-f ：</w:t>
      </w:r>
      <w:r w:rsidRPr="00FA6AD3">
        <w:t>就是 force 的意思，忽略不存在的文件，不会出现警告信息；-i ：互动模式，在删除前会询问-r ：递归删除</w:t>
      </w:r>
      <w:r>
        <w:rPr>
          <w:rFonts w:hint="eastAsia"/>
        </w:rPr>
        <w:t>,</w:t>
      </w:r>
      <w:r w:rsidRPr="00FA6AD3">
        <w:t>常用在目录的删除了！这是非常危险的选项！！！</w:t>
      </w:r>
    </w:p>
    <w:p w14:paraId="7CF5BB55" w14:textId="15E1C8BE" w:rsidR="00FA6AD3" w:rsidRDefault="00FA6AD3" w:rsidP="00FA6AD3">
      <w:r w:rsidRPr="00FA6AD3">
        <w:rPr>
          <w:b/>
        </w:rPr>
        <w:t>mv [-fiu]</w:t>
      </w:r>
      <w:r>
        <w:t xml:space="preserve"> source destination</w:t>
      </w:r>
      <w:r w:rsidRPr="00FA6AD3">
        <w:rPr>
          <w:rFonts w:hint="eastAsia"/>
        </w:rPr>
        <w:t>移动文件与目录，或</w:t>
      </w:r>
      <w:r w:rsidRPr="004E1060">
        <w:rPr>
          <w:rFonts w:hint="eastAsia"/>
          <w:b/>
          <w:color w:val="FF0000"/>
        </w:rPr>
        <w:t>修改名称</w:t>
      </w:r>
      <w:r w:rsidR="004E1060">
        <w:rPr>
          <w:rFonts w:hint="eastAsia"/>
          <w:b/>
          <w:color w:val="FF0000"/>
        </w:rPr>
        <w:t>、重命名</w:t>
      </w:r>
    </w:p>
    <w:p w14:paraId="14663FE6" w14:textId="1844EB77" w:rsidR="001349F5" w:rsidRDefault="00FA6AD3" w:rsidP="00FA6AD3">
      <w:r w:rsidRPr="00FA6AD3">
        <w:rPr>
          <w:b/>
        </w:rPr>
        <w:t>mv</w:t>
      </w:r>
      <w:r>
        <w:t xml:space="preserve"> [options] source1 source2 source3 .... directory;</w:t>
      </w:r>
      <w:r w:rsidRPr="00FA6AD3">
        <w:t xml:space="preserve"> </w:t>
      </w:r>
      <w:r>
        <w:t>-f ：force 强制的意思，如果目标文件已经存在，不会询问而直接覆盖；-i ：若目标文件 (destination) 已经存在时，就会询问是否覆盖！-u ：若目标文件已经存在，且 source 比较新，才会升级 (update)</w:t>
      </w:r>
    </w:p>
    <w:p w14:paraId="2D65F8A9" w14:textId="6B9D3D25" w:rsidR="00FA6AD3" w:rsidRDefault="00FA6AD3" w:rsidP="00FA6AD3"/>
    <w:p w14:paraId="0A3FB65F" w14:textId="49440CCA" w:rsidR="003042E7" w:rsidRDefault="003042E7" w:rsidP="00FA6AD3"/>
    <w:p w14:paraId="52AB76A7" w14:textId="1F830D38" w:rsidR="003042E7" w:rsidRDefault="003042E7" w:rsidP="003042E7">
      <w:r w:rsidRPr="003042E7">
        <w:rPr>
          <w:b/>
        </w:rPr>
        <w:t>watch</w:t>
      </w:r>
      <w:r>
        <w:t xml:space="preserve"> -n 10 nvidia-smi   </w:t>
      </w:r>
      <w:r>
        <w:rPr>
          <w:rFonts w:hint="eastAsia"/>
        </w:rPr>
        <w:t>命令行参数</w:t>
      </w:r>
      <w:r>
        <w:t>-n后边跟的是执行命令的</w:t>
      </w:r>
      <w:r w:rsidRPr="003042E7">
        <w:rPr>
          <w:b/>
        </w:rPr>
        <w:t>周期</w:t>
      </w:r>
      <w:r>
        <w:t>，以s为单位。</w:t>
      </w:r>
    </w:p>
    <w:p w14:paraId="1E31264D" w14:textId="28A57F4E" w:rsidR="003042E7" w:rsidRDefault="003042E7" w:rsidP="00FA6AD3">
      <w:r w:rsidRPr="003042E7">
        <w:rPr>
          <w:b/>
        </w:rPr>
        <w:t>nvidia-smi</w:t>
      </w:r>
      <w:r>
        <w:t xml:space="preserve">    </w:t>
      </w:r>
      <w:r>
        <w:rPr>
          <w:rFonts w:hint="eastAsia"/>
        </w:rPr>
        <w:t>查看显卡使用情况</w:t>
      </w:r>
    </w:p>
    <w:p w14:paraId="7011A9E0" w14:textId="70AEEEB5" w:rsidR="003042E7" w:rsidRDefault="003042E7" w:rsidP="00FA6AD3"/>
    <w:p w14:paraId="02088B2C" w14:textId="1CCFBC60" w:rsidR="003042E7" w:rsidRDefault="003042E7" w:rsidP="00FA6AD3"/>
    <w:p w14:paraId="687A7ADA" w14:textId="77777777" w:rsidR="003042E7" w:rsidRDefault="003042E7" w:rsidP="00FA6AD3"/>
    <w:p w14:paraId="14AD9188" w14:textId="2AF4B941" w:rsidR="00FA6AD3" w:rsidRPr="00FA6AD3" w:rsidRDefault="00FA6AD3" w:rsidP="00FA6AD3">
      <w:pPr>
        <w:rPr>
          <w:b/>
        </w:rPr>
      </w:pPr>
      <w:r w:rsidRPr="00FA6AD3">
        <w:rPr>
          <w:b/>
        </w:rPr>
        <w:t>查看文件的内容：</w:t>
      </w:r>
    </w:p>
    <w:p w14:paraId="61B4D2BD" w14:textId="77777777" w:rsidR="00FA6AD3" w:rsidRDefault="00FA6AD3" w:rsidP="00FA6AD3">
      <w:r>
        <w:t>cat  由</w:t>
      </w:r>
      <w:r w:rsidRPr="007E759C">
        <w:rPr>
          <w:b/>
        </w:rPr>
        <w:t>第一行</w:t>
      </w:r>
      <w:r>
        <w:t>开始显示文件内容</w:t>
      </w:r>
    </w:p>
    <w:p w14:paraId="71058FAC" w14:textId="77777777" w:rsidR="00FA6AD3" w:rsidRDefault="00FA6AD3" w:rsidP="00FA6AD3">
      <w:r>
        <w:t>tac  从</w:t>
      </w:r>
      <w:r w:rsidRPr="007E759C">
        <w:rPr>
          <w:b/>
        </w:rPr>
        <w:t>最后一行</w:t>
      </w:r>
      <w:r>
        <w:t>开始显示，可以看出 tac 是 cat 的倒着写！</w:t>
      </w:r>
    </w:p>
    <w:p w14:paraId="7D65B2B7" w14:textId="77777777" w:rsidR="00FA6AD3" w:rsidRDefault="00FA6AD3" w:rsidP="00FA6AD3">
      <w:r>
        <w:t>nl   显示的时候，顺道输出</w:t>
      </w:r>
      <w:r w:rsidRPr="007E759C">
        <w:rPr>
          <w:b/>
        </w:rPr>
        <w:t>行号</w:t>
      </w:r>
      <w:r>
        <w:t>！</w:t>
      </w:r>
    </w:p>
    <w:p w14:paraId="418612C9" w14:textId="77777777" w:rsidR="00FA6AD3" w:rsidRDefault="00FA6AD3" w:rsidP="00FA6AD3">
      <w:r>
        <w:t xml:space="preserve">more </w:t>
      </w:r>
      <w:r w:rsidRPr="007E759C">
        <w:rPr>
          <w:b/>
        </w:rPr>
        <w:t>一页一页</w:t>
      </w:r>
      <w:r>
        <w:t>的显示文件内容</w:t>
      </w:r>
    </w:p>
    <w:p w14:paraId="4F8B900C" w14:textId="77777777" w:rsidR="00FA6AD3" w:rsidRDefault="00FA6AD3" w:rsidP="00FA6AD3">
      <w:r>
        <w:t>less 与 more 类似，但是比 more 更好的是，他</w:t>
      </w:r>
      <w:r w:rsidRPr="007E759C">
        <w:rPr>
          <w:b/>
        </w:rPr>
        <w:t>可以往前翻页</w:t>
      </w:r>
      <w:r>
        <w:t>！</w:t>
      </w:r>
    </w:p>
    <w:p w14:paraId="3821ECD5" w14:textId="77777777" w:rsidR="00FA6AD3" w:rsidRDefault="00FA6AD3" w:rsidP="00FA6AD3">
      <w:r>
        <w:t>head 只看头几行</w:t>
      </w:r>
    </w:p>
    <w:p w14:paraId="1700A986" w14:textId="0887845E" w:rsidR="00FA6AD3" w:rsidRPr="00FA6AD3" w:rsidRDefault="00FA6AD3" w:rsidP="00FA6AD3">
      <w:r>
        <w:t>tail 只看尾巴几行</w:t>
      </w:r>
    </w:p>
    <w:p w14:paraId="79E08793" w14:textId="35BE14DA" w:rsidR="00FA6AD3" w:rsidRDefault="00FA6AD3" w:rsidP="00FA6AD3"/>
    <w:p w14:paraId="123B5E17" w14:textId="77777777" w:rsidR="007E759C" w:rsidRPr="007E759C" w:rsidRDefault="007E759C" w:rsidP="007E759C">
      <w:pPr>
        <w:rPr>
          <w:b/>
        </w:rPr>
      </w:pPr>
      <w:r w:rsidRPr="007E759C">
        <w:rPr>
          <w:b/>
        </w:rPr>
        <w:t>Linux 链接概念</w:t>
      </w:r>
    </w:p>
    <w:p w14:paraId="5832D22D" w14:textId="15CD57F4" w:rsidR="00FA6AD3" w:rsidRPr="007E759C" w:rsidRDefault="007E759C" w:rsidP="007E759C">
      <w:r>
        <w:t>Linux 链接分两种，一种被称为</w:t>
      </w:r>
      <w:r w:rsidRPr="007E759C">
        <w:rPr>
          <w:b/>
        </w:rPr>
        <w:t>硬链接</w:t>
      </w:r>
      <w:r>
        <w:t>（Hard Link），另一种被称为</w:t>
      </w:r>
      <w:r w:rsidRPr="007E759C">
        <w:rPr>
          <w:b/>
        </w:rPr>
        <w:t>符号链接</w:t>
      </w:r>
      <w:r>
        <w:t>（Symbolic Link）。</w:t>
      </w:r>
      <w:r w:rsidRPr="00FF2AD9">
        <w:rPr>
          <w:b/>
          <w:color w:val="FF0000"/>
        </w:rPr>
        <w:t>默认</w:t>
      </w:r>
      <w:r w:rsidRPr="00FF2AD9">
        <w:t>情况下，ln命令产生硬链接</w:t>
      </w:r>
      <w:r w:rsidR="00FF2AD9">
        <w:rPr>
          <w:rFonts w:hint="eastAsia"/>
        </w:rPr>
        <w:t>。</w:t>
      </w:r>
    </w:p>
    <w:p w14:paraId="4C65809A" w14:textId="346106CA" w:rsidR="00FA6AD3" w:rsidRDefault="008A7550" w:rsidP="00FA6AD3">
      <w:r w:rsidRPr="008A7550">
        <w:rPr>
          <w:rFonts w:hint="eastAsia"/>
        </w:rPr>
        <w:t>硬连接的作用是允许一个文件</w:t>
      </w:r>
      <w:r w:rsidRPr="008A7550">
        <w:rPr>
          <w:rFonts w:hint="eastAsia"/>
          <w:b/>
        </w:rPr>
        <w:t>拥有多个有效路径名</w:t>
      </w:r>
      <w:r w:rsidRPr="008A7550">
        <w:rPr>
          <w:rFonts w:hint="eastAsia"/>
        </w:rPr>
        <w:t>，这样用户就可以建立硬连接到重要文</w:t>
      </w:r>
      <w:r w:rsidRPr="008A7550">
        <w:rPr>
          <w:rFonts w:hint="eastAsia"/>
        </w:rPr>
        <w:lastRenderedPageBreak/>
        <w:t>件，以防止“误删”的功能。只删除一个连接并不影响索引节点本身和其它的连接，只有当最后一个连接被删除后，文件的数据块及目录的连接才会被释放。也就是说，文件真正删除的条件是与之相关的所有硬连接文件均被删除。</w:t>
      </w:r>
    </w:p>
    <w:p w14:paraId="7AF1413D" w14:textId="5DA1934B" w:rsidR="007E759C" w:rsidRDefault="007E759C" w:rsidP="00FA6AD3">
      <w:r w:rsidRPr="007E759C">
        <w:t>软链接文件有类似于 Windows 的快捷方式。</w:t>
      </w:r>
      <w:r w:rsidR="008A7550" w:rsidRPr="008A7550">
        <w:t>A 和 B 之间是“主从”关系，如果 B 被删除了，A 仍然存在（因为两个是不同的文件），但指向的是一个无效的链接。</w:t>
      </w:r>
    </w:p>
    <w:p w14:paraId="738D2B77" w14:textId="09C960A8" w:rsidR="007E759C" w:rsidRDefault="007E759C" w:rsidP="00FA6AD3"/>
    <w:p w14:paraId="15EFA0A4" w14:textId="77777777" w:rsidR="00FF2AD9" w:rsidRPr="000D156E" w:rsidRDefault="00FF2AD9" w:rsidP="00FF2AD9">
      <w:pPr>
        <w:rPr>
          <w:b/>
        </w:rPr>
      </w:pPr>
      <w:r w:rsidRPr="000D156E">
        <w:rPr>
          <w:b/>
        </w:rPr>
        <w:t>Linux 磁盘管理</w:t>
      </w:r>
    </w:p>
    <w:p w14:paraId="1E53B03D" w14:textId="156CD0D2" w:rsidR="00FF2AD9" w:rsidRPr="00D17654" w:rsidRDefault="00FF2AD9" w:rsidP="00FF2AD9">
      <w:r w:rsidRPr="000D156E">
        <w:rPr>
          <w:b/>
        </w:rPr>
        <w:t>df</w:t>
      </w:r>
      <w:r w:rsidR="00D17654">
        <w:t>：列出文件系统</w:t>
      </w:r>
      <w:r>
        <w:t>整体磁盘使用量</w:t>
      </w:r>
      <w:r w:rsidR="00D17654">
        <w:t>-h</w:t>
      </w:r>
      <w:r w:rsidR="00D17654" w:rsidRPr="00D17654">
        <w:t>：易阅读的格式显示</w:t>
      </w:r>
      <w:r w:rsidR="00D17654">
        <w:rPr>
          <w:rFonts w:hint="eastAsia"/>
        </w:rPr>
        <w:t>，加目录名可以显示目录所在磁盘</w:t>
      </w:r>
    </w:p>
    <w:p w14:paraId="6BCF6658" w14:textId="3B51F452" w:rsidR="009A6676" w:rsidRDefault="00FF2AD9" w:rsidP="009A6676">
      <w:r w:rsidRPr="000D156E">
        <w:rPr>
          <w:b/>
        </w:rPr>
        <w:t>du</w:t>
      </w:r>
      <w:r w:rsidRPr="000D156E">
        <w:t>：</w:t>
      </w:r>
      <w:r>
        <w:t>检查磁盘空间使用量</w:t>
      </w:r>
      <w:r w:rsidR="00A26CF6">
        <w:rPr>
          <w:rFonts w:hint="eastAsia"/>
        </w:rPr>
        <w:t>，</w:t>
      </w:r>
      <w:r w:rsidR="00A26CF6" w:rsidRPr="00A26CF6">
        <w:t>du命令是对</w:t>
      </w:r>
      <w:r w:rsidR="00A26CF6" w:rsidRPr="00A26CF6">
        <w:rPr>
          <w:b/>
        </w:rPr>
        <w:t>文件</w:t>
      </w:r>
      <w:r w:rsidR="00A26CF6" w:rsidRPr="00A26CF6">
        <w:t>和</w:t>
      </w:r>
      <w:r w:rsidR="00A26CF6" w:rsidRPr="00A26CF6">
        <w:rPr>
          <w:b/>
        </w:rPr>
        <w:t>目录磁盘</w:t>
      </w:r>
      <w:r w:rsidR="00A26CF6" w:rsidRPr="00A26CF6">
        <w:t>使用的空间的查看</w:t>
      </w:r>
    </w:p>
    <w:p w14:paraId="15E6EE14" w14:textId="03C4B78E" w:rsidR="009A6676" w:rsidRDefault="009A6676" w:rsidP="009A6676">
      <w:r w:rsidRPr="009A6676">
        <w:rPr>
          <w:b/>
        </w:rPr>
        <w:t>du -sh</w:t>
      </w:r>
      <w:r>
        <w:rPr>
          <w:rFonts w:hint="eastAsia"/>
        </w:rPr>
        <w:t>查看当前目录的大小：</w:t>
      </w:r>
    </w:p>
    <w:p w14:paraId="0D8DBA37" w14:textId="547A7927" w:rsidR="007E759C" w:rsidRDefault="00FF2AD9" w:rsidP="00FF2AD9">
      <w:r w:rsidRPr="000D156E">
        <w:rPr>
          <w:b/>
        </w:rPr>
        <w:t>fdisk</w:t>
      </w:r>
      <w:r w:rsidR="00A26CF6">
        <w:rPr>
          <w:b/>
        </w:rPr>
        <w:t xml:space="preserve"> </w:t>
      </w:r>
      <w:r w:rsidR="00A26CF6">
        <w:rPr>
          <w:rFonts w:hint="eastAsia"/>
          <w:b/>
        </w:rPr>
        <w:t>-l</w:t>
      </w:r>
      <w:r w:rsidRPr="000D156E">
        <w:t>：</w:t>
      </w:r>
      <w:r w:rsidR="00060130">
        <w:rPr>
          <w:rFonts w:hint="eastAsia"/>
        </w:rPr>
        <w:t>查看</w:t>
      </w:r>
      <w:r>
        <w:t>磁盘分区</w:t>
      </w:r>
      <w:r w:rsidR="00060130">
        <w:rPr>
          <w:rFonts w:hint="eastAsia"/>
        </w:rPr>
        <w:t>使用情况</w:t>
      </w:r>
    </w:p>
    <w:p w14:paraId="08FB66DB" w14:textId="2F4A09EA" w:rsidR="00060130" w:rsidRDefault="00060130" w:rsidP="00FF2AD9">
      <w:r w:rsidRPr="00060130">
        <w:rPr>
          <w:rFonts w:ascii="Arial" w:hAnsi="Arial" w:cs="Arial"/>
          <w:b/>
          <w:color w:val="4D4D4D"/>
          <w:shd w:val="clear" w:color="auto" w:fill="FFFFFF"/>
        </w:rPr>
        <w:t>df</w:t>
      </w:r>
      <w:r>
        <w:rPr>
          <w:rFonts w:ascii="Arial" w:hAnsi="Arial" w:cs="Arial"/>
          <w:color w:val="4D4D4D"/>
          <w:shd w:val="clear" w:color="auto" w:fill="FFFFFF"/>
        </w:rPr>
        <w:t xml:space="preserve"> </w:t>
      </w:r>
      <w:r w:rsidRPr="00060130">
        <w:t>命令查看查看目录所在分区</w:t>
      </w:r>
      <w:r>
        <w:rPr>
          <w:rFonts w:ascii="Arial" w:hAnsi="Arial" w:cs="Arial" w:hint="eastAsia"/>
          <w:color w:val="4D4D4D"/>
          <w:shd w:val="clear" w:color="auto" w:fill="FFFFFF"/>
        </w:rPr>
        <w:t xml:space="preserve"> </w:t>
      </w:r>
      <w:r>
        <w:rPr>
          <w:rFonts w:ascii="DejaVu Sans Mono" w:hAnsi="DejaVu Sans Mono" w:cs="DejaVu Sans Mono"/>
          <w:color w:val="969896"/>
          <w:szCs w:val="21"/>
          <w:shd w:val="clear" w:color="auto" w:fill="1D1F21"/>
        </w:rPr>
        <w:t>df -h /usr</w:t>
      </w:r>
    </w:p>
    <w:p w14:paraId="4F14DBBD" w14:textId="466B33BE" w:rsidR="00E2514E" w:rsidRDefault="00E2514E" w:rsidP="00FF2AD9"/>
    <w:p w14:paraId="19ACE2C8" w14:textId="1884D592" w:rsidR="00060130" w:rsidRDefault="00060130" w:rsidP="00FF2AD9"/>
    <w:p w14:paraId="3B01FD62" w14:textId="56626D0B" w:rsidR="00060130" w:rsidRDefault="00060130" w:rsidP="00FF2AD9"/>
    <w:p w14:paraId="18FE3409" w14:textId="6B1F0C77" w:rsidR="00060130" w:rsidRDefault="00060130" w:rsidP="00FF2AD9"/>
    <w:p w14:paraId="212E3136" w14:textId="77777777" w:rsidR="00060130" w:rsidRDefault="00060130" w:rsidP="00FF2AD9"/>
    <w:p w14:paraId="73485BE7" w14:textId="36A7A765" w:rsidR="00FF2AD9" w:rsidRPr="00DD77EB" w:rsidRDefault="002E756E" w:rsidP="00FF2AD9">
      <w:pPr>
        <w:rPr>
          <w:b/>
          <w:color w:val="FF0000"/>
          <w:sz w:val="40"/>
        </w:rPr>
      </w:pPr>
      <w:r>
        <w:rPr>
          <w:rFonts w:hint="eastAsia"/>
          <w:b/>
          <w:color w:val="FF0000"/>
          <w:sz w:val="40"/>
        </w:rPr>
        <w:t>了解</w:t>
      </w:r>
      <w:r w:rsidR="00DD77EB" w:rsidRPr="00DD77EB">
        <w:rPr>
          <w:b/>
          <w:color w:val="FF0000"/>
          <w:sz w:val="40"/>
        </w:rPr>
        <w:t>CEF嵌入</w:t>
      </w:r>
    </w:p>
    <w:p w14:paraId="5DAE5404" w14:textId="77777777" w:rsidR="00FF2AD9" w:rsidRPr="00FF2AD9" w:rsidRDefault="00FF2AD9" w:rsidP="00FF2AD9"/>
    <w:p w14:paraId="7EEB5C9E" w14:textId="02CA2EA1" w:rsidR="008E1B50" w:rsidRDefault="008E1B50" w:rsidP="00E940FC">
      <w:r w:rsidRPr="008E1B50">
        <w:rPr>
          <w:b/>
        </w:rPr>
        <w:t xml:space="preserve">lspci </w:t>
      </w:r>
      <w:r w:rsidRPr="008E1B50">
        <w:t>命令用来找到的是目前主机上面所有的硬件配备</w:t>
      </w:r>
      <w:r w:rsidR="00E2514E">
        <w:rPr>
          <w:rFonts w:hint="eastAsia"/>
        </w:rPr>
        <w:t xml:space="preserve"> </w:t>
      </w:r>
      <w:r w:rsidR="00E2514E">
        <w:t xml:space="preserve">  </w:t>
      </w:r>
      <w:r w:rsidR="00E2514E" w:rsidRPr="002C4986">
        <w:t>lspci | grep -i nvidia</w:t>
      </w:r>
    </w:p>
    <w:p w14:paraId="168C1718" w14:textId="3BF462DC" w:rsidR="008E1B50" w:rsidRDefault="008E1B50" w:rsidP="00E2514E">
      <w:r w:rsidRPr="008E1B50">
        <w:rPr>
          <w:b/>
        </w:rPr>
        <w:t xml:space="preserve">grep </w:t>
      </w:r>
      <w:r w:rsidRPr="008E1B50">
        <w:t>命令用于查找文件里符合条件的字符串。</w:t>
      </w:r>
      <w:r w:rsidR="00E2514E">
        <w:t>grep -r "{关键字}" {路径} grep -r "test"  /data/reports</w:t>
      </w:r>
    </w:p>
    <w:p w14:paraId="29816518" w14:textId="58034FB6" w:rsidR="006B3484" w:rsidRPr="00E2514E" w:rsidRDefault="006B3484" w:rsidP="00E2514E">
      <w:r>
        <w:rPr>
          <w:noProof/>
        </w:rPr>
        <mc:AlternateContent>
          <mc:Choice Requires="wps">
            <w:drawing>
              <wp:inline distT="0" distB="0" distL="0" distR="0" wp14:anchorId="56DB2E21" wp14:editId="287B9C55">
                <wp:extent cx="4892634" cy="1882239"/>
                <wp:effectExtent l="0" t="0" r="22860" b="22860"/>
                <wp:docPr id="268" name="矩形 268"/>
                <wp:cNvGraphicFramePr/>
                <a:graphic xmlns:a="http://schemas.openxmlformats.org/drawingml/2006/main">
                  <a:graphicData uri="http://schemas.microsoft.com/office/word/2010/wordprocessingShape">
                    <wps:wsp>
                      <wps:cNvSpPr/>
                      <wps:spPr>
                        <a:xfrm>
                          <a:off x="0" y="0"/>
                          <a:ext cx="4892634" cy="1882239"/>
                        </a:xfrm>
                        <a:prstGeom prst="rect">
                          <a:avLst/>
                        </a:prstGeom>
                        <a:solidFill>
                          <a:schemeClr val="bg2">
                            <a:lumMod val="90000"/>
                          </a:schemeClr>
                        </a:solidFill>
                        <a:ln>
                          <a:solidFill>
                            <a:schemeClr val="accent1">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DBE5FB" w14:textId="77777777" w:rsidR="00F03E0B" w:rsidRPr="006B3484" w:rsidRDefault="00F03E0B" w:rsidP="006B3484">
                            <w:pPr>
                              <w:rPr>
                                <w:color w:val="000000" w:themeColor="text1"/>
                              </w:rPr>
                            </w:pPr>
                            <w:r w:rsidRPr="006B3484">
                              <w:rPr>
                                <w:rFonts w:hint="eastAsia"/>
                                <w:color w:val="000000" w:themeColor="text1"/>
                              </w:rPr>
                              <w:t>按文件名通配符递归查找文件</w:t>
                            </w:r>
                          </w:p>
                          <w:p w14:paraId="6312C278" w14:textId="77777777" w:rsidR="00F03E0B" w:rsidRPr="006B3484" w:rsidRDefault="00F03E0B" w:rsidP="006B3484">
                            <w:pPr>
                              <w:rPr>
                                <w:color w:val="000000" w:themeColor="text1"/>
                              </w:rPr>
                            </w:pPr>
                            <w:r w:rsidRPr="006B3484">
                              <w:rPr>
                                <w:color w:val="000000" w:themeColor="text1"/>
                              </w:rPr>
                              <w:t>find ./ -name “login.py”</w:t>
                            </w:r>
                          </w:p>
                          <w:p w14:paraId="61BB7233" w14:textId="77777777" w:rsidR="00F03E0B" w:rsidRPr="006B3484" w:rsidRDefault="00F03E0B" w:rsidP="006B3484">
                            <w:pPr>
                              <w:jc w:val="center"/>
                              <w:rPr>
                                <w:color w:val="000000" w:themeColor="text1"/>
                              </w:rPr>
                            </w:pPr>
                          </w:p>
                          <w:p w14:paraId="6F18EAFC" w14:textId="77777777" w:rsidR="00F03E0B" w:rsidRPr="006B3484" w:rsidRDefault="00F03E0B" w:rsidP="006B3484">
                            <w:pPr>
                              <w:rPr>
                                <w:color w:val="000000" w:themeColor="text1"/>
                              </w:rPr>
                            </w:pPr>
                            <w:r w:rsidRPr="006B3484">
                              <w:rPr>
                                <w:rFonts w:hint="eastAsia"/>
                                <w:color w:val="000000" w:themeColor="text1"/>
                              </w:rPr>
                              <w:t>按关键字查找</w:t>
                            </w:r>
                          </w:p>
                          <w:p w14:paraId="29FBCB4C" w14:textId="77777777" w:rsidR="00F03E0B" w:rsidRPr="006B3484" w:rsidRDefault="00F03E0B" w:rsidP="006B3484">
                            <w:pPr>
                              <w:rPr>
                                <w:color w:val="000000" w:themeColor="text1"/>
                              </w:rPr>
                            </w:pPr>
                            <w:r w:rsidRPr="006B3484">
                              <w:rPr>
                                <w:color w:val="000000" w:themeColor="text1"/>
                              </w:rPr>
                              <w:t>-r开关,递归子目录, -E扩展模式,里面可以用|分隔多个关键字, or关系</w:t>
                            </w:r>
                          </w:p>
                          <w:p w14:paraId="3BB2DEED" w14:textId="77777777" w:rsidR="00F03E0B" w:rsidRPr="006B3484" w:rsidRDefault="00F03E0B" w:rsidP="006B3484">
                            <w:pPr>
                              <w:rPr>
                                <w:color w:val="000000" w:themeColor="text1"/>
                              </w:rPr>
                            </w:pPr>
                            <w:r w:rsidRPr="006B3484">
                              <w:rPr>
                                <w:color w:val="000000" w:themeColor="text1"/>
                              </w:rPr>
                              <w:t>grep -r -E ‘word1|word2|word3’ dir/ &gt; gather.log</w:t>
                            </w:r>
                          </w:p>
                          <w:p w14:paraId="581F0C67" w14:textId="77777777" w:rsidR="00F03E0B" w:rsidRPr="006B3484" w:rsidRDefault="00F03E0B" w:rsidP="006B3484">
                            <w:pPr>
                              <w:jc w:val="center"/>
                              <w:rPr>
                                <w:color w:val="000000" w:themeColor="text1"/>
                              </w:rPr>
                            </w:pPr>
                          </w:p>
                          <w:p w14:paraId="3A2BB13F" w14:textId="77777777" w:rsidR="00F03E0B" w:rsidRPr="006B3484" w:rsidRDefault="00F03E0B"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F03E0B" w:rsidRPr="006B3484" w:rsidRDefault="00F03E0B" w:rsidP="006B3484">
                            <w:pPr>
                              <w:rPr>
                                <w:color w:val="000000" w:themeColor="text1"/>
                              </w:rPr>
                            </w:pPr>
                            <w:r w:rsidRPr="006B3484">
                              <w:rPr>
                                <w:color w:val="000000" w:themeColor="text1"/>
                              </w:rPr>
                              <w:t>grep pattern1 files| grep pattern2 ：显示既匹配 pattern1又匹配 pattern2 的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DB2E21" id="矩形 268" o:spid="_x0000_s1027" style="width:385.25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" fillcolor="#cfcdcd [2894]" strokecolor="#9cc2e5 [1940]" strokeweight="1pt">
                <v:textbox>
                  <w:txbxContent>
                    <w:p w14:paraId="64DBE5FB" w14:textId="77777777" w:rsidR="00F03E0B" w:rsidRPr="006B3484" w:rsidRDefault="00F03E0B" w:rsidP="006B3484">
                      <w:pPr>
                        <w:rPr>
                          <w:color w:val="000000" w:themeColor="text1"/>
                        </w:rPr>
                      </w:pPr>
                      <w:r w:rsidRPr="006B3484">
                        <w:rPr>
                          <w:rFonts w:hint="eastAsia"/>
                          <w:color w:val="000000" w:themeColor="text1"/>
                        </w:rPr>
                        <w:t>按文件名通配符递归查找文件</w:t>
                      </w:r>
                    </w:p>
                    <w:p w14:paraId="6312C278" w14:textId="77777777" w:rsidR="00F03E0B" w:rsidRPr="006B3484" w:rsidRDefault="00F03E0B" w:rsidP="006B3484">
                      <w:pPr>
                        <w:rPr>
                          <w:color w:val="000000" w:themeColor="text1"/>
                        </w:rPr>
                      </w:pPr>
                      <w:r w:rsidRPr="006B3484">
                        <w:rPr>
                          <w:color w:val="000000" w:themeColor="text1"/>
                        </w:rPr>
                        <w:t>find ./ -name “login.py”</w:t>
                      </w:r>
                    </w:p>
                    <w:p w14:paraId="61BB7233" w14:textId="77777777" w:rsidR="00F03E0B" w:rsidRPr="006B3484" w:rsidRDefault="00F03E0B" w:rsidP="006B3484">
                      <w:pPr>
                        <w:jc w:val="center"/>
                        <w:rPr>
                          <w:color w:val="000000" w:themeColor="text1"/>
                        </w:rPr>
                      </w:pPr>
                    </w:p>
                    <w:p w14:paraId="6F18EAFC" w14:textId="77777777" w:rsidR="00F03E0B" w:rsidRPr="006B3484" w:rsidRDefault="00F03E0B" w:rsidP="006B3484">
                      <w:pPr>
                        <w:rPr>
                          <w:color w:val="000000" w:themeColor="text1"/>
                        </w:rPr>
                      </w:pPr>
                      <w:r w:rsidRPr="006B3484">
                        <w:rPr>
                          <w:rFonts w:hint="eastAsia"/>
                          <w:color w:val="000000" w:themeColor="text1"/>
                        </w:rPr>
                        <w:t>按关键字查找</w:t>
                      </w:r>
                    </w:p>
                    <w:p w14:paraId="29FBCB4C" w14:textId="77777777" w:rsidR="00F03E0B" w:rsidRPr="006B3484" w:rsidRDefault="00F03E0B" w:rsidP="006B3484">
                      <w:pPr>
                        <w:rPr>
                          <w:color w:val="000000" w:themeColor="text1"/>
                        </w:rPr>
                      </w:pPr>
                      <w:r w:rsidRPr="006B3484">
                        <w:rPr>
                          <w:color w:val="000000" w:themeColor="text1"/>
                        </w:rPr>
                        <w:t>-r开关,递归子目录, -E扩展模式,里面可以用|分隔多个关键字, or关系</w:t>
                      </w:r>
                    </w:p>
                    <w:p w14:paraId="3BB2DEED" w14:textId="77777777" w:rsidR="00F03E0B" w:rsidRPr="006B3484" w:rsidRDefault="00F03E0B" w:rsidP="006B3484">
                      <w:pPr>
                        <w:rPr>
                          <w:color w:val="000000" w:themeColor="text1"/>
                        </w:rPr>
                      </w:pPr>
                      <w:r w:rsidRPr="006B3484">
                        <w:rPr>
                          <w:color w:val="000000" w:themeColor="text1"/>
                        </w:rPr>
                        <w:t>grep -r -E ‘word1|word2|word3’ dir/ &gt; gather.log</w:t>
                      </w:r>
                    </w:p>
                    <w:p w14:paraId="581F0C67" w14:textId="77777777" w:rsidR="00F03E0B" w:rsidRPr="006B3484" w:rsidRDefault="00F03E0B" w:rsidP="006B3484">
                      <w:pPr>
                        <w:jc w:val="center"/>
                        <w:rPr>
                          <w:color w:val="000000" w:themeColor="text1"/>
                        </w:rPr>
                      </w:pPr>
                    </w:p>
                    <w:p w14:paraId="3A2BB13F" w14:textId="77777777" w:rsidR="00F03E0B" w:rsidRPr="006B3484" w:rsidRDefault="00F03E0B" w:rsidP="006B3484">
                      <w:pPr>
                        <w:rPr>
                          <w:color w:val="000000" w:themeColor="text1"/>
                        </w:rPr>
                      </w:pPr>
                      <w:r w:rsidRPr="006B3484">
                        <w:rPr>
                          <w:rFonts w:hint="eastAsia"/>
                          <w:color w:val="000000" w:themeColor="text1"/>
                        </w:rPr>
                        <w:t>如果要</w:t>
                      </w:r>
                      <w:r w:rsidRPr="006B3484">
                        <w:rPr>
                          <w:color w:val="000000" w:themeColor="text1"/>
                        </w:rPr>
                        <w:t>and关系查找,则要用管道</w:t>
                      </w:r>
                    </w:p>
                    <w:p w14:paraId="3B600429" w14:textId="393B91F5" w:rsidR="00F03E0B" w:rsidRPr="006B3484" w:rsidRDefault="00F03E0B" w:rsidP="006B3484">
                      <w:pPr>
                        <w:rPr>
                          <w:color w:val="000000" w:themeColor="text1"/>
                        </w:rPr>
                      </w:pPr>
                      <w:r w:rsidRPr="006B3484">
                        <w:rPr>
                          <w:color w:val="000000" w:themeColor="text1"/>
                        </w:rPr>
                        <w:t>grep pattern1 files| grep pattern2 ：显示既匹配 pattern1又匹配 pattern2 的行。</w:t>
                      </w:r>
                    </w:p>
                  </w:txbxContent>
                </v:textbox>
                <w10:anchorlock/>
              </v:rect>
            </w:pict>
          </mc:Fallback>
        </mc:AlternateContent>
      </w:r>
    </w:p>
    <w:p w14:paraId="5F4ADCEB" w14:textId="05479214" w:rsidR="002C4986" w:rsidRDefault="002C4986" w:rsidP="002C4986">
      <w:r w:rsidRPr="002C4986">
        <w:rPr>
          <w:b/>
        </w:rPr>
        <w:t>nvidia-smi</w:t>
      </w:r>
      <w:r>
        <w:t xml:space="preserve"> Nvidia自带一个命令行工具可以查看显存的使用情况：</w:t>
      </w:r>
    </w:p>
    <w:p w14:paraId="1B68D399" w14:textId="491BBDFF" w:rsidR="002C4986" w:rsidRDefault="002C4986" w:rsidP="002C4986">
      <w:r w:rsidRPr="002C4986">
        <w:rPr>
          <w:b/>
        </w:rPr>
        <w:t>free –m</w:t>
      </w:r>
      <w:r>
        <w:t xml:space="preserve"> </w:t>
      </w:r>
      <w:r>
        <w:rPr>
          <w:rFonts w:hint="eastAsia"/>
        </w:rPr>
        <w:t>内存</w:t>
      </w:r>
    </w:p>
    <w:p w14:paraId="7DDE7AAD" w14:textId="50326762" w:rsidR="002C4986" w:rsidRDefault="002C4986" w:rsidP="002C4986">
      <w:r w:rsidRPr="002C4986">
        <w:rPr>
          <w:b/>
        </w:rPr>
        <w:t>uname -a</w:t>
      </w:r>
      <w:r>
        <w:rPr>
          <w:rFonts w:hint="eastAsia"/>
        </w:rPr>
        <w:t>系统内核</w:t>
      </w:r>
    </w:p>
    <w:p w14:paraId="638BCB9A" w14:textId="6FF91AFA" w:rsidR="00461CF3" w:rsidRDefault="00461CF3" w:rsidP="00461CF3">
      <w:r w:rsidRPr="00461CF3">
        <w:rPr>
          <w:b/>
        </w:rPr>
        <w:t>lscpu</w:t>
      </w:r>
      <w:r>
        <w:t xml:space="preserve"> CPU信息</w:t>
      </w:r>
    </w:p>
    <w:p w14:paraId="7357AAA0" w14:textId="77777777" w:rsidR="001349F5" w:rsidRDefault="001349F5" w:rsidP="001349F5">
      <w:r w:rsidRPr="001349F5">
        <w:rPr>
          <w:b/>
        </w:rPr>
        <w:t xml:space="preserve">chown (change ownerp) </w:t>
      </w:r>
      <w:r>
        <w:t>： 修改所属用户与组。</w:t>
      </w:r>
    </w:p>
    <w:p w14:paraId="428CEE91" w14:textId="0539A7E0" w:rsidR="001349F5" w:rsidRDefault="001349F5" w:rsidP="001349F5">
      <w:r w:rsidRPr="001349F5">
        <w:rPr>
          <w:b/>
        </w:rPr>
        <w:t>chmod (change mode)</w:t>
      </w:r>
      <w:r>
        <w:t xml:space="preserve"> ： 修改用户的权限。</w:t>
      </w:r>
    </w:p>
    <w:p w14:paraId="303BA011" w14:textId="0F1B5CB3" w:rsidR="002C4986" w:rsidRPr="00C6403B" w:rsidRDefault="001349F5" w:rsidP="00C6403B">
      <w:pPr>
        <w:rPr>
          <w:b/>
        </w:rPr>
      </w:pPr>
      <w:r>
        <w:rPr>
          <w:noProof/>
        </w:rPr>
        <w:lastRenderedPageBreak/>
        <w:drawing>
          <wp:inline distT="0" distB="0" distL="0" distR="0" wp14:anchorId="2E83604B" wp14:editId="6C96614F">
            <wp:extent cx="3146961" cy="2479236"/>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154272" cy="2484996"/>
                    </a:xfrm>
                    <a:prstGeom prst="rect">
                      <a:avLst/>
                    </a:prstGeom>
                  </pic:spPr>
                </pic:pic>
              </a:graphicData>
            </a:graphic>
          </wp:inline>
        </w:drawing>
      </w:r>
      <w:r>
        <w:t xml:space="preserve"> </w:t>
      </w:r>
      <w:r w:rsidRPr="001349F5">
        <w:rPr>
          <w:b/>
        </w:rPr>
        <w:t xml:space="preserve">d </w:t>
      </w:r>
      <w:r w:rsidRPr="00C6403B">
        <w:t>目录</w:t>
      </w:r>
      <w:r w:rsidRPr="001349F5">
        <w:rPr>
          <w:b/>
        </w:rPr>
        <w:t>-</w:t>
      </w:r>
      <w:r w:rsidRPr="00C6403B">
        <w:t>文件</w:t>
      </w:r>
      <w:r w:rsidRPr="001349F5">
        <w:rPr>
          <w:b/>
        </w:rPr>
        <w:t>l</w:t>
      </w:r>
      <w:r w:rsidRPr="00C6403B">
        <w:t>链接</w:t>
      </w:r>
      <w:r w:rsidR="00C6403B">
        <w:rPr>
          <w:rFonts w:hint="eastAsia"/>
          <w:b/>
        </w:rPr>
        <w:t xml:space="preserve"> </w:t>
      </w:r>
      <w:r w:rsidR="00C6403B" w:rsidRPr="00C6403B">
        <w:rPr>
          <w:b/>
        </w:rPr>
        <w:t xml:space="preserve">b </w:t>
      </w:r>
      <w:r w:rsidR="00C6403B" w:rsidRPr="00C6403B">
        <w:t>则表示为装置文件里面的可供储存的接口设备(可随机存取装置)；</w:t>
      </w:r>
      <w:r w:rsidR="00C6403B" w:rsidRPr="00C6403B">
        <w:rPr>
          <w:rFonts w:hint="eastAsia"/>
        </w:rPr>
        <w:t>若是</w:t>
      </w:r>
      <w:r w:rsidR="00C6403B" w:rsidRPr="00C6403B">
        <w:rPr>
          <w:b/>
        </w:rPr>
        <w:t xml:space="preserve"> c </w:t>
      </w:r>
      <w:r w:rsidR="00C6403B" w:rsidRPr="00C6403B">
        <w:t>则表示为装置文件里面的串行端口设备，例如键盘、鼠标(一次性读取装置)。</w:t>
      </w:r>
    </w:p>
    <w:p w14:paraId="44EB4D3E" w14:textId="11FF0A42" w:rsidR="001349F5" w:rsidRDefault="001349F5" w:rsidP="002C4986"/>
    <w:p w14:paraId="00394B70" w14:textId="77777777" w:rsidR="001349F5" w:rsidRDefault="001349F5" w:rsidP="002C4986"/>
    <w:p w14:paraId="50DDD53B" w14:textId="4566B44F" w:rsidR="000B086E" w:rsidRDefault="000B086E" w:rsidP="000B086E">
      <w:r w:rsidRPr="000B086E">
        <w:t>shutdown 会给系统计划一个时间关机。它可以被用于停止、关机、重启机器。</w:t>
      </w:r>
    </w:p>
    <w:p w14:paraId="694A2B26" w14:textId="77777777" w:rsidR="000B086E" w:rsidRDefault="000B086E" w:rsidP="000B086E">
      <w:r>
        <w:t xml:space="preserve"># </w:t>
      </w:r>
      <w:r w:rsidRPr="000B086E">
        <w:rPr>
          <w:b/>
        </w:rPr>
        <w:t>shutdown -p</w:t>
      </w:r>
      <w:r>
        <w:t xml:space="preserve"> now  ### 关闭机器</w:t>
      </w:r>
    </w:p>
    <w:p w14:paraId="5D662E2A" w14:textId="77777777" w:rsidR="000B086E" w:rsidRDefault="000B086E" w:rsidP="000B086E">
      <w:r>
        <w:t xml:space="preserve"># shutdown </w:t>
      </w:r>
      <w:r w:rsidRPr="000B086E">
        <w:rPr>
          <w:b/>
        </w:rPr>
        <w:t>-H</w:t>
      </w:r>
      <w:r>
        <w:t xml:space="preserve"> now  ### 停止机器      </w:t>
      </w:r>
    </w:p>
    <w:p w14:paraId="3405E789" w14:textId="77777777" w:rsidR="000B086E" w:rsidRDefault="000B086E" w:rsidP="000B086E">
      <w:r>
        <w:t xml:space="preserve"># shutdown </w:t>
      </w:r>
      <w:r w:rsidRPr="000B086E">
        <w:rPr>
          <w:b/>
        </w:rPr>
        <w:t>-r</w:t>
      </w:r>
      <w:r>
        <w:t xml:space="preserve"> 09:35 ### 在 09:35am 重启机器</w:t>
      </w:r>
    </w:p>
    <w:p w14:paraId="61904A49" w14:textId="5E1F83FD" w:rsidR="000B086E" w:rsidRDefault="000B086E" w:rsidP="000B086E">
      <w:r>
        <w:t xml:space="preserve"># shutdown </w:t>
      </w:r>
      <w:r w:rsidRPr="000B086E">
        <w:rPr>
          <w:b/>
        </w:rPr>
        <w:t>–c</w:t>
      </w:r>
      <w:r>
        <w:t xml:space="preserve"> </w:t>
      </w:r>
      <w:r>
        <w:rPr>
          <w:rFonts w:hint="eastAsia"/>
        </w:rPr>
        <w:t>要取消即将进行的关机，只要输入下面的命令：</w:t>
      </w:r>
    </w:p>
    <w:p w14:paraId="777EB25A" w14:textId="77777777" w:rsidR="000B086E" w:rsidRDefault="000B086E" w:rsidP="000B086E"/>
    <w:p w14:paraId="0A01495D" w14:textId="6C06D64E" w:rsidR="000B086E" w:rsidRDefault="000B086E" w:rsidP="000B086E">
      <w:r>
        <w:t>halt 命令通知硬件来停止所有的 CPU 功能，但是仍然保持通电。你可以用它使系统处于低层维护状态。注意在有些情况会它会完全关闭系统。</w:t>
      </w:r>
    </w:p>
    <w:p w14:paraId="6E682B1B" w14:textId="77777777" w:rsidR="000B086E" w:rsidRDefault="000B086E" w:rsidP="000B086E">
      <w:r>
        <w:t xml:space="preserve"># </w:t>
      </w:r>
      <w:r w:rsidRPr="000B086E">
        <w:rPr>
          <w:b/>
        </w:rPr>
        <w:t xml:space="preserve">halt </w:t>
      </w:r>
      <w:r>
        <w:t xml:space="preserve">            ### 停止机器</w:t>
      </w:r>
    </w:p>
    <w:p w14:paraId="2D4A9F19" w14:textId="77777777" w:rsidR="000B086E" w:rsidRDefault="000B086E" w:rsidP="000B086E">
      <w:r>
        <w:t># halt -p          ### 关闭机器、关闭电源</w:t>
      </w:r>
    </w:p>
    <w:p w14:paraId="22C65854" w14:textId="10201BB1" w:rsidR="000B086E" w:rsidRDefault="000B086E" w:rsidP="000B086E">
      <w:r>
        <w:t># halt --reboot    ### 重启机器</w:t>
      </w:r>
    </w:p>
    <w:p w14:paraId="3AD3197C" w14:textId="77777777" w:rsidR="000B086E" w:rsidRDefault="000B086E" w:rsidP="000B086E"/>
    <w:p w14:paraId="19501A6C" w14:textId="51D099BD" w:rsidR="000B086E" w:rsidRDefault="000B086E" w:rsidP="000B086E">
      <w:r>
        <w:t>poweroff 会发送一个 ACPI 信号来通知系统关机。</w:t>
      </w:r>
    </w:p>
    <w:p w14:paraId="31125D7A" w14:textId="77777777" w:rsidR="000B086E" w:rsidRDefault="000B086E" w:rsidP="000B086E">
      <w:r>
        <w:t xml:space="preserve"># </w:t>
      </w:r>
      <w:r w:rsidRPr="000B086E">
        <w:rPr>
          <w:b/>
        </w:rPr>
        <w:t xml:space="preserve">poweroff </w:t>
      </w:r>
      <w:r>
        <w:t xml:space="preserve">          ### 关闭机器、关闭电源</w:t>
      </w:r>
    </w:p>
    <w:p w14:paraId="2898ECA9" w14:textId="77777777" w:rsidR="000B086E" w:rsidRDefault="000B086E" w:rsidP="000B086E">
      <w:r>
        <w:t># poweroff --halt    ### 停止机器</w:t>
      </w:r>
    </w:p>
    <w:p w14:paraId="0DBBD2FC" w14:textId="77777777" w:rsidR="000B086E" w:rsidRDefault="000B086E" w:rsidP="000B086E">
      <w:r>
        <w:t># poweroff --reboot  ### 重启机器</w:t>
      </w:r>
    </w:p>
    <w:p w14:paraId="7999BAE0" w14:textId="77777777" w:rsidR="000B086E" w:rsidRDefault="000B086E" w:rsidP="000B086E">
      <w:r>
        <w:t>reboot 命令 reboot 通知系统重启。</w:t>
      </w:r>
    </w:p>
    <w:p w14:paraId="19A31F75" w14:textId="77777777" w:rsidR="000B086E" w:rsidRDefault="000B086E" w:rsidP="000B086E"/>
    <w:p w14:paraId="21FA9D8D" w14:textId="77777777" w:rsidR="000B086E" w:rsidRDefault="000B086E" w:rsidP="000B086E">
      <w:r>
        <w:t>#</w:t>
      </w:r>
      <w:r w:rsidRPr="000B086E">
        <w:rPr>
          <w:b/>
        </w:rPr>
        <w:t xml:space="preserve"> reboot</w:t>
      </w:r>
      <w:r>
        <w:t xml:space="preserve">           ### 重启机器</w:t>
      </w:r>
    </w:p>
    <w:p w14:paraId="267B0018" w14:textId="77777777" w:rsidR="000B086E" w:rsidRDefault="000B086E" w:rsidP="000B086E">
      <w:r>
        <w:t># reboot --halt    ### 停止机器</w:t>
      </w:r>
    </w:p>
    <w:p w14:paraId="090FBFB3" w14:textId="57BF5256" w:rsidR="000B086E" w:rsidRDefault="000B086E" w:rsidP="000B086E">
      <w:r>
        <w:t># reboot -p        ### 关闭机器</w:t>
      </w:r>
    </w:p>
    <w:p w14:paraId="78112ECB" w14:textId="463D1177" w:rsidR="002C4986" w:rsidRDefault="002C4986" w:rsidP="002C4986"/>
    <w:p w14:paraId="2FD3D57A" w14:textId="64659A98" w:rsidR="002C4986" w:rsidRDefault="002C4986" w:rsidP="002C4986">
      <w:r>
        <w:rPr>
          <w:rFonts w:hint="eastAsia"/>
        </w:rPr>
        <w:t>参考资料：</w:t>
      </w:r>
    </w:p>
    <w:p w14:paraId="28E8A950" w14:textId="1281DF1E" w:rsidR="002C4986" w:rsidRPr="002C4986" w:rsidRDefault="00F03E0B" w:rsidP="002C4986">
      <w:hyperlink r:id="rId147" w:history="1">
        <w:r w:rsidR="002C4986" w:rsidRPr="00DB34D4">
          <w:rPr>
            <w:rStyle w:val="a8"/>
          </w:rPr>
          <w:t>https://www.cnblogs.com/mengchunchen/p/9669704.html</w:t>
        </w:r>
      </w:hyperlink>
    </w:p>
    <w:p w14:paraId="5881AAF5" w14:textId="6A0C4A07" w:rsidR="002C4986" w:rsidRDefault="002C4986" w:rsidP="002C4986">
      <w:r w:rsidRPr="002C4986">
        <w:t>https://blog.csdn.net/weiyumeizi/article/details/83035711</w:t>
      </w:r>
    </w:p>
    <w:p w14:paraId="6DA0CE38" w14:textId="4EA4CE75" w:rsidR="0006655F" w:rsidRDefault="00DC61C4" w:rsidP="0006655F">
      <w:pPr>
        <w:pStyle w:val="2"/>
      </w:pPr>
      <w:r>
        <w:lastRenderedPageBreak/>
        <w:t>Vim</w:t>
      </w:r>
    </w:p>
    <w:p w14:paraId="239136C6" w14:textId="14EEFC5C" w:rsidR="0006655F" w:rsidRDefault="0006655F" w:rsidP="0006655F"/>
    <w:p w14:paraId="5CBC9EF5" w14:textId="1ABBB32C" w:rsidR="0006655F" w:rsidRPr="0006655F" w:rsidRDefault="0006655F" w:rsidP="0006655F">
      <w:pPr>
        <w:rPr>
          <w:b/>
        </w:rPr>
      </w:pPr>
      <w:r w:rsidRPr="0006655F">
        <w:rPr>
          <w:rFonts w:hint="eastAsia"/>
          <w:b/>
        </w:rPr>
        <w:t>命令模式：</w:t>
      </w:r>
    </w:p>
    <w:p w14:paraId="4EC49AAB" w14:textId="77777777" w:rsidR="0006655F" w:rsidRDefault="0006655F" w:rsidP="0006655F">
      <w:r w:rsidRPr="0006655F">
        <w:rPr>
          <w:b/>
        </w:rPr>
        <w:t>x</w:t>
      </w:r>
      <w:r>
        <w:t xml:space="preserve"> 删除当前光标所在处的字符。</w:t>
      </w:r>
    </w:p>
    <w:p w14:paraId="240F60D1" w14:textId="45E2818F" w:rsidR="0006655F" w:rsidRDefault="007661F2" w:rsidP="0006655F">
      <w:r w:rsidRPr="007661F2">
        <w:rPr>
          <w:b/>
        </w:rPr>
        <w:t>i</w:t>
      </w:r>
      <w:r w:rsidR="0006655F" w:rsidRPr="007661F2">
        <w:rPr>
          <w:rFonts w:hint="eastAsia"/>
          <w:b/>
        </w:rPr>
        <w:t>,</w:t>
      </w:r>
      <w:r w:rsidR="0006655F" w:rsidRPr="007661F2">
        <w:rPr>
          <w:b/>
        </w:rPr>
        <w:t>a</w:t>
      </w:r>
      <w:r w:rsidRPr="007661F2">
        <w:rPr>
          <w:b/>
        </w:rPr>
        <w:t>,o</w:t>
      </w:r>
      <w:r w:rsidR="0006655F" w:rsidRPr="0006655F">
        <w:t>切换到输入模式，以输入字符。</w:t>
      </w:r>
    </w:p>
    <w:p w14:paraId="7D01EC84" w14:textId="77777777" w:rsidR="0006655F" w:rsidRPr="0006655F" w:rsidRDefault="0006655F" w:rsidP="0006655F">
      <w:pPr>
        <w:rPr>
          <w:b/>
        </w:rPr>
      </w:pPr>
      <w:r w:rsidRPr="0006655F">
        <w:rPr>
          <w:rFonts w:hint="eastAsia"/>
          <w:b/>
        </w:rPr>
        <w:t>输入模式</w:t>
      </w:r>
    </w:p>
    <w:p w14:paraId="11357E1A" w14:textId="77777777" w:rsidR="0006655F" w:rsidRDefault="0006655F" w:rsidP="0006655F">
      <w:r>
        <w:t>Insert，切换光标为输入/替换模式，光标将变成竖线/下划线</w:t>
      </w:r>
    </w:p>
    <w:p w14:paraId="2F541244" w14:textId="1D912610" w:rsidR="0006655F" w:rsidRDefault="0006655F" w:rsidP="0006655F">
      <w:pPr>
        <w:rPr>
          <w:b/>
        </w:rPr>
      </w:pPr>
      <w:r w:rsidRPr="0006655F">
        <w:rPr>
          <w:rFonts w:hint="eastAsia"/>
          <w:b/>
        </w:rPr>
        <w:t>底线命令模式</w:t>
      </w:r>
    </w:p>
    <w:p w14:paraId="1E3BB865" w14:textId="77777777" w:rsidR="007661F2" w:rsidRPr="007661F2" w:rsidRDefault="007661F2" w:rsidP="007661F2">
      <w:r w:rsidRPr="007661F2">
        <w:rPr>
          <w:b/>
        </w:rPr>
        <w:t>:w [filename]</w:t>
      </w:r>
      <w:r w:rsidRPr="007661F2">
        <w:rPr>
          <w:b/>
        </w:rPr>
        <w:tab/>
      </w:r>
      <w:r w:rsidRPr="007661F2">
        <w:t>将编辑的数据储存成另一个档案（类似另存新档）</w:t>
      </w:r>
    </w:p>
    <w:p w14:paraId="741DBAC1" w14:textId="47650172" w:rsidR="007661F2" w:rsidRPr="007661F2" w:rsidRDefault="007661F2" w:rsidP="007661F2">
      <w:r w:rsidRPr="007661F2">
        <w:rPr>
          <w:b/>
        </w:rPr>
        <w:t>:r [filename]</w:t>
      </w:r>
      <w:r w:rsidRPr="007661F2">
        <w:rPr>
          <w:b/>
        </w:rPr>
        <w:tab/>
      </w:r>
      <w:r w:rsidRPr="007661F2">
        <w:t>编辑的数据中，读入另一个档案。</w:t>
      </w:r>
      <w:r w:rsidR="00412356">
        <w:rPr>
          <w:rFonts w:hint="eastAsia"/>
        </w:rPr>
        <w:t>将</w:t>
      </w:r>
      <w:r w:rsidRPr="007661F2">
        <w:t>『filename』加到游标所在行后面</w:t>
      </w:r>
    </w:p>
    <w:p w14:paraId="33926391" w14:textId="77777777" w:rsidR="007661F2" w:rsidRPr="007661F2" w:rsidRDefault="007661F2" w:rsidP="007661F2">
      <w:r w:rsidRPr="007661F2">
        <w:rPr>
          <w:b/>
        </w:rPr>
        <w:t>:n1,n2 w [filename]</w:t>
      </w:r>
      <w:r w:rsidRPr="007661F2">
        <w:tab/>
        <w:t>将 n1 到 n2 的内容储存成 filename 这个档案。</w:t>
      </w:r>
    </w:p>
    <w:p w14:paraId="646E08DB" w14:textId="08F53DA5" w:rsidR="007661F2" w:rsidRPr="007661F2" w:rsidRDefault="007661F2" w:rsidP="007661F2">
      <w:r w:rsidRPr="00412356">
        <w:rPr>
          <w:b/>
        </w:rPr>
        <w:t>:! command</w:t>
      </w:r>
      <w:r w:rsidRPr="007661F2">
        <w:tab/>
        <w:t>暂时离开 vi 到指令行模式下执行 command 的显示结果！例如</w:t>
      </w:r>
      <w:r w:rsidRPr="00412356">
        <w:rPr>
          <w:rFonts w:hint="eastAsia"/>
          <w:b/>
        </w:rPr>
        <w:t>『</w:t>
      </w:r>
      <w:r w:rsidRPr="00412356">
        <w:rPr>
          <w:b/>
        </w:rPr>
        <w:t>:! ls /home』</w:t>
      </w:r>
      <w:r w:rsidRPr="007661F2">
        <w:t>即可在 vi 当中察看 /home 底下以 ls 输出的档案信息！</w:t>
      </w:r>
    </w:p>
    <w:p w14:paraId="03C9200C" w14:textId="31F936E5" w:rsidR="00412356" w:rsidRPr="00412356" w:rsidRDefault="00412356" w:rsidP="00412356">
      <w:r w:rsidRPr="00412356">
        <w:rPr>
          <w:b/>
        </w:rPr>
        <w:t>:set nu</w:t>
      </w:r>
      <w:r w:rsidRPr="00412356">
        <w:t>显示行号，设定之后，会在每一行的前缀显示该行的行号</w:t>
      </w:r>
    </w:p>
    <w:p w14:paraId="515016FE" w14:textId="6EBF17CF" w:rsidR="007661F2" w:rsidRPr="00412356" w:rsidRDefault="00412356" w:rsidP="00412356">
      <w:r>
        <w:rPr>
          <w:b/>
        </w:rPr>
        <w:t>:set nonu</w:t>
      </w:r>
      <w:r w:rsidRPr="00412356">
        <w:t>与 set nu 相反，为取消行号！</w:t>
      </w:r>
    </w:p>
    <w:p w14:paraId="6DD8AD4A" w14:textId="2C7CEC7D" w:rsidR="007661F2" w:rsidRDefault="007661F2" w:rsidP="0006655F">
      <w:pPr>
        <w:rPr>
          <w:b/>
        </w:rPr>
      </w:pPr>
    </w:p>
    <w:p w14:paraId="4F8953F2" w14:textId="62665144" w:rsidR="007661F2" w:rsidRDefault="007661F2" w:rsidP="0006655F">
      <w:pPr>
        <w:rPr>
          <w:b/>
        </w:rPr>
      </w:pPr>
    </w:p>
    <w:p w14:paraId="0A487C31" w14:textId="19D11927" w:rsidR="007661F2" w:rsidRDefault="007661F2" w:rsidP="0006655F">
      <w:pPr>
        <w:rPr>
          <w:b/>
        </w:rPr>
      </w:pPr>
    </w:p>
    <w:p w14:paraId="05BEAD3C" w14:textId="7F0895E2" w:rsidR="007661F2" w:rsidRDefault="007661F2" w:rsidP="0006655F">
      <w:pPr>
        <w:rPr>
          <w:b/>
        </w:rPr>
      </w:pPr>
    </w:p>
    <w:p w14:paraId="076AFD0F" w14:textId="77777777" w:rsidR="007661F2" w:rsidRPr="0006655F" w:rsidRDefault="007661F2" w:rsidP="0006655F">
      <w:pPr>
        <w:rPr>
          <w:b/>
        </w:rPr>
      </w:pP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6DA5934E" w14:textId="35F4C773" w:rsidR="00DC61C4" w:rsidRDefault="00DC61C4" w:rsidP="00DC61C4">
      <w:r>
        <w:t>:set shiftwidth=4  默认缩进是8(win10下面是</w:t>
      </w:r>
      <w:r w:rsidR="00412356">
        <w:t>4)</w:t>
      </w:r>
    </w:p>
    <w:p w14:paraId="04110F4D" w14:textId="77777777" w:rsidR="00DC61C4" w:rsidRDefault="00DC61C4" w:rsidP="00DC61C4">
      <w:r>
        <w:t>:set paste      进入</w:t>
      </w:r>
      <w:r w:rsidRPr="001122F6">
        <w:rPr>
          <w:b/>
        </w:rPr>
        <w:t>paste模式以后</w:t>
      </w:r>
      <w:r>
        <w:t>，可以在插入模式下粘贴内容，不会有任何变形。</w:t>
      </w:r>
    </w:p>
    <w:p w14:paraId="174F9BAD" w14:textId="5259E254" w:rsidR="00DC61C4" w:rsidRDefault="00DC61C4" w:rsidP="00DC61C4">
      <w:r>
        <w:lastRenderedPageBreak/>
        <w:t>:set pastetoggle=&lt;F11&gt;   切换paste开关的选项</w:t>
      </w:r>
    </w:p>
    <w:p w14:paraId="5D4C9990" w14:textId="06868CB9" w:rsidR="0006655F" w:rsidRPr="00DC61C4" w:rsidRDefault="0006655F" w:rsidP="00DC61C4">
      <w:r>
        <w:rPr>
          <w:noProof/>
        </w:rPr>
        <w:drawing>
          <wp:inline distT="0" distB="0" distL="0" distR="0" wp14:anchorId="72D14801" wp14:editId="196DE624">
            <wp:extent cx="5274310" cy="370840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3708400"/>
                    </a:xfrm>
                    <a:prstGeom prst="rect">
                      <a:avLst/>
                    </a:prstGeom>
                  </pic:spPr>
                </pic:pic>
              </a:graphicData>
            </a:graphic>
          </wp:inline>
        </w:drawing>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lastRenderedPageBreak/>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w:t>
      </w:r>
      <w:r>
        <w:lastRenderedPageBreak/>
        <w:t>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lastRenderedPageBreak/>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3899CDF2" w14:textId="77777777" w:rsidR="00B868CE" w:rsidRDefault="00B868CE" w:rsidP="00B868CE"/>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1)find命令是根据文件的属性进行查找，如文件名，文件大小，所有者，所属组，是否为空，</w:t>
      </w:r>
      <w:r>
        <w:lastRenderedPageBreak/>
        <w:t xml:space="preserve">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F03E0B" w:rsidP="00952DDA">
      <w:hyperlink r:id="rId149" w:history="1">
        <w:r w:rsidR="009161A1" w:rsidRPr="00843DCF">
          <w:rPr>
            <w:rStyle w:val="a8"/>
          </w:rPr>
          <w:t>https://en.wikipedia.org/wiki/R-tree</w:t>
        </w:r>
      </w:hyperlink>
    </w:p>
    <w:p w14:paraId="4F154568" w14:textId="77777777" w:rsidR="009161A1" w:rsidRDefault="00F03E0B" w:rsidP="00952DDA">
      <w:hyperlink r:id="rId150"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w:t>
      </w:r>
      <w:r>
        <w:rPr>
          <w:rStyle w:val="ad"/>
          <w:rFonts w:ascii="Microsoft YaHei UI" w:eastAsia="Microsoft YaHei UI" w:hAnsi="Microsoft YaHei UI" w:hint="eastAsia"/>
          <w:color w:val="7B0C00"/>
          <w:spacing w:val="8"/>
          <w:shd w:val="clear" w:color="auto" w:fill="FFFFFF"/>
        </w:rPr>
        <w:lastRenderedPageBreak/>
        <w:t>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151"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152"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w:lastRenderedPageBreak/>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F03E0B" w:rsidRPr="00D230EB" w:rsidRDefault="00F03E0B" w:rsidP="00792E01">
                            <w:pPr>
                              <w:rPr>
                                <w:b/>
                              </w:rPr>
                            </w:pPr>
                            <w:r w:rsidRPr="00D230EB">
                              <w:rPr>
                                <w:rFonts w:hint="eastAsia"/>
                                <w:b/>
                              </w:rPr>
                              <w:t>本地自建一个仓库</w:t>
                            </w:r>
                          </w:p>
                          <w:p w14:paraId="719C5511" w14:textId="77777777" w:rsidR="00F03E0B" w:rsidRPr="00D230EB" w:rsidRDefault="00F03E0B" w:rsidP="00792E01">
                            <w:pPr>
                              <w:rPr>
                                <w:color w:val="808080" w:themeColor="background1" w:themeShade="80"/>
                              </w:rPr>
                            </w:pPr>
                            <w:r w:rsidRPr="00D230EB">
                              <w:rPr>
                                <w:color w:val="808080" w:themeColor="background1" w:themeShade="80"/>
                              </w:rPr>
                              <w:t># 在没有远程仓库的情况下使用</w:t>
                            </w:r>
                          </w:p>
                          <w:p w14:paraId="15785CD2" w14:textId="77777777" w:rsidR="00F03E0B" w:rsidRPr="00D230EB" w:rsidRDefault="00F03E0B" w:rsidP="00792E01">
                            <w:pPr>
                              <w:rPr>
                                <w:color w:val="808080" w:themeColor="background1" w:themeShade="80"/>
                              </w:rPr>
                            </w:pPr>
                            <w:r w:rsidRPr="00D230EB">
                              <w:rPr>
                                <w:color w:val="808080" w:themeColor="background1" w:themeShade="80"/>
                              </w:rPr>
                              <w:t>## 新建一个目录作为工作目录</w:t>
                            </w:r>
                          </w:p>
                          <w:p w14:paraId="458DB0A4" w14:textId="77777777" w:rsidR="00F03E0B" w:rsidRPr="00D230EB" w:rsidRDefault="00F03E0B" w:rsidP="00792E01">
                            <w:pPr>
                              <w:rPr>
                                <w:b/>
                              </w:rPr>
                            </w:pPr>
                            <w:r w:rsidRPr="00D230EB">
                              <w:rPr>
                                <w:b/>
                              </w:rPr>
                              <w:t>$ mkdir demo</w:t>
                            </w:r>
                          </w:p>
                          <w:p w14:paraId="67BE60F0" w14:textId="77777777" w:rsidR="00F03E0B" w:rsidRPr="00D230EB" w:rsidRDefault="00F03E0B" w:rsidP="00792E01">
                            <w:pPr>
                              <w:rPr>
                                <w:b/>
                              </w:rPr>
                            </w:pPr>
                            <w:r w:rsidRPr="00D230EB">
                              <w:rPr>
                                <w:b/>
                              </w:rPr>
                              <w:t>$ cd demo</w:t>
                            </w:r>
                          </w:p>
                          <w:p w14:paraId="0D99BD78" w14:textId="77777777" w:rsidR="00F03E0B" w:rsidRPr="00D230EB" w:rsidRDefault="00F03E0B" w:rsidP="00792E01">
                            <w:pPr>
                              <w:rPr>
                                <w:color w:val="808080" w:themeColor="background1" w:themeShade="80"/>
                              </w:rPr>
                            </w:pPr>
                            <w:r w:rsidRPr="00D230EB">
                              <w:rPr>
                                <w:color w:val="808080" w:themeColor="background1" w:themeShade="80"/>
                              </w:rPr>
                              <w:t>## 在本地初始化git仓库</w:t>
                            </w:r>
                          </w:p>
                          <w:p w14:paraId="5E0655BF" w14:textId="77777777" w:rsidR="00F03E0B" w:rsidRPr="00D230EB" w:rsidRDefault="00F03E0B" w:rsidP="00792E01">
                            <w:pPr>
                              <w:rPr>
                                <w:b/>
                              </w:rPr>
                            </w:pPr>
                            <w:r w:rsidRPr="00D230EB">
                              <w:rPr>
                                <w:b/>
                              </w:rPr>
                              <w:t>$ git init</w:t>
                            </w:r>
                          </w:p>
                          <w:p w14:paraId="34146039" w14:textId="77777777" w:rsidR="00F03E0B" w:rsidRPr="00D230EB" w:rsidRDefault="00F03E0B"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F03E0B" w:rsidRPr="00D230EB" w:rsidRDefault="00F03E0B" w:rsidP="00792E01">
                            <w:pPr>
                              <w:rPr>
                                <w:color w:val="808080" w:themeColor="background1" w:themeShade="80"/>
                              </w:rPr>
                            </w:pPr>
                            <w:r w:rsidRPr="00D230EB">
                              <w:rPr>
                                <w:color w:val="808080" w:themeColor="background1" w:themeShade="80"/>
                              </w:rPr>
                              <w:t>## 添加一个叫origin的远程仓库</w:t>
                            </w:r>
                          </w:p>
                          <w:p w14:paraId="29B34DAB" w14:textId="77777777" w:rsidR="00F03E0B" w:rsidRPr="00D230EB" w:rsidRDefault="00F03E0B" w:rsidP="00792E01">
                            <w:pPr>
                              <w:rPr>
                                <w:b/>
                              </w:rPr>
                            </w:pPr>
                            <w:r w:rsidRPr="00D230EB">
                              <w:rPr>
                                <w:b/>
                              </w:rPr>
                              <w:t>$ git remote add origin https://github.com/xxxx/xxxx.git</w:t>
                            </w:r>
                          </w:p>
                          <w:p w14:paraId="5EB75EF4" w14:textId="77777777" w:rsidR="00F03E0B" w:rsidRPr="00D230EB" w:rsidRDefault="00F03E0B" w:rsidP="00792E01">
                            <w:pPr>
                              <w:rPr>
                                <w:color w:val="808080" w:themeColor="background1" w:themeShade="80"/>
                              </w:rPr>
                            </w:pPr>
                            <w:r w:rsidRPr="00D230EB">
                              <w:rPr>
                                <w:color w:val="808080" w:themeColor="background1" w:themeShade="80"/>
                              </w:rPr>
                              <w:t>## 添加个README吧</w:t>
                            </w:r>
                          </w:p>
                          <w:p w14:paraId="3BC29B92" w14:textId="77777777" w:rsidR="00F03E0B" w:rsidRPr="00D230EB" w:rsidRDefault="00F03E0B" w:rsidP="00792E01">
                            <w:pPr>
                              <w:rPr>
                                <w:b/>
                              </w:rPr>
                            </w:pPr>
                            <w:r w:rsidRPr="00D230EB">
                              <w:rPr>
                                <w:b/>
                              </w:rPr>
                              <w:t>$ vim README.md</w:t>
                            </w:r>
                          </w:p>
                          <w:p w14:paraId="33D6FD37" w14:textId="77777777" w:rsidR="00F03E0B" w:rsidRPr="00D230EB" w:rsidRDefault="00F03E0B" w:rsidP="00792E01">
                            <w:pPr>
                              <w:rPr>
                                <w:b/>
                              </w:rPr>
                            </w:pPr>
                            <w:r w:rsidRPr="00D230EB">
                              <w:rPr>
                                <w:b/>
                              </w:rPr>
                              <w:t>$ git add README.md</w:t>
                            </w:r>
                          </w:p>
                          <w:p w14:paraId="59BD0444" w14:textId="77777777" w:rsidR="00F03E0B" w:rsidRPr="00D230EB" w:rsidRDefault="00F03E0B" w:rsidP="00792E01">
                            <w:pPr>
                              <w:rPr>
                                <w:b/>
                              </w:rPr>
                            </w:pPr>
                            <w:r w:rsidRPr="00D230EB">
                              <w:rPr>
                                <w:b/>
                              </w:rPr>
                              <w:t>$ git commit -m "first commit with README"</w:t>
                            </w:r>
                          </w:p>
                          <w:p w14:paraId="43598403" w14:textId="77777777" w:rsidR="00F03E0B" w:rsidRPr="00D230EB" w:rsidRDefault="00F03E0B"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F03E0B" w:rsidRPr="00D230EB" w:rsidRDefault="00F03E0B" w:rsidP="00792E01">
                            <w:pPr>
                              <w:rPr>
                                <w:b/>
                              </w:rPr>
                            </w:pPr>
                            <w:r w:rsidRPr="00D230EB">
                              <w:rPr>
                                <w:b/>
                              </w:rPr>
                              <w:t>$ git push -u origin master</w:t>
                            </w:r>
                          </w:p>
                          <w:p w14:paraId="5C4EB907" w14:textId="77777777" w:rsidR="00F03E0B" w:rsidRPr="009810C0" w:rsidRDefault="00F03E0B" w:rsidP="00792E01"/>
                        </w:txbxContent>
                      </wps:txbx>
                      <wps:bodyPr rot="0" vert="horz" wrap="square" lIns="91440" tIns="45720" rIns="91440" bIns="45720" anchor="t" anchorCtr="0">
                        <a:noAutofit/>
                      </wps:bodyPr>
                    </wps:wsp>
                  </a:graphicData>
                </a:graphic>
              </wp:inline>
            </w:drawing>
          </mc:Choice>
          <mc:Fallback>
            <w:pict>
              <v:shape w14:anchorId="3F727A15" id="文本框 2" o:spid="_x0000_s1028"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" fillcolor="#e2efd9 [665]" stroked="f">
                <v:textbox>
                  <w:txbxContent>
                    <w:p w14:paraId="423475E9" w14:textId="77777777" w:rsidR="00F03E0B" w:rsidRPr="00D230EB" w:rsidRDefault="00F03E0B" w:rsidP="00792E01">
                      <w:pPr>
                        <w:rPr>
                          <w:b/>
                        </w:rPr>
                      </w:pPr>
                      <w:r w:rsidRPr="00D230EB">
                        <w:rPr>
                          <w:rFonts w:hint="eastAsia"/>
                          <w:b/>
                        </w:rPr>
                        <w:t>本地自建一个仓库</w:t>
                      </w:r>
                    </w:p>
                    <w:p w14:paraId="719C5511" w14:textId="77777777" w:rsidR="00F03E0B" w:rsidRPr="00D230EB" w:rsidRDefault="00F03E0B" w:rsidP="00792E01">
                      <w:pPr>
                        <w:rPr>
                          <w:color w:val="808080" w:themeColor="background1" w:themeShade="80"/>
                        </w:rPr>
                      </w:pPr>
                      <w:r w:rsidRPr="00D230EB">
                        <w:rPr>
                          <w:color w:val="808080" w:themeColor="background1" w:themeShade="80"/>
                        </w:rPr>
                        <w:t># 在没有远程仓库的情况下使用</w:t>
                      </w:r>
                    </w:p>
                    <w:p w14:paraId="15785CD2" w14:textId="77777777" w:rsidR="00F03E0B" w:rsidRPr="00D230EB" w:rsidRDefault="00F03E0B" w:rsidP="00792E01">
                      <w:pPr>
                        <w:rPr>
                          <w:color w:val="808080" w:themeColor="background1" w:themeShade="80"/>
                        </w:rPr>
                      </w:pPr>
                      <w:r w:rsidRPr="00D230EB">
                        <w:rPr>
                          <w:color w:val="808080" w:themeColor="background1" w:themeShade="80"/>
                        </w:rPr>
                        <w:t>## 新建一个目录作为工作目录</w:t>
                      </w:r>
                    </w:p>
                    <w:p w14:paraId="458DB0A4" w14:textId="77777777" w:rsidR="00F03E0B" w:rsidRPr="00D230EB" w:rsidRDefault="00F03E0B" w:rsidP="00792E01">
                      <w:pPr>
                        <w:rPr>
                          <w:b/>
                        </w:rPr>
                      </w:pPr>
                      <w:r w:rsidRPr="00D230EB">
                        <w:rPr>
                          <w:b/>
                        </w:rPr>
                        <w:t>$ mkdir demo</w:t>
                      </w:r>
                    </w:p>
                    <w:p w14:paraId="67BE60F0" w14:textId="77777777" w:rsidR="00F03E0B" w:rsidRPr="00D230EB" w:rsidRDefault="00F03E0B" w:rsidP="00792E01">
                      <w:pPr>
                        <w:rPr>
                          <w:b/>
                        </w:rPr>
                      </w:pPr>
                      <w:r w:rsidRPr="00D230EB">
                        <w:rPr>
                          <w:b/>
                        </w:rPr>
                        <w:t>$ cd demo</w:t>
                      </w:r>
                    </w:p>
                    <w:p w14:paraId="0D99BD78" w14:textId="77777777" w:rsidR="00F03E0B" w:rsidRPr="00D230EB" w:rsidRDefault="00F03E0B" w:rsidP="00792E01">
                      <w:pPr>
                        <w:rPr>
                          <w:color w:val="808080" w:themeColor="background1" w:themeShade="80"/>
                        </w:rPr>
                      </w:pPr>
                      <w:r w:rsidRPr="00D230EB">
                        <w:rPr>
                          <w:color w:val="808080" w:themeColor="background1" w:themeShade="80"/>
                        </w:rPr>
                        <w:t>## 在本地初始化git仓库</w:t>
                      </w:r>
                    </w:p>
                    <w:p w14:paraId="5E0655BF" w14:textId="77777777" w:rsidR="00F03E0B" w:rsidRPr="00D230EB" w:rsidRDefault="00F03E0B" w:rsidP="00792E01">
                      <w:pPr>
                        <w:rPr>
                          <w:b/>
                        </w:rPr>
                      </w:pPr>
                      <w:r w:rsidRPr="00D230EB">
                        <w:rPr>
                          <w:b/>
                        </w:rPr>
                        <w:t>$ git init</w:t>
                      </w:r>
                    </w:p>
                    <w:p w14:paraId="34146039" w14:textId="77777777" w:rsidR="00F03E0B" w:rsidRPr="00D230EB" w:rsidRDefault="00F03E0B"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F03E0B" w:rsidRPr="00D230EB" w:rsidRDefault="00F03E0B" w:rsidP="00792E01">
                      <w:pPr>
                        <w:rPr>
                          <w:color w:val="808080" w:themeColor="background1" w:themeShade="80"/>
                        </w:rPr>
                      </w:pPr>
                      <w:r w:rsidRPr="00D230EB">
                        <w:rPr>
                          <w:color w:val="808080" w:themeColor="background1" w:themeShade="80"/>
                        </w:rPr>
                        <w:t>## 添加一个叫origin的远程仓库</w:t>
                      </w:r>
                    </w:p>
                    <w:p w14:paraId="29B34DAB" w14:textId="77777777" w:rsidR="00F03E0B" w:rsidRPr="00D230EB" w:rsidRDefault="00F03E0B" w:rsidP="00792E01">
                      <w:pPr>
                        <w:rPr>
                          <w:b/>
                        </w:rPr>
                      </w:pPr>
                      <w:r w:rsidRPr="00D230EB">
                        <w:rPr>
                          <w:b/>
                        </w:rPr>
                        <w:t>$ git remote add origin https://github.com/xxxx/xxxx.git</w:t>
                      </w:r>
                    </w:p>
                    <w:p w14:paraId="5EB75EF4" w14:textId="77777777" w:rsidR="00F03E0B" w:rsidRPr="00D230EB" w:rsidRDefault="00F03E0B" w:rsidP="00792E01">
                      <w:pPr>
                        <w:rPr>
                          <w:color w:val="808080" w:themeColor="background1" w:themeShade="80"/>
                        </w:rPr>
                      </w:pPr>
                      <w:r w:rsidRPr="00D230EB">
                        <w:rPr>
                          <w:color w:val="808080" w:themeColor="background1" w:themeShade="80"/>
                        </w:rPr>
                        <w:t>## 添加个README吧</w:t>
                      </w:r>
                    </w:p>
                    <w:p w14:paraId="3BC29B92" w14:textId="77777777" w:rsidR="00F03E0B" w:rsidRPr="00D230EB" w:rsidRDefault="00F03E0B" w:rsidP="00792E01">
                      <w:pPr>
                        <w:rPr>
                          <w:b/>
                        </w:rPr>
                      </w:pPr>
                      <w:r w:rsidRPr="00D230EB">
                        <w:rPr>
                          <w:b/>
                        </w:rPr>
                        <w:t>$ vim README.md</w:t>
                      </w:r>
                    </w:p>
                    <w:p w14:paraId="33D6FD37" w14:textId="77777777" w:rsidR="00F03E0B" w:rsidRPr="00D230EB" w:rsidRDefault="00F03E0B" w:rsidP="00792E01">
                      <w:pPr>
                        <w:rPr>
                          <w:b/>
                        </w:rPr>
                      </w:pPr>
                      <w:r w:rsidRPr="00D230EB">
                        <w:rPr>
                          <w:b/>
                        </w:rPr>
                        <w:t>$ git add README.md</w:t>
                      </w:r>
                    </w:p>
                    <w:p w14:paraId="59BD0444" w14:textId="77777777" w:rsidR="00F03E0B" w:rsidRPr="00D230EB" w:rsidRDefault="00F03E0B" w:rsidP="00792E01">
                      <w:pPr>
                        <w:rPr>
                          <w:b/>
                        </w:rPr>
                      </w:pPr>
                      <w:r w:rsidRPr="00D230EB">
                        <w:rPr>
                          <w:b/>
                        </w:rPr>
                        <w:t>$ git commit -m "first commit with README"</w:t>
                      </w:r>
                    </w:p>
                    <w:p w14:paraId="43598403" w14:textId="77777777" w:rsidR="00F03E0B" w:rsidRPr="00D230EB" w:rsidRDefault="00F03E0B"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F03E0B" w:rsidRPr="00D230EB" w:rsidRDefault="00F03E0B" w:rsidP="00792E01">
                      <w:pPr>
                        <w:rPr>
                          <w:b/>
                        </w:rPr>
                      </w:pPr>
                      <w:r w:rsidRPr="00D230EB">
                        <w:rPr>
                          <w:b/>
                        </w:rPr>
                        <w:t>$ git push -u origin master</w:t>
                      </w:r>
                    </w:p>
                    <w:p w14:paraId="5C4EB907" w14:textId="77777777" w:rsidR="00F03E0B" w:rsidRPr="009810C0" w:rsidRDefault="00F03E0B"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F03E0B" w:rsidRPr="00D230EB" w:rsidRDefault="00F03E0B"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F03E0B" w:rsidRPr="00D230EB" w:rsidRDefault="00F03E0B" w:rsidP="00792E01">
                            <w:pPr>
                              <w:rPr>
                                <w:b/>
                              </w:rPr>
                            </w:pPr>
                            <w:r w:rsidRPr="00D230EB">
                              <w:rPr>
                                <w:b/>
                              </w:rPr>
                              <w:t>$ git add .</w:t>
                            </w:r>
                          </w:p>
                          <w:p w14:paraId="62C743DB" w14:textId="77777777" w:rsidR="00F03E0B" w:rsidRPr="00D230EB" w:rsidRDefault="00F03E0B" w:rsidP="00792E01">
                            <w:pPr>
                              <w:rPr>
                                <w:color w:val="808080" w:themeColor="background1" w:themeShade="80"/>
                              </w:rPr>
                            </w:pPr>
                            <w:r w:rsidRPr="00D230EB">
                              <w:rPr>
                                <w:color w:val="808080" w:themeColor="background1" w:themeShade="80"/>
                              </w:rPr>
                              <w:t>## 提交修改</w:t>
                            </w:r>
                          </w:p>
                          <w:p w14:paraId="11831F19" w14:textId="77777777" w:rsidR="00F03E0B" w:rsidRPr="00D230EB" w:rsidRDefault="00F03E0B" w:rsidP="00792E01">
                            <w:pPr>
                              <w:rPr>
                                <w:b/>
                              </w:rPr>
                            </w:pPr>
                            <w:r w:rsidRPr="00D230EB">
                              <w:rPr>
                                <w:b/>
                              </w:rPr>
                              <w:t>$ git commit -m "update"</w:t>
                            </w:r>
                          </w:p>
                          <w:p w14:paraId="6E4CC331" w14:textId="77777777" w:rsidR="00F03E0B" w:rsidRPr="00D230EB" w:rsidRDefault="00F03E0B" w:rsidP="00792E01">
                            <w:pPr>
                              <w:rPr>
                                <w:color w:val="808080" w:themeColor="background1" w:themeShade="80"/>
                              </w:rPr>
                            </w:pPr>
                            <w:r w:rsidRPr="00D230EB">
                              <w:rPr>
                                <w:color w:val="808080" w:themeColor="background1" w:themeShade="80"/>
                              </w:rPr>
                              <w:t>## 推送到远程仓库</w:t>
                            </w:r>
                          </w:p>
                          <w:p w14:paraId="11E92916" w14:textId="77777777" w:rsidR="00F03E0B" w:rsidRPr="00D230EB" w:rsidRDefault="00F03E0B" w:rsidP="00792E01">
                            <w:pPr>
                              <w:rPr>
                                <w:b/>
                              </w:rPr>
                            </w:pPr>
                            <w:r w:rsidRPr="00D230EB">
                              <w:rPr>
                                <w:b/>
                              </w:rPr>
                              <w:t xml:space="preserve">$ git push </w:t>
                            </w:r>
                          </w:p>
                          <w:p w14:paraId="38D9F541" w14:textId="77777777" w:rsidR="00F03E0B" w:rsidRPr="009810C0" w:rsidRDefault="00F03E0B" w:rsidP="00792E01"/>
                        </w:txbxContent>
                      </wps:txbx>
                      <wps:bodyPr rot="0" vert="horz" wrap="square" lIns="91440" tIns="45720" rIns="91440" bIns="45720" anchor="t" anchorCtr="0">
                        <a:noAutofit/>
                      </wps:bodyPr>
                    </wps:wsp>
                  </a:graphicData>
                </a:graphic>
              </wp:inline>
            </w:drawing>
          </mc:Choice>
          <mc:Fallback>
            <w:pict>
              <v:shape w14:anchorId="2A1B4182" id="_x0000_s1029"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" fillcolor="#e2efd9 [665]" stroked="f">
                <v:textbox>
                  <w:txbxContent>
                    <w:p w14:paraId="531D2B1E" w14:textId="77777777" w:rsidR="00F03E0B" w:rsidRPr="00D230EB" w:rsidRDefault="00F03E0B"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F03E0B" w:rsidRPr="00D230EB" w:rsidRDefault="00F03E0B" w:rsidP="00792E01">
                      <w:pPr>
                        <w:rPr>
                          <w:b/>
                        </w:rPr>
                      </w:pPr>
                      <w:r w:rsidRPr="00D230EB">
                        <w:rPr>
                          <w:b/>
                        </w:rPr>
                        <w:t>$ git add .</w:t>
                      </w:r>
                    </w:p>
                    <w:p w14:paraId="62C743DB" w14:textId="77777777" w:rsidR="00F03E0B" w:rsidRPr="00D230EB" w:rsidRDefault="00F03E0B" w:rsidP="00792E01">
                      <w:pPr>
                        <w:rPr>
                          <w:color w:val="808080" w:themeColor="background1" w:themeShade="80"/>
                        </w:rPr>
                      </w:pPr>
                      <w:r w:rsidRPr="00D230EB">
                        <w:rPr>
                          <w:color w:val="808080" w:themeColor="background1" w:themeShade="80"/>
                        </w:rPr>
                        <w:t>## 提交修改</w:t>
                      </w:r>
                    </w:p>
                    <w:p w14:paraId="11831F19" w14:textId="77777777" w:rsidR="00F03E0B" w:rsidRPr="00D230EB" w:rsidRDefault="00F03E0B" w:rsidP="00792E01">
                      <w:pPr>
                        <w:rPr>
                          <w:b/>
                        </w:rPr>
                      </w:pPr>
                      <w:r w:rsidRPr="00D230EB">
                        <w:rPr>
                          <w:b/>
                        </w:rPr>
                        <w:t>$ git commit -m "update"</w:t>
                      </w:r>
                    </w:p>
                    <w:p w14:paraId="6E4CC331" w14:textId="77777777" w:rsidR="00F03E0B" w:rsidRPr="00D230EB" w:rsidRDefault="00F03E0B" w:rsidP="00792E01">
                      <w:pPr>
                        <w:rPr>
                          <w:color w:val="808080" w:themeColor="background1" w:themeShade="80"/>
                        </w:rPr>
                      </w:pPr>
                      <w:r w:rsidRPr="00D230EB">
                        <w:rPr>
                          <w:color w:val="808080" w:themeColor="background1" w:themeShade="80"/>
                        </w:rPr>
                        <w:t>## 推送到远程仓库</w:t>
                      </w:r>
                    </w:p>
                    <w:p w14:paraId="11E92916" w14:textId="77777777" w:rsidR="00F03E0B" w:rsidRPr="00D230EB" w:rsidRDefault="00F03E0B" w:rsidP="00792E01">
                      <w:pPr>
                        <w:rPr>
                          <w:b/>
                        </w:rPr>
                      </w:pPr>
                      <w:r w:rsidRPr="00D230EB">
                        <w:rPr>
                          <w:b/>
                        </w:rPr>
                        <w:t xml:space="preserve">$ git push </w:t>
                      </w:r>
                    </w:p>
                    <w:p w14:paraId="38D9F541" w14:textId="77777777" w:rsidR="00F03E0B" w:rsidRPr="009810C0" w:rsidRDefault="00F03E0B" w:rsidP="00792E01"/>
                  </w:txbxContent>
                </v:textbox>
                <w10:anchorlock/>
              </v:shape>
            </w:pict>
          </mc:Fallback>
        </mc:AlternateContent>
      </w:r>
    </w:p>
    <w:p w14:paraId="28985AC3" w14:textId="441F8502" w:rsidR="00880170" w:rsidRDefault="007622D1" w:rsidP="00880170">
      <w:pPr>
        <w:pStyle w:val="1"/>
      </w:pPr>
      <w:r>
        <w:rPr>
          <w:rFonts w:hint="eastAsia"/>
        </w:rPr>
        <w:t>语言</w:t>
      </w:r>
      <w:r w:rsidR="00880170">
        <w:rPr>
          <w:rFonts w:hint="eastAsia"/>
        </w:rPr>
        <w:t>基础</w:t>
      </w:r>
      <w:r w:rsidR="000F5CFB">
        <w:rPr>
          <w:rFonts w:hint="eastAsia"/>
        </w:rPr>
        <w:t>知识</w:t>
      </w:r>
    </w:p>
    <w:p w14:paraId="083E6D61" w14:textId="2C0B94D6" w:rsidR="002D57B3" w:rsidRPr="002D57B3" w:rsidRDefault="002D57B3" w:rsidP="002D57B3">
      <w:r>
        <w:rPr>
          <w:rFonts w:hint="eastAsia"/>
        </w:rPr>
        <w:t>面向指针编程</w:t>
      </w:r>
    </w:p>
    <w:p w14:paraId="53510532" w14:textId="0F64DF33" w:rsidR="00504724" w:rsidRDefault="00504724" w:rsidP="00504724">
      <w:pPr>
        <w:pStyle w:val="2"/>
      </w:pPr>
      <w:r>
        <w:rPr>
          <w:rFonts w:hint="eastAsia"/>
        </w:rPr>
        <w:lastRenderedPageBreak/>
        <w:t>过程编程</w:t>
      </w:r>
    </w:p>
    <w:p w14:paraId="6DCCBA63" w14:textId="3E93CD61" w:rsidR="00504724" w:rsidRDefault="00504724" w:rsidP="00504724">
      <w:pPr>
        <w:pStyle w:val="2"/>
      </w:pPr>
      <w:r>
        <w:rPr>
          <w:rFonts w:hint="eastAsia"/>
        </w:rPr>
        <w:t>面向对象</w:t>
      </w:r>
      <w:r w:rsidR="002D57B3">
        <w:rPr>
          <w:rFonts w:hint="eastAsia"/>
        </w:rPr>
        <w:t>（面向设计模式）</w:t>
      </w:r>
    </w:p>
    <w:p w14:paraId="1AF77B6A" w14:textId="77777777" w:rsidR="00504724" w:rsidRDefault="00504724" w:rsidP="00504724">
      <w:pPr>
        <w:pStyle w:val="3"/>
      </w:pPr>
      <w:r>
        <w:rPr>
          <w:rFonts w:hint="eastAsia"/>
        </w:rPr>
        <w:t>封装、继承、多态</w:t>
      </w:r>
    </w:p>
    <w:p w14:paraId="23464669" w14:textId="77777777" w:rsidR="00504724" w:rsidRPr="00EA1B03" w:rsidRDefault="00504724" w:rsidP="00504724">
      <w:pPr>
        <w:rPr>
          <w:sz w:val="28"/>
        </w:rPr>
      </w:pPr>
      <w:r w:rsidRPr="00EA1B03">
        <w:rPr>
          <w:rFonts w:hint="eastAsia"/>
          <w:sz w:val="28"/>
        </w:rPr>
        <w:t>封装可以使得代码</w:t>
      </w:r>
      <w:r w:rsidRPr="00EA1B03">
        <w:rPr>
          <w:rFonts w:hint="eastAsia"/>
          <w:b/>
          <w:color w:val="FF0000"/>
          <w:sz w:val="28"/>
        </w:rPr>
        <w:t>模块化</w:t>
      </w:r>
      <w:r w:rsidRPr="00EA1B03">
        <w:rPr>
          <w:rFonts w:hint="eastAsia"/>
          <w:sz w:val="28"/>
        </w:rPr>
        <w:t>，继承可以</w:t>
      </w:r>
      <w:r w:rsidRPr="00EA1B03">
        <w:rPr>
          <w:rFonts w:hint="eastAsia"/>
          <w:b/>
          <w:color w:val="FF0000"/>
          <w:sz w:val="28"/>
        </w:rPr>
        <w:t>扩展</w:t>
      </w:r>
      <w:r w:rsidRPr="00EA1B03">
        <w:rPr>
          <w:rFonts w:hint="eastAsia"/>
          <w:sz w:val="28"/>
        </w:rPr>
        <w:t>已存在的代码，他们的目的都是为了</w:t>
      </w:r>
      <w:r w:rsidRPr="00EA1B03">
        <w:rPr>
          <w:rFonts w:hint="eastAsia"/>
          <w:b/>
          <w:color w:val="FF0000"/>
          <w:sz w:val="28"/>
        </w:rPr>
        <w:t>代码重用</w:t>
      </w:r>
      <w:r w:rsidRPr="00EA1B03">
        <w:rPr>
          <w:rFonts w:hint="eastAsia"/>
          <w:sz w:val="28"/>
        </w:rPr>
        <w:t>。而多态的目的则是为了</w:t>
      </w:r>
      <w:r w:rsidRPr="00EA1B03">
        <w:rPr>
          <w:rFonts w:hint="eastAsia"/>
          <w:b/>
          <w:color w:val="C00000"/>
          <w:sz w:val="28"/>
        </w:rPr>
        <w:t>接口重用</w:t>
      </w:r>
      <w:r w:rsidRPr="00EA1B03">
        <w:rPr>
          <w:rFonts w:hint="eastAsia"/>
          <w:sz w:val="28"/>
        </w:rPr>
        <w:t>。也就是说，不论传递过来的究竟是那个类的对象，函数都能够通过同一个接口调用到适应各自对象的实现方法。</w:t>
      </w:r>
    </w:p>
    <w:p w14:paraId="5A07E6C3" w14:textId="77777777" w:rsidR="00504724" w:rsidRDefault="00504724" w:rsidP="00504724"/>
    <w:p w14:paraId="7C2C9EA7" w14:textId="77777777" w:rsidR="00504724" w:rsidRDefault="00504724" w:rsidP="00504724">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56CF6860" w14:textId="77777777" w:rsidR="00504724" w:rsidRDefault="00504724" w:rsidP="00504724">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1C7E165E" w14:textId="39F616E3" w:rsidR="00504724" w:rsidRDefault="00504724" w:rsidP="00504724"/>
    <w:p w14:paraId="30D8C4ED" w14:textId="1682182B" w:rsidR="00F71930" w:rsidRDefault="00F71930" w:rsidP="00F71930">
      <w:r w:rsidRPr="00C45D9E">
        <w:rPr>
          <w:rFonts w:hint="eastAsia"/>
          <w:b/>
          <w:color w:val="FF0000"/>
        </w:rPr>
        <w:t>继承：</w:t>
      </w:r>
      <w:r w:rsidRPr="00F71930">
        <w:rPr>
          <w:rFonts w:hint="eastAsia"/>
        </w:rPr>
        <w:t>派生类可以</w:t>
      </w:r>
      <w:r w:rsidRPr="00CD526B">
        <w:rPr>
          <w:rFonts w:hint="eastAsia"/>
          <w:b/>
        </w:rPr>
        <w:t>访问</w:t>
      </w:r>
      <w:r w:rsidRPr="00F71930">
        <w:rPr>
          <w:rFonts w:hint="eastAsia"/>
        </w:rPr>
        <w:t>基类中所有的非私有成员</w:t>
      </w:r>
      <w:r>
        <w:rPr>
          <w:rFonts w:hint="eastAsia"/>
        </w:rPr>
        <w:t>；但下列情况除外：基类的构造函数、析构函数和拷贝构造函数。基类的重载运算符。基类的友元函数。</w:t>
      </w:r>
    </w:p>
    <w:p w14:paraId="49200E3B" w14:textId="6DCEB9DC" w:rsidR="00F71930" w:rsidRDefault="00F71930" w:rsidP="00504724"/>
    <w:p w14:paraId="2EBD1141" w14:textId="264BA67C" w:rsidR="00F71930" w:rsidRDefault="00F71930" w:rsidP="00504724"/>
    <w:p w14:paraId="3F3E9B8B" w14:textId="77777777" w:rsidR="00F71930" w:rsidRPr="00504724" w:rsidRDefault="00F71930" w:rsidP="00504724"/>
    <w:p w14:paraId="799327BC" w14:textId="44F11004" w:rsidR="00504724" w:rsidRDefault="00504724" w:rsidP="00504724">
      <w:pPr>
        <w:pStyle w:val="2"/>
      </w:pPr>
      <w:r>
        <w:rPr>
          <w:rFonts w:hint="eastAsia"/>
        </w:rPr>
        <w:t>泛型/模板编程</w:t>
      </w:r>
    </w:p>
    <w:p w14:paraId="6F004D08" w14:textId="756060CE" w:rsidR="00504724" w:rsidRDefault="00504724" w:rsidP="00504724">
      <w:pPr>
        <w:pStyle w:val="2"/>
      </w:pPr>
      <w:r>
        <w:rPr>
          <w:rFonts w:hint="eastAsia"/>
        </w:rPr>
        <w:t>元编程</w:t>
      </w:r>
    </w:p>
    <w:p w14:paraId="7A5F5CBB" w14:textId="2E811E7B" w:rsidR="00762386" w:rsidRPr="00762386" w:rsidRDefault="00762386" w:rsidP="00762386">
      <w:r w:rsidRPr="00762386">
        <w:rPr>
          <w:rFonts w:hint="eastAsia"/>
        </w:rPr>
        <w:t>元编程</w:t>
      </w:r>
      <w:r w:rsidRPr="00762386">
        <w:t xml:space="preserve"> (metaprogramming) 通过操作 程序实体 (program entity)，在 编译时 (compile time) 计算出 运行时 (runtime) 需要的常数、类型、代码的方法。</w:t>
      </w:r>
      <w:r w:rsidRPr="00762386">
        <w:rPr>
          <w:rFonts w:hint="eastAsia"/>
        </w:rPr>
        <w:t>元编程又被成为</w:t>
      </w:r>
      <w:r w:rsidRPr="00762386">
        <w:t xml:space="preserve"> 两级编程 (two-level programming)，生成式编程 (generative programming) 或 模板元编程 (template metaprogramming)。</w:t>
      </w:r>
    </w:p>
    <w:p w14:paraId="688EA30E" w14:textId="26A99AF2" w:rsidR="00504724" w:rsidRDefault="00FC6D24" w:rsidP="00504724">
      <w:pPr>
        <w:pStyle w:val="2"/>
      </w:pPr>
      <w:r>
        <w:rPr>
          <w:rFonts w:hint="eastAsia"/>
        </w:rPr>
        <w:t>函数式</w:t>
      </w:r>
      <w:r w:rsidR="00504724">
        <w:rPr>
          <w:rFonts w:hint="eastAsia"/>
        </w:rPr>
        <w:t>编程</w:t>
      </w:r>
    </w:p>
    <w:p w14:paraId="53AA0E41" w14:textId="0E52B27F" w:rsidR="00FF2308" w:rsidRPr="00FF2308" w:rsidRDefault="00FF2308" w:rsidP="00FF2308">
      <w:r w:rsidRPr="00FF2308">
        <w:rPr>
          <w:rFonts w:hint="eastAsia"/>
        </w:rPr>
        <w:t>函数式编程就是把函数当作普通的数值一样使用</w:t>
      </w:r>
    </w:p>
    <w:p w14:paraId="52F6B56D" w14:textId="0A213BEC" w:rsidR="00504724" w:rsidRDefault="00504724" w:rsidP="00504724">
      <w:pPr>
        <w:pStyle w:val="2"/>
      </w:pPr>
      <w:r>
        <w:rPr>
          <w:rFonts w:hint="eastAsia"/>
        </w:rPr>
        <w:lastRenderedPageBreak/>
        <w:t>STL标准库</w:t>
      </w:r>
    </w:p>
    <w:p w14:paraId="21AE72A9" w14:textId="13ACC88D" w:rsidR="0069311A" w:rsidRDefault="0069311A" w:rsidP="0069311A">
      <w:pPr>
        <w:pStyle w:val="2"/>
      </w:pPr>
      <w:r>
        <w:t>VTK</w:t>
      </w:r>
    </w:p>
    <w:p w14:paraId="66969160" w14:textId="38B85F79" w:rsidR="0069311A" w:rsidRDefault="0069311A" w:rsidP="0069311A">
      <w:r>
        <w:rPr>
          <w:noProof/>
        </w:rPr>
        <w:drawing>
          <wp:inline distT="0" distB="0" distL="0" distR="0" wp14:anchorId="3748F933" wp14:editId="058CF34C">
            <wp:extent cx="3040643" cy="2179509"/>
            <wp:effectExtent l="0" t="0" r="762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40643" cy="2179509"/>
                    </a:xfrm>
                    <a:prstGeom prst="rect">
                      <a:avLst/>
                    </a:prstGeom>
                  </pic:spPr>
                </pic:pic>
              </a:graphicData>
            </a:graphic>
          </wp:inline>
        </w:drawing>
      </w:r>
    </w:p>
    <w:p w14:paraId="0D537783" w14:textId="77777777" w:rsidR="0069311A" w:rsidRDefault="0069311A" w:rsidP="0069311A">
      <w:r>
        <w:t>VTK是在三维函数库OpenGL的基础上，采用面向对象的设计方法发展起来的。</w:t>
      </w:r>
    </w:p>
    <w:p w14:paraId="561CA678" w14:textId="77777777" w:rsidR="0069311A" w:rsidRDefault="0069311A" w:rsidP="0069311A">
      <w:r>
        <w:rPr>
          <w:rFonts w:hint="eastAsia"/>
        </w:rPr>
        <w:t>它有</w:t>
      </w:r>
      <w:r>
        <w:t>2种不同的方式：</w:t>
      </w:r>
      <w:r w:rsidRPr="005A3201">
        <w:rPr>
          <w:b/>
        </w:rPr>
        <w:t>图形模型</w:t>
      </w:r>
      <w:r>
        <w:t>和</w:t>
      </w:r>
      <w:r w:rsidRPr="005A3201">
        <w:rPr>
          <w:b/>
        </w:rPr>
        <w:t>可视化模型</w:t>
      </w:r>
      <w:r>
        <w:t>，</w:t>
      </w:r>
    </w:p>
    <w:p w14:paraId="242B272E" w14:textId="77777777" w:rsidR="0069311A" w:rsidRDefault="0069311A" w:rsidP="0069311A">
      <w:r w:rsidRPr="005A3201">
        <w:rPr>
          <w:rFonts w:hint="eastAsia"/>
          <w:b/>
        </w:rPr>
        <w:t>图形模型</w:t>
      </w:r>
      <w:r>
        <w:rPr>
          <w:rFonts w:hint="eastAsia"/>
        </w:rPr>
        <w:t>是</w:t>
      </w:r>
      <w:r>
        <w:t>3D图形的抽象，</w:t>
      </w:r>
    </w:p>
    <w:p w14:paraId="143373B6" w14:textId="268AE488" w:rsidR="0069311A" w:rsidRDefault="0069311A" w:rsidP="0069311A">
      <w:r w:rsidRPr="005A3201">
        <w:rPr>
          <w:rFonts w:hint="eastAsia"/>
          <w:b/>
        </w:rPr>
        <w:t>可视化模型</w:t>
      </w:r>
      <w:r>
        <w:rPr>
          <w:rFonts w:hint="eastAsia"/>
        </w:rPr>
        <w:t>是可视化的数据流程模型。</w:t>
      </w:r>
    </w:p>
    <w:p w14:paraId="01AF79B7" w14:textId="3485EF5A" w:rsidR="0069311A" w:rsidRDefault="005A3201" w:rsidP="0069311A">
      <w:r>
        <w:rPr>
          <w:noProof/>
        </w:rPr>
        <w:drawing>
          <wp:inline distT="0" distB="0" distL="0" distR="0" wp14:anchorId="113C298A" wp14:editId="50507C5B">
            <wp:extent cx="4441774" cy="304800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444346" cy="3049765"/>
                    </a:xfrm>
                    <a:prstGeom prst="rect">
                      <a:avLst/>
                    </a:prstGeom>
                  </pic:spPr>
                </pic:pic>
              </a:graphicData>
            </a:graphic>
          </wp:inline>
        </w:drawing>
      </w:r>
    </w:p>
    <w:p w14:paraId="133A8F87" w14:textId="48A0DFA5" w:rsidR="0069311A" w:rsidRDefault="0069311A" w:rsidP="0069311A"/>
    <w:p w14:paraId="066A7D7F" w14:textId="77777777" w:rsidR="005A3201" w:rsidRDefault="005A3201" w:rsidP="005A3201">
      <w:r>
        <w:rPr>
          <w:rFonts w:hint="eastAsia"/>
        </w:rPr>
        <w:t>整个图形模型表现了</w:t>
      </w:r>
      <w:r>
        <w:t>3D图形系统的本质特征，主要有9类基本对象：</w:t>
      </w:r>
    </w:p>
    <w:p w14:paraId="5EB0A038" w14:textId="3E5D24FD" w:rsidR="0069311A" w:rsidRPr="005A3201" w:rsidRDefault="005A3201" w:rsidP="005A3201">
      <w:pPr>
        <w:rPr>
          <w:color w:val="FF33CC"/>
        </w:rPr>
      </w:pPr>
      <w:r w:rsidRPr="005A3201">
        <w:rPr>
          <w:rFonts w:hint="eastAsia"/>
          <w:color w:val="FF33CC"/>
        </w:rPr>
        <w:t>渲染控制器、渲染窗口、渲染器、灯光、摄像机、角色、特性、映射、变换。</w:t>
      </w:r>
    </w:p>
    <w:p w14:paraId="1C5C21FF" w14:textId="77777777" w:rsidR="005A3201" w:rsidRDefault="005A3201" w:rsidP="005A3201">
      <w:pPr>
        <w:pStyle w:val="a7"/>
        <w:numPr>
          <w:ilvl w:val="0"/>
          <w:numId w:val="41"/>
        </w:numPr>
        <w:ind w:firstLineChars="0"/>
      </w:pPr>
      <w:r>
        <w:t>Render master（渲染控制器）定义与设备无关的坐标计算方法，创建渲染窗口；</w:t>
      </w:r>
    </w:p>
    <w:p w14:paraId="1590ED2F" w14:textId="77777777" w:rsidR="005A3201" w:rsidRDefault="005A3201" w:rsidP="005A3201">
      <w:pPr>
        <w:pStyle w:val="a7"/>
        <w:numPr>
          <w:ilvl w:val="0"/>
          <w:numId w:val="41"/>
        </w:numPr>
        <w:ind w:firstLineChars="0"/>
      </w:pPr>
      <w:r>
        <w:t>render window（渲染窗口） 管理显示设备上的窗口，一个或多个绘制方法可在渲染窗口上创建一个场景；渲染窗口是用户图形界面，其中包括了设置渲染窗口的大小，产生立体显示效果等方法：</w:t>
      </w:r>
    </w:p>
    <w:p w14:paraId="73E7EABB" w14:textId="77777777" w:rsidR="005A3201" w:rsidRDefault="005A3201" w:rsidP="005A3201">
      <w:pPr>
        <w:pStyle w:val="a7"/>
        <w:numPr>
          <w:ilvl w:val="0"/>
          <w:numId w:val="41"/>
        </w:numPr>
        <w:ind w:firstLineChars="0"/>
      </w:pPr>
      <w:r>
        <w:lastRenderedPageBreak/>
        <w:t>Renderer（渲染器） 是管理光源照相机和绘制对象等的位置、属性等，提供了世界坐标系，观察坐标系及显示坐标系之间的转换；</w:t>
      </w:r>
    </w:p>
    <w:p w14:paraId="5A9CC7BD" w14:textId="6788096B" w:rsidR="005A3201" w:rsidRDefault="005A3201" w:rsidP="003E6592">
      <w:pPr>
        <w:pStyle w:val="a7"/>
        <w:numPr>
          <w:ilvl w:val="0"/>
          <w:numId w:val="41"/>
        </w:numPr>
        <w:ind w:firstLineChars="0"/>
      </w:pPr>
      <w:r>
        <w:t>Lights（灯光） 可在场景中照亮绘制对象，可通过调用参数改变控制灯光的状态、照射角度、照射强度、颜色等，</w:t>
      </w:r>
      <w:r>
        <w:rPr>
          <w:rFonts w:hint="eastAsia"/>
        </w:rPr>
        <w:t>并支持点光源和平行光源。</w:t>
      </w:r>
    </w:p>
    <w:p w14:paraId="4BA78D01" w14:textId="77777777" w:rsidR="005A3201" w:rsidRDefault="005A3201" w:rsidP="005A3201">
      <w:pPr>
        <w:pStyle w:val="a7"/>
        <w:numPr>
          <w:ilvl w:val="0"/>
          <w:numId w:val="41"/>
        </w:numPr>
        <w:ind w:firstLineChars="0"/>
      </w:pPr>
      <w:r>
        <w:t>Camera（照相机） 是定义观察者的位置、聚焦点和其他有关属性，参数可由调用者根据需要设置。</w:t>
      </w:r>
    </w:p>
    <w:p w14:paraId="75D9360D" w14:textId="77777777" w:rsidR="005A3201" w:rsidRDefault="005A3201" w:rsidP="005A3201">
      <w:pPr>
        <w:pStyle w:val="a7"/>
        <w:numPr>
          <w:ilvl w:val="0"/>
          <w:numId w:val="41"/>
        </w:numPr>
        <w:ind w:firstLineChars="0"/>
      </w:pPr>
      <w:r>
        <w:t>Actor（角色） 代表渲染场景中的绘制对象实体，通过参数调节可以设置角色的位置、方向、渲染特性、引用、纹理影射等属性，并可对角色进行缩放。</w:t>
      </w:r>
    </w:p>
    <w:p w14:paraId="28FB96FF" w14:textId="77777777" w:rsidR="005A3201" w:rsidRDefault="005A3201" w:rsidP="005A3201">
      <w:pPr>
        <w:pStyle w:val="a7"/>
        <w:numPr>
          <w:ilvl w:val="0"/>
          <w:numId w:val="41"/>
        </w:numPr>
        <w:ind w:firstLineChars="0"/>
      </w:pPr>
      <w:r>
        <w:t>Property（属性） 是说明几何物体的一些特性，实现三维图形真实感。</w:t>
      </w:r>
    </w:p>
    <w:p w14:paraId="56DC7B4B" w14:textId="77777777" w:rsidR="005A3201" w:rsidRDefault="005A3201" w:rsidP="005A3201">
      <w:pPr>
        <w:pStyle w:val="a7"/>
        <w:numPr>
          <w:ilvl w:val="0"/>
          <w:numId w:val="41"/>
        </w:numPr>
        <w:ind w:firstLineChars="0"/>
      </w:pPr>
      <w:r>
        <w:t>Transform（变换） 是一个放置4×4变换矩阵的堆栈，可以进行各种操作。图形模型支持3D几何数据绘制、3D体数据绘制、2D几何文字、图像绘制。</w:t>
      </w:r>
    </w:p>
    <w:p w14:paraId="38048D53" w14:textId="68DE31D3" w:rsidR="0069311A" w:rsidRDefault="005A3201" w:rsidP="005A3201">
      <w:pPr>
        <w:pStyle w:val="a7"/>
        <w:numPr>
          <w:ilvl w:val="0"/>
          <w:numId w:val="41"/>
        </w:numPr>
        <w:ind w:firstLineChars="0"/>
      </w:pPr>
      <w:r>
        <w:t>Mapper（映射、制图人） 指定了渲染数据和图形库中基本图元之间的联系，一个或多个角色可以使用相同的映射，有多个参数对其进行控制。</w:t>
      </w:r>
    </w:p>
    <w:p w14:paraId="2F2A5155" w14:textId="3BD63748" w:rsidR="007C3CC2" w:rsidRDefault="00F23EA1" w:rsidP="007C3CC2">
      <w:r>
        <w:rPr>
          <w:noProof/>
        </w:rPr>
        <w:drawing>
          <wp:inline distT="0" distB="0" distL="0" distR="0" wp14:anchorId="2413951B" wp14:editId="200FFE0B">
            <wp:extent cx="1369013" cy="2420816"/>
            <wp:effectExtent l="0" t="0" r="317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381043" cy="2442089"/>
                    </a:xfrm>
                    <a:prstGeom prst="rect">
                      <a:avLst/>
                    </a:prstGeom>
                  </pic:spPr>
                </pic:pic>
              </a:graphicData>
            </a:graphic>
          </wp:inline>
        </w:drawing>
      </w:r>
    </w:p>
    <w:p w14:paraId="0D47043F" w14:textId="61E0DF95" w:rsidR="007C3CC2" w:rsidRDefault="00F23EA1" w:rsidP="007C3CC2">
      <w:r>
        <w:rPr>
          <w:noProof/>
        </w:rPr>
        <w:drawing>
          <wp:inline distT="0" distB="0" distL="0" distR="0" wp14:anchorId="0AEE5456" wp14:editId="543E3DF8">
            <wp:extent cx="3905885" cy="2164554"/>
            <wp:effectExtent l="0" t="0" r="0" b="762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11747" cy="2167803"/>
                    </a:xfrm>
                    <a:prstGeom prst="rect">
                      <a:avLst/>
                    </a:prstGeom>
                  </pic:spPr>
                </pic:pic>
              </a:graphicData>
            </a:graphic>
          </wp:inline>
        </w:drawing>
      </w:r>
    </w:p>
    <w:p w14:paraId="11E93CD3" w14:textId="10969870" w:rsidR="007C3CC2" w:rsidRDefault="007B66E2" w:rsidP="007C3CC2">
      <w:r>
        <w:rPr>
          <w:noProof/>
        </w:rPr>
        <w:lastRenderedPageBreak/>
        <w:drawing>
          <wp:inline distT="0" distB="0" distL="0" distR="0" wp14:anchorId="4E4A310F" wp14:editId="08E9E8DA">
            <wp:extent cx="3886200" cy="238758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891322" cy="2390732"/>
                    </a:xfrm>
                    <a:prstGeom prst="rect">
                      <a:avLst/>
                    </a:prstGeom>
                  </pic:spPr>
                </pic:pic>
              </a:graphicData>
            </a:graphic>
          </wp:inline>
        </w:drawing>
      </w:r>
    </w:p>
    <w:p w14:paraId="7C62BEBA" w14:textId="733BCEB1" w:rsidR="007B66E2" w:rsidRDefault="007B66E2" w:rsidP="007C3CC2"/>
    <w:p w14:paraId="58755682" w14:textId="28849CF5" w:rsidR="007B66E2" w:rsidRDefault="007B66E2" w:rsidP="007C3CC2"/>
    <w:p w14:paraId="028633C8" w14:textId="717D2BC9" w:rsidR="007B66E2" w:rsidRDefault="007B66E2" w:rsidP="007C3CC2"/>
    <w:p w14:paraId="6A05BDB3" w14:textId="1A16C634" w:rsidR="007B66E2" w:rsidRDefault="0067023D" w:rsidP="007C3CC2">
      <w:r>
        <w:rPr>
          <w:noProof/>
        </w:rPr>
        <w:drawing>
          <wp:inline distT="0" distB="0" distL="0" distR="0" wp14:anchorId="76BE7235" wp14:editId="3F264F4D">
            <wp:extent cx="5274310" cy="2151380"/>
            <wp:effectExtent l="0" t="0" r="2540" b="127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151380"/>
                    </a:xfrm>
                    <a:prstGeom prst="rect">
                      <a:avLst/>
                    </a:prstGeom>
                  </pic:spPr>
                </pic:pic>
              </a:graphicData>
            </a:graphic>
          </wp:inline>
        </w:drawing>
      </w:r>
    </w:p>
    <w:p w14:paraId="5AD66F8F" w14:textId="6F82AFC4" w:rsidR="007B66E2" w:rsidRDefault="007B66E2" w:rsidP="007C3CC2"/>
    <w:p w14:paraId="34A38A10" w14:textId="00F456B7" w:rsidR="007B66E2" w:rsidRDefault="007B66E2" w:rsidP="007C3CC2"/>
    <w:p w14:paraId="11CED1CB" w14:textId="465304A7" w:rsidR="007B66E2" w:rsidRDefault="007B66E2" w:rsidP="007C3CC2"/>
    <w:p w14:paraId="79E66570" w14:textId="16CE73AC" w:rsidR="007B66E2" w:rsidRDefault="007B66E2" w:rsidP="007C3CC2"/>
    <w:p w14:paraId="09385C3D" w14:textId="52373FF7" w:rsidR="007B66E2" w:rsidRDefault="007B66E2" w:rsidP="007C3CC2"/>
    <w:p w14:paraId="2C9DBC3A" w14:textId="3A4ABA36" w:rsidR="007B66E2" w:rsidRDefault="007B66E2" w:rsidP="007C3CC2"/>
    <w:p w14:paraId="5FD68BD9" w14:textId="44BFE2B1" w:rsidR="007B66E2" w:rsidRDefault="007B66E2" w:rsidP="007C3CC2"/>
    <w:p w14:paraId="1068787F" w14:textId="77777777" w:rsidR="007B66E2" w:rsidRDefault="007B66E2" w:rsidP="007C3CC2"/>
    <w:p w14:paraId="1281B826" w14:textId="77777777" w:rsidR="007C3CC2" w:rsidRPr="005A3201" w:rsidRDefault="007C3CC2" w:rsidP="007C3CC2"/>
    <w:p w14:paraId="2C8BC4A8" w14:textId="19FB5E7C" w:rsidR="00C32A36" w:rsidRDefault="00C32A36" w:rsidP="00C32A36">
      <w:pPr>
        <w:pStyle w:val="2"/>
      </w:pPr>
      <w:r>
        <w:t>GDAL/OGR</w:t>
      </w:r>
    </w:p>
    <w:p w14:paraId="686253BD" w14:textId="4B050547" w:rsidR="00504724" w:rsidRDefault="00C32A36" w:rsidP="00504724">
      <w:r>
        <w:rPr>
          <w:noProof/>
        </w:rPr>
        <w:drawing>
          <wp:inline distT="0" distB="0" distL="0" distR="0" wp14:anchorId="60231734" wp14:editId="73597C5E">
            <wp:extent cx="3921617" cy="557040"/>
            <wp:effectExtent l="0" t="0" r="3175" b="0"/>
            <wp:docPr id="22" name="图片 22" descr="http://hiphotos.baidu.com/zhujin2006/pic/item/ee5edb330665a947ac4b5f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photos.baidu.com/zhujin2006/pic/item/ee5edb330665a947ac4b5f8a.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947630" cy="560735"/>
                    </a:xfrm>
                    <a:prstGeom prst="rect">
                      <a:avLst/>
                    </a:prstGeom>
                    <a:noFill/>
                    <a:ln>
                      <a:noFill/>
                    </a:ln>
                  </pic:spPr>
                </pic:pic>
              </a:graphicData>
            </a:graphic>
          </wp:inline>
        </w:drawing>
      </w:r>
    </w:p>
    <w:p w14:paraId="1AA85AA0" w14:textId="501D7535" w:rsidR="00C32A36" w:rsidRDefault="00C32A36" w:rsidP="00504724"/>
    <w:p w14:paraId="760348F3" w14:textId="165165E6" w:rsidR="00C32A36" w:rsidRDefault="00C32A36" w:rsidP="00C32A36">
      <w:r w:rsidRPr="00C32A36">
        <w:rPr>
          <w:b/>
        </w:rPr>
        <w:t>GDALMajorObject类</w:t>
      </w:r>
      <w:r>
        <w:t>：带有元数据的对象。</w:t>
      </w:r>
    </w:p>
    <w:p w14:paraId="2D0601F3" w14:textId="28D17050" w:rsidR="00C32A36" w:rsidRDefault="00C32A36" w:rsidP="00C32A36">
      <w:r w:rsidRPr="00C32A36">
        <w:rPr>
          <w:b/>
        </w:rPr>
        <w:lastRenderedPageBreak/>
        <w:t>GDALDdataset类</w:t>
      </w:r>
      <w:r w:rsidRPr="00C32A36">
        <w:t>：</w:t>
      </w:r>
      <w:r>
        <w:t>通常是从一个栅格文件中提取的相关联的栅格波段集合和这些波段的元数据；GDALDdataset也负责所有栅格波段的地理坐标转换(georeferencing transform)和坐标系定义。</w:t>
      </w:r>
    </w:p>
    <w:p w14:paraId="5A8586AA" w14:textId="72BE7F94" w:rsidR="00C32A36" w:rsidRDefault="00C32A36" w:rsidP="00C32A36">
      <w:r w:rsidRPr="00C32A36">
        <w:rPr>
          <w:b/>
        </w:rPr>
        <w:t>GDALDriver类</w:t>
      </w:r>
      <w:r>
        <w:t>：文件格式驱动类，GDAL会为每一个所支持的文件格式创建一个该类的实体，来管理该文件格式。</w:t>
      </w:r>
    </w:p>
    <w:p w14:paraId="152649FF" w14:textId="11313BD7" w:rsidR="00C32A36" w:rsidRDefault="00C32A36" w:rsidP="00C32A36">
      <w:r w:rsidRPr="00C32A36">
        <w:rPr>
          <w:b/>
        </w:rPr>
        <w:t>GDALDriverManager类</w:t>
      </w:r>
      <w:r>
        <w:t>：文件格式驱动管理类，用来管理GDALDriver类。</w:t>
      </w:r>
    </w:p>
    <w:p w14:paraId="65486EC7" w14:textId="77777777" w:rsidR="00C32A36" w:rsidRDefault="00C32A36" w:rsidP="00504724"/>
    <w:p w14:paraId="46E81293" w14:textId="5DEABEF2" w:rsidR="00C32A36" w:rsidRDefault="0036422E" w:rsidP="00504724">
      <w:r>
        <w:rPr>
          <w:noProof/>
        </w:rPr>
        <w:drawing>
          <wp:inline distT="0" distB="0" distL="0" distR="0" wp14:anchorId="3FB63CE9" wp14:editId="6F4C51CB">
            <wp:extent cx="5274310" cy="1290132"/>
            <wp:effectExtent l="0" t="0" r="2540" b="5715"/>
            <wp:docPr id="276" name="图片 276" descr="http://hiphotos.baidu.com/zhujin2006/pic/item/f656a60f9d0a83e9aa645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iphotos.baidu.com/zhujin2006/pic/item/f656a60f9d0a83e9aa64578b.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74310" cy="1290132"/>
                    </a:xfrm>
                    <a:prstGeom prst="rect">
                      <a:avLst/>
                    </a:prstGeom>
                    <a:noFill/>
                    <a:ln>
                      <a:noFill/>
                    </a:ln>
                  </pic:spPr>
                </pic:pic>
              </a:graphicData>
            </a:graphic>
          </wp:inline>
        </w:drawing>
      </w:r>
    </w:p>
    <w:p w14:paraId="215EF939" w14:textId="57B35650" w:rsidR="0036422E" w:rsidRDefault="0036422E" w:rsidP="0036422E">
      <w:r w:rsidRPr="0036422E">
        <w:rPr>
          <w:b/>
        </w:rPr>
        <w:t>Geometry：</w:t>
      </w:r>
      <w:r>
        <w:t>类Geometry (包括OGRGeometry等类)封装了OpenGIS的矢量数据模型，并提供了一些几何操作，WKB(Well Knows Binary)和WKT(Well Known Text)格式之间的相互转换，以及空间参考系统(投影)。</w:t>
      </w:r>
    </w:p>
    <w:p w14:paraId="34656138" w14:textId="101D49E5" w:rsidR="0036422E" w:rsidRDefault="0036422E" w:rsidP="0036422E">
      <w:r w:rsidRPr="0036422E">
        <w:rPr>
          <w:b/>
        </w:rPr>
        <w:t>Spatial Reference：</w:t>
      </w:r>
      <w:r>
        <w:t>类OGRSpatialReference封装了投影和基准面的定义。</w:t>
      </w:r>
    </w:p>
    <w:p w14:paraId="703919A7" w14:textId="32519B52" w:rsidR="0036422E" w:rsidRDefault="0036422E" w:rsidP="0036422E">
      <w:r w:rsidRPr="0036422E">
        <w:rPr>
          <w:b/>
        </w:rPr>
        <w:t>Feature：</w:t>
      </w:r>
      <w:r>
        <w:t>类OGRFeature封装了一个完整feature的定义，一个完整的feature包括一个geometry和geometry的一系列属性。</w:t>
      </w:r>
    </w:p>
    <w:p w14:paraId="08E123B1" w14:textId="13878CD9" w:rsidR="0036422E" w:rsidRDefault="0036422E" w:rsidP="0036422E">
      <w:r w:rsidRPr="0036422E">
        <w:rPr>
          <w:b/>
        </w:rPr>
        <w:t>Feature Definition：</w:t>
      </w:r>
      <w:r>
        <w:t>类OGRFeatureDefn里面封装了feature的属性，类型、名称及其默认的空间参考系统等。一个OGRFeatureDefn对象通常与一个层(layer)对应。</w:t>
      </w:r>
    </w:p>
    <w:p w14:paraId="15178F84" w14:textId="3CD6FFAB" w:rsidR="0036422E" w:rsidRDefault="0036422E" w:rsidP="0036422E">
      <w:r w:rsidRPr="0036422E">
        <w:rPr>
          <w:b/>
        </w:rPr>
        <w:t>Layer</w:t>
      </w:r>
      <w:r>
        <w:t>：类OGRLayer是一个抽象基类，表示数据源类OGRDataSource里面的一层要素(feature)。</w:t>
      </w:r>
    </w:p>
    <w:p w14:paraId="6C7DAC4C" w14:textId="1F1B231B" w:rsidR="0036422E" w:rsidRDefault="0036422E" w:rsidP="0036422E">
      <w:r w:rsidRPr="0036422E">
        <w:rPr>
          <w:b/>
        </w:rPr>
        <w:t>Data Source：</w:t>
      </w:r>
      <w:r>
        <w:t>类OGRDataSource是一个抽象基类，表示含有OGRLayer对象的一个文件或一个数据库。</w:t>
      </w:r>
    </w:p>
    <w:p w14:paraId="11AC40D4" w14:textId="2C47C091" w:rsidR="0036422E" w:rsidRDefault="0036422E" w:rsidP="0036422E">
      <w:r w:rsidRPr="0036422E">
        <w:rPr>
          <w:b/>
        </w:rPr>
        <w:t>Drivers：</w:t>
      </w:r>
      <w:r>
        <w:t>类OGRSFDriver对应于每一个所支持的矢量文件格式。类OGRSFDriver由类OGRSFDriverRegistrar来注册和管理</w:t>
      </w:r>
    </w:p>
    <w:p w14:paraId="611999FC" w14:textId="3F46280F" w:rsidR="0036422E" w:rsidRDefault="0036422E" w:rsidP="00504724">
      <w:r>
        <w:rPr>
          <w:noProof/>
        </w:rPr>
        <w:drawing>
          <wp:inline distT="0" distB="0" distL="0" distR="0" wp14:anchorId="3799E999" wp14:editId="5401FE3A">
            <wp:extent cx="5106670" cy="2240915"/>
            <wp:effectExtent l="0" t="0" r="0" b="6985"/>
            <wp:docPr id="279" name="图片 279" descr="http://hiphotos.baidu.com/zhujin2006/pic/item/7cef0b2468efef2fd5074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photos.baidu.com/zhujin2006/pic/item/7cef0b2468efef2fd5074291.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06670" cy="2240915"/>
                    </a:xfrm>
                    <a:prstGeom prst="rect">
                      <a:avLst/>
                    </a:prstGeom>
                    <a:noFill/>
                    <a:ln>
                      <a:noFill/>
                    </a:ln>
                  </pic:spPr>
                </pic:pic>
              </a:graphicData>
            </a:graphic>
          </wp:inline>
        </w:drawing>
      </w:r>
    </w:p>
    <w:p w14:paraId="017B9E5F" w14:textId="0B9DC657" w:rsidR="00412E89" w:rsidRDefault="00412E89" w:rsidP="00E63F7B">
      <w:r>
        <w:rPr>
          <w:noProof/>
        </w:rPr>
        <w:lastRenderedPageBreak/>
        <w:drawing>
          <wp:inline distT="0" distB="0" distL="0" distR="0" wp14:anchorId="2AFD271C" wp14:editId="118A747D">
            <wp:extent cx="5274310" cy="3112140"/>
            <wp:effectExtent l="0" t="0" r="2540" b="0"/>
            <wp:docPr id="282" name="图片 282" descr="https://headfirst-gdal.readthedocs.io/en/latest/_images/opengis_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eadfirst-gdal.readthedocs.io/en/latest/_images/opengis_geometry.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74310" cy="3112140"/>
                    </a:xfrm>
                    <a:prstGeom prst="rect">
                      <a:avLst/>
                    </a:prstGeom>
                    <a:noFill/>
                    <a:ln>
                      <a:noFill/>
                    </a:ln>
                  </pic:spPr>
                </pic:pic>
              </a:graphicData>
            </a:graphic>
          </wp:inline>
        </w:drawing>
      </w:r>
    </w:p>
    <w:p w14:paraId="4CA6916F" w14:textId="77777777" w:rsidR="0036422E" w:rsidRPr="00504724" w:rsidRDefault="0036422E" w:rsidP="00504724"/>
    <w:p w14:paraId="6000F224" w14:textId="61C6C029" w:rsidR="00254EDE" w:rsidRDefault="00254EDE" w:rsidP="00254EDE">
      <w:pPr>
        <w:pStyle w:val="2"/>
      </w:pPr>
      <w:r>
        <w:t>Node.js</w:t>
      </w:r>
    </w:p>
    <w:p w14:paraId="268BE5F0" w14:textId="5C9A3564" w:rsidR="00254EDE" w:rsidRPr="00254EDE" w:rsidRDefault="00254EDE" w:rsidP="00254EDE"/>
    <w:p w14:paraId="65D90DEC" w14:textId="74A8925F" w:rsidR="007A5010" w:rsidRDefault="007A5010" w:rsidP="007A5010">
      <w:pPr>
        <w:pStyle w:val="2"/>
      </w:pPr>
      <w:r>
        <w:rPr>
          <w:rFonts w:hint="eastAsia"/>
        </w:rPr>
        <w:t>Javascript</w:t>
      </w:r>
    </w:p>
    <w:p w14:paraId="7C548862" w14:textId="77777777" w:rsidR="007A5010" w:rsidRDefault="007A5010" w:rsidP="007A5010">
      <w:r>
        <w:rPr>
          <w:rFonts w:hint="eastAsia"/>
        </w:rPr>
        <w:t>文件写入到本地</w:t>
      </w:r>
    </w:p>
    <w:p w14:paraId="004C9A79" w14:textId="2F1CBB91" w:rsidR="007A5010" w:rsidRPr="007A5010" w:rsidRDefault="007A5010" w:rsidP="007A5010">
      <w:r>
        <w:rPr>
          <w:noProof/>
        </w:rPr>
        <mc:AlternateContent>
          <mc:Choice Requires="wps">
            <w:drawing>
              <wp:inline distT="0" distB="0" distL="0" distR="0" wp14:anchorId="144D2D54" wp14:editId="3742DA27">
                <wp:extent cx="4635500" cy="3505200"/>
                <wp:effectExtent l="0" t="0" r="12700" b="19050"/>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3505200"/>
                        </a:xfrm>
                        <a:prstGeom prst="rect">
                          <a:avLst/>
                        </a:prstGeom>
                        <a:solidFill>
                          <a:schemeClr val="bg1">
                            <a:lumMod val="95000"/>
                          </a:schemeClr>
                        </a:solidFill>
                        <a:ln w="9525">
                          <a:solidFill>
                            <a:schemeClr val="accent1">
                              <a:lumMod val="20000"/>
                              <a:lumOff val="80000"/>
                            </a:schemeClr>
                          </a:solidFill>
                          <a:miter lim="800000"/>
                          <a:headEnd/>
                          <a:tailEnd/>
                        </a:ln>
                      </wps:spPr>
                      <wps:txbx>
                        <w:txbxContent>
                          <w:p w14:paraId="610ED128" w14:textId="55EE97F3" w:rsidR="00F03E0B" w:rsidRDefault="00F03E0B" w:rsidP="007A5010">
                            <w:r>
                              <w:t xml:space="preserve">var string = "123"    </w:t>
                            </w:r>
                            <w:r>
                              <w:rPr>
                                <w:rFonts w:hint="eastAsia"/>
                              </w:rPr>
                              <w:t>//文件内容</w:t>
                            </w:r>
                          </w:p>
                          <w:p w14:paraId="55620C19" w14:textId="68767ABD" w:rsidR="00F03E0B" w:rsidRDefault="00F03E0B" w:rsidP="007A5010">
                            <w:r>
                              <w:t xml:space="preserve">var filename = "demo"  </w:t>
                            </w:r>
                            <w:r>
                              <w:rPr>
                                <w:rFonts w:hint="eastAsia"/>
                              </w:rPr>
                              <w:t>//文件名</w:t>
                            </w:r>
                          </w:p>
                          <w:p w14:paraId="2D770A47" w14:textId="77777777" w:rsidR="00F03E0B" w:rsidRDefault="00F03E0B" w:rsidP="007A5010">
                            <w:r>
                              <w:t>var file = new Blob(</w:t>
                            </w:r>
                          </w:p>
                          <w:p w14:paraId="4AD20E8C" w14:textId="77777777" w:rsidR="00F03E0B" w:rsidRDefault="00F03E0B" w:rsidP="007A5010">
                            <w:r>
                              <w:t xml:space="preserve">  [string],</w:t>
                            </w:r>
                          </w:p>
                          <w:p w14:paraId="7784F902" w14:textId="77777777" w:rsidR="00F03E0B" w:rsidRDefault="00F03E0B" w:rsidP="007A5010">
                            <w:r>
                              <w:t xml:space="preserve">  {type: 'text/plain'}</w:t>
                            </w:r>
                          </w:p>
                          <w:p w14:paraId="4351AE00" w14:textId="77777777" w:rsidR="00F03E0B" w:rsidRDefault="00F03E0B" w:rsidP="007A5010">
                            <w:r>
                              <w:t>);</w:t>
                            </w:r>
                          </w:p>
                          <w:p w14:paraId="2F8CFB9C" w14:textId="77777777" w:rsidR="00F03E0B" w:rsidRDefault="00F03E0B" w:rsidP="007A5010">
                            <w:r>
                              <w:t>var reader = new FileReader();</w:t>
                            </w:r>
                          </w:p>
                          <w:p w14:paraId="4E9D5FB2" w14:textId="77777777" w:rsidR="00F03E0B" w:rsidRDefault="00F03E0B" w:rsidP="007A5010">
                            <w:r>
                              <w:t>reader.readAsDataURL(file);</w:t>
                            </w:r>
                          </w:p>
                          <w:p w14:paraId="066D0935" w14:textId="77777777" w:rsidR="00F03E0B" w:rsidRDefault="00F03E0B" w:rsidP="007A5010">
                            <w:r>
                              <w:t>reader.onload = function(e) {</w:t>
                            </w:r>
                          </w:p>
                          <w:p w14:paraId="2006EC0E" w14:textId="77777777" w:rsidR="00F03E0B" w:rsidRDefault="00F03E0B" w:rsidP="007A5010">
                            <w:r>
                              <w:t xml:space="preserve">  var a = document.createElement("a");</w:t>
                            </w:r>
                          </w:p>
                          <w:p w14:paraId="449A9899" w14:textId="77777777" w:rsidR="00F03E0B" w:rsidRDefault="00F03E0B" w:rsidP="007A5010">
                            <w:r>
                              <w:t xml:space="preserve">  a.download = filename;</w:t>
                            </w:r>
                          </w:p>
                          <w:p w14:paraId="79DCF24E" w14:textId="77777777" w:rsidR="00F03E0B" w:rsidRDefault="00F03E0B" w:rsidP="007A5010">
                            <w:r>
                              <w:t xml:space="preserve">  a.id = "download_a"</w:t>
                            </w:r>
                          </w:p>
                          <w:p w14:paraId="2C489A8A" w14:textId="77777777" w:rsidR="00F03E0B" w:rsidRDefault="00F03E0B" w:rsidP="007A5010">
                            <w:r>
                              <w:t xml:space="preserve">  a.href = e.target.result;</w:t>
                            </w:r>
                          </w:p>
                          <w:p w14:paraId="785D71E0" w14:textId="77777777" w:rsidR="00F03E0B" w:rsidRDefault="00F03E0B" w:rsidP="007A5010">
                            <w:r>
                              <w:t xml:space="preserve">  document.body.append(a);</w:t>
                            </w:r>
                          </w:p>
                          <w:p w14:paraId="33E6A519" w14:textId="77777777" w:rsidR="00F03E0B" w:rsidRDefault="00F03E0B" w:rsidP="007A5010">
                            <w:r>
                              <w:t xml:space="preserve">  a.click();</w:t>
                            </w:r>
                          </w:p>
                          <w:p w14:paraId="32587A56" w14:textId="77777777" w:rsidR="00F03E0B" w:rsidRDefault="00F03E0B" w:rsidP="007A5010">
                            <w:r>
                              <w:t xml:space="preserve">  document.getElementById("download_a").remove();</w:t>
                            </w:r>
                          </w:p>
                          <w:p w14:paraId="075A0F4F" w14:textId="77777777" w:rsidR="00F03E0B" w:rsidRDefault="00F03E0B" w:rsidP="007A5010">
                            <w:r>
                              <w:t>};</w:t>
                            </w:r>
                          </w:p>
                          <w:p w14:paraId="062942E9" w14:textId="4AEBDF9E" w:rsidR="00F03E0B" w:rsidRDefault="00F03E0B" w:rsidP="007A5010"/>
                        </w:txbxContent>
                      </wps:txbx>
                      <wps:bodyPr rot="0" vert="horz" wrap="square" lIns="91440" tIns="45720" rIns="91440" bIns="45720" anchor="t" anchorCtr="0">
                        <a:noAutofit/>
                      </wps:bodyPr>
                    </wps:wsp>
                  </a:graphicData>
                </a:graphic>
              </wp:inline>
            </w:drawing>
          </mc:Choice>
          <mc:Fallback>
            <w:pict>
              <v:shape w14:anchorId="144D2D54" id="_x0000_s1030" type="#_x0000_t202" style="width:365pt;height: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" fillcolor="#f2f2f2 [3052]" strokecolor="#deeaf6 [660]">
                <v:textbox>
                  <w:txbxContent>
                    <w:p w14:paraId="610ED128" w14:textId="55EE97F3" w:rsidR="00F03E0B" w:rsidRDefault="00F03E0B" w:rsidP="007A5010">
                      <w:r>
                        <w:t xml:space="preserve">var string = "123"    </w:t>
                      </w:r>
                      <w:r>
                        <w:rPr>
                          <w:rFonts w:hint="eastAsia"/>
                        </w:rPr>
                        <w:t>//文件内容</w:t>
                      </w:r>
                    </w:p>
                    <w:p w14:paraId="55620C19" w14:textId="68767ABD" w:rsidR="00F03E0B" w:rsidRDefault="00F03E0B" w:rsidP="007A5010">
                      <w:r>
                        <w:t xml:space="preserve">var filename = "demo"  </w:t>
                      </w:r>
                      <w:r>
                        <w:rPr>
                          <w:rFonts w:hint="eastAsia"/>
                        </w:rPr>
                        <w:t>//文件名</w:t>
                      </w:r>
                    </w:p>
                    <w:p w14:paraId="2D770A47" w14:textId="77777777" w:rsidR="00F03E0B" w:rsidRDefault="00F03E0B" w:rsidP="007A5010">
                      <w:r>
                        <w:t>var file = new Blob(</w:t>
                      </w:r>
                    </w:p>
                    <w:p w14:paraId="4AD20E8C" w14:textId="77777777" w:rsidR="00F03E0B" w:rsidRDefault="00F03E0B" w:rsidP="007A5010">
                      <w:r>
                        <w:t xml:space="preserve">  [string],</w:t>
                      </w:r>
                    </w:p>
                    <w:p w14:paraId="7784F902" w14:textId="77777777" w:rsidR="00F03E0B" w:rsidRDefault="00F03E0B" w:rsidP="007A5010">
                      <w:r>
                        <w:t xml:space="preserve">  {type: 'text/plain'}</w:t>
                      </w:r>
                    </w:p>
                    <w:p w14:paraId="4351AE00" w14:textId="77777777" w:rsidR="00F03E0B" w:rsidRDefault="00F03E0B" w:rsidP="007A5010">
                      <w:r>
                        <w:t>);</w:t>
                      </w:r>
                    </w:p>
                    <w:p w14:paraId="2F8CFB9C" w14:textId="77777777" w:rsidR="00F03E0B" w:rsidRDefault="00F03E0B" w:rsidP="007A5010">
                      <w:r>
                        <w:t>var reader = new FileReader();</w:t>
                      </w:r>
                    </w:p>
                    <w:p w14:paraId="4E9D5FB2" w14:textId="77777777" w:rsidR="00F03E0B" w:rsidRDefault="00F03E0B" w:rsidP="007A5010">
                      <w:r>
                        <w:t>reader.readAsDataURL(file);</w:t>
                      </w:r>
                    </w:p>
                    <w:p w14:paraId="066D0935" w14:textId="77777777" w:rsidR="00F03E0B" w:rsidRDefault="00F03E0B" w:rsidP="007A5010">
                      <w:r>
                        <w:t>reader.onload = function(e) {</w:t>
                      </w:r>
                    </w:p>
                    <w:p w14:paraId="2006EC0E" w14:textId="77777777" w:rsidR="00F03E0B" w:rsidRDefault="00F03E0B" w:rsidP="007A5010">
                      <w:r>
                        <w:t xml:space="preserve">  var a = document.createElement("a");</w:t>
                      </w:r>
                    </w:p>
                    <w:p w14:paraId="449A9899" w14:textId="77777777" w:rsidR="00F03E0B" w:rsidRDefault="00F03E0B" w:rsidP="007A5010">
                      <w:r>
                        <w:t xml:space="preserve">  a.download = filename;</w:t>
                      </w:r>
                    </w:p>
                    <w:p w14:paraId="79DCF24E" w14:textId="77777777" w:rsidR="00F03E0B" w:rsidRDefault="00F03E0B" w:rsidP="007A5010">
                      <w:r>
                        <w:t xml:space="preserve">  a.id = "download_a"</w:t>
                      </w:r>
                    </w:p>
                    <w:p w14:paraId="2C489A8A" w14:textId="77777777" w:rsidR="00F03E0B" w:rsidRDefault="00F03E0B" w:rsidP="007A5010">
                      <w:r>
                        <w:t xml:space="preserve">  a.href = e.target.result;</w:t>
                      </w:r>
                    </w:p>
                    <w:p w14:paraId="785D71E0" w14:textId="77777777" w:rsidR="00F03E0B" w:rsidRDefault="00F03E0B" w:rsidP="007A5010">
                      <w:r>
                        <w:t xml:space="preserve">  document.body.append(a);</w:t>
                      </w:r>
                    </w:p>
                    <w:p w14:paraId="33E6A519" w14:textId="77777777" w:rsidR="00F03E0B" w:rsidRDefault="00F03E0B" w:rsidP="007A5010">
                      <w:r>
                        <w:t xml:space="preserve">  a.click();</w:t>
                      </w:r>
                    </w:p>
                    <w:p w14:paraId="32587A56" w14:textId="77777777" w:rsidR="00F03E0B" w:rsidRDefault="00F03E0B" w:rsidP="007A5010">
                      <w:r>
                        <w:t xml:space="preserve">  document.getElementById("download_a").remove();</w:t>
                      </w:r>
                    </w:p>
                    <w:p w14:paraId="075A0F4F" w14:textId="77777777" w:rsidR="00F03E0B" w:rsidRDefault="00F03E0B" w:rsidP="007A5010">
                      <w:r>
                        <w:t>};</w:t>
                      </w:r>
                    </w:p>
                    <w:p w14:paraId="062942E9" w14:textId="4AEBDF9E" w:rsidR="00F03E0B" w:rsidRDefault="00F03E0B" w:rsidP="007A5010"/>
                  </w:txbxContent>
                </v:textbox>
                <w10:anchorlock/>
              </v:shape>
            </w:pict>
          </mc:Fallback>
        </mc:AlternateContent>
      </w:r>
    </w:p>
    <w:p w14:paraId="151BC81F" w14:textId="08B0CF46" w:rsidR="007A5010" w:rsidRDefault="007A5010" w:rsidP="007A5010"/>
    <w:p w14:paraId="05A09E8E" w14:textId="11DB6CA7" w:rsidR="007A5010" w:rsidRDefault="007A5010" w:rsidP="007A5010">
      <w:r>
        <w:rPr>
          <w:rFonts w:hint="eastAsia"/>
        </w:rPr>
        <w:t>闭包：</w:t>
      </w:r>
    </w:p>
    <w:p w14:paraId="29E409ED" w14:textId="6D0E68FA" w:rsidR="00966979" w:rsidRPr="00966979" w:rsidRDefault="00966979" w:rsidP="00966979">
      <w:r>
        <w:rPr>
          <w:rFonts w:hint="eastAsia"/>
        </w:rPr>
        <w:t>闭包是一种保护私有变量的机制，在函数执行时形成私有的作用域，保护里面的私有变量不受外界干扰。直观的说就是形成一个</w:t>
      </w:r>
      <w:r w:rsidRPr="00966979">
        <w:rPr>
          <w:rFonts w:hint="eastAsia"/>
          <w:highlight w:val="yellow"/>
        </w:rPr>
        <w:t>不销毁的栈环境</w:t>
      </w:r>
      <w:r>
        <w:rPr>
          <w:rFonts w:hint="eastAsia"/>
        </w:rPr>
        <w:t>。那什么时候销毁呢？</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F03E0B" w:rsidRPr="00A7789A" w:rsidRDefault="00F03E0B"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31"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sNTA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" fillcolor="#fbe4d5 [661]" stroked="f">
                <v:textbox>
                  <w:txbxContent>
                    <w:p w14:paraId="59A55BE5" w14:textId="77777777" w:rsidR="00F03E0B" w:rsidRPr="00A7789A" w:rsidRDefault="00F03E0B"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lastRenderedPageBreak/>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lastRenderedPageBreak/>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2114BBAE" w:rsid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09554BD1" w14:textId="7DD90D4E" w:rsidR="004D1CFD" w:rsidRPr="00F24385" w:rsidRDefault="004D1CFD" w:rsidP="004D1CFD">
      <w:pPr>
        <w:pStyle w:val="2"/>
        <w:rPr>
          <w:sz w:val="36"/>
        </w:rPr>
      </w:pPr>
      <w:r w:rsidRPr="00F24385">
        <w:rPr>
          <w:rFonts w:hint="eastAsia"/>
          <w:sz w:val="36"/>
        </w:rPr>
        <w:t>C</w:t>
      </w:r>
    </w:p>
    <w:p w14:paraId="0AE0699E" w14:textId="5E4084AC" w:rsidR="00F24385" w:rsidRPr="00F24385" w:rsidRDefault="00F24385" w:rsidP="00F24385">
      <w:pPr>
        <w:pStyle w:val="3"/>
        <w:rPr>
          <w:b w:val="0"/>
        </w:rPr>
      </w:pPr>
      <w:r w:rsidRPr="00F24385">
        <w:rPr>
          <w:rFonts w:hint="eastAsia"/>
          <w:b w:val="0"/>
        </w:rPr>
        <w:t>函数指针</w:t>
      </w:r>
    </w:p>
    <w:p w14:paraId="3370CC2B" w14:textId="30EFADEF" w:rsidR="004D1CFD" w:rsidRDefault="004D1CFD" w:rsidP="00C2004B">
      <w:pPr>
        <w:rPr>
          <w:color w:val="000000" w:themeColor="text1"/>
        </w:rPr>
      </w:pPr>
      <w:r w:rsidRPr="004D1CFD">
        <w:rPr>
          <w:rFonts w:hint="eastAsia"/>
          <w:color w:val="000000" w:themeColor="text1"/>
        </w:rPr>
        <w:t>函数指针</w:t>
      </w:r>
      <w:r w:rsidR="00F24385">
        <w:rPr>
          <w:rFonts w:hint="eastAsia"/>
          <w:color w:val="000000" w:themeColor="text1"/>
        </w:rPr>
        <w:t>定义</w:t>
      </w:r>
    </w:p>
    <w:p w14:paraId="386E4DD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7AAD2341"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5F2E7D95" w14:textId="77777777" w:rsidR="00F24385" w:rsidRDefault="00F24385" w:rsidP="00F24385">
      <w:pPr>
        <w:pStyle w:val="HTML0"/>
        <w:shd w:val="clear" w:color="auto" w:fill="E9ECEF"/>
        <w:rPr>
          <w:rStyle w:val="HTML"/>
          <w:rFonts w:ascii="Consolas" w:hAnsi="Consolas"/>
          <w:color w:val="333333"/>
        </w:rPr>
      </w:pPr>
    </w:p>
    <w:p w14:paraId="15949878"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00A9F72F"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ljs-function"/>
          <w:rFonts w:ascii="Consolas" w:hAnsi="Consolas"/>
          <w:color w:val="333333"/>
        </w:rPr>
        <w:t xml:space="preserve"> </w:t>
      </w:r>
      <w:r>
        <w:rPr>
          <w:rStyle w:val="hljs-title"/>
          <w:rFonts w:ascii="Consolas" w:hAnsi="Consolas"/>
          <w:b/>
          <w:bCs/>
          <w:color w:val="990000"/>
        </w:rPr>
        <w:t>void</w:t>
      </w:r>
      <w:r>
        <w:rPr>
          <w:rStyle w:val="hljs-function"/>
          <w:rFonts w:ascii="Consolas" w:hAnsi="Consolas"/>
          <w:color w:val="333333"/>
        </w:rPr>
        <w:t xml:space="preserve"> </w:t>
      </w:r>
      <w:r>
        <w:rPr>
          <w:rStyle w:val="hljs-params"/>
          <w:rFonts w:ascii="Consolas" w:hAnsi="Consolas"/>
          <w:color w:val="333333"/>
        </w:rPr>
        <w:t>(*tp_func)(</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int</w:t>
      </w:r>
      <w:r>
        <w:rPr>
          <w:rStyle w:val="hljs-params"/>
          <w:rFonts w:ascii="Consolas" w:hAnsi="Consolas"/>
          <w:color w:val="333333"/>
        </w:rPr>
        <w:t xml:space="preserve">, </w:t>
      </w:r>
      <w:r>
        <w:rPr>
          <w:rStyle w:val="hljs-keyword"/>
          <w:rFonts w:ascii="Consolas" w:hAnsi="Consolas"/>
          <w:b/>
          <w:bCs/>
          <w:color w:val="333333"/>
        </w:rPr>
        <w:t>float</w:t>
      </w:r>
      <w:r>
        <w:rPr>
          <w:rStyle w:val="hljs-params"/>
          <w:rFonts w:ascii="Consolas" w:hAnsi="Consolas"/>
          <w:color w:val="333333"/>
        </w:rPr>
        <w:t>)</w:t>
      </w:r>
      <w:r>
        <w:rPr>
          <w:rStyle w:val="HTML"/>
          <w:rFonts w:ascii="Consolas" w:hAnsi="Consolas"/>
          <w:color w:val="333333"/>
        </w:rPr>
        <w:t>;</w:t>
      </w:r>
    </w:p>
    <w:p w14:paraId="137C7369"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 xml:space="preserve">tp_func p_func = </w:t>
      </w:r>
      <w:r>
        <w:rPr>
          <w:rStyle w:val="hljs-literal"/>
          <w:rFonts w:ascii="Consolas" w:hAnsi="Consolas"/>
          <w:color w:val="008080"/>
        </w:rPr>
        <w:t>NULL</w:t>
      </w:r>
      <w:r>
        <w:rPr>
          <w:rStyle w:val="HTML"/>
          <w:rFonts w:ascii="Consolas" w:hAnsi="Consolas"/>
          <w:color w:val="333333"/>
        </w:rPr>
        <w:t>;</w:t>
      </w:r>
    </w:p>
    <w:p w14:paraId="080653D7" w14:textId="28643281" w:rsidR="00F24385" w:rsidRDefault="00F24385" w:rsidP="00F24385">
      <w:pPr>
        <w:rPr>
          <w:color w:val="000000" w:themeColor="text1"/>
        </w:rPr>
      </w:pPr>
    </w:p>
    <w:p w14:paraId="26F2360D" w14:textId="7F132A43" w:rsidR="00F24385" w:rsidRDefault="00F24385" w:rsidP="00F24385">
      <w:pPr>
        <w:rPr>
          <w:color w:val="000000" w:themeColor="text1"/>
        </w:rPr>
      </w:pPr>
      <w:r w:rsidRPr="00F24385">
        <w:rPr>
          <w:rFonts w:hint="eastAsia"/>
          <w:color w:val="000000" w:themeColor="text1"/>
        </w:rPr>
        <w:t>函数指针的赋值</w:t>
      </w:r>
    </w:p>
    <w:p w14:paraId="2BC9B174" w14:textId="77777777" w:rsidR="00F24385" w:rsidRDefault="00F24385" w:rsidP="00F24385">
      <w:pPr>
        <w:pStyle w:val="HTML0"/>
        <w:shd w:val="clear" w:color="auto" w:fill="E9ECEF"/>
        <w:rPr>
          <w:rStyle w:val="HTML"/>
          <w:rFonts w:ascii="Consolas" w:hAnsi="Consolas"/>
          <w:color w:val="333333"/>
        </w:rPr>
      </w:pPr>
      <w:r>
        <w:rPr>
          <w:rStyle w:val="hljs-keyword"/>
          <w:rFonts w:ascii="Consolas" w:hAnsi="Consolas"/>
          <w:b/>
          <w:bCs/>
          <w:color w:val="333333"/>
        </w:rPr>
        <w:t>void</w:t>
      </w:r>
      <w:r>
        <w:rPr>
          <w:rStyle w:val="HTML"/>
          <w:rFonts w:ascii="Consolas" w:hAnsi="Consolas"/>
          <w:color w:val="333333"/>
        </w:rPr>
        <w:t xml:space="preserve"> (*p_func)(</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int</w:t>
      </w:r>
      <w:r>
        <w:rPr>
          <w:rStyle w:val="HTML"/>
          <w:rFonts w:ascii="Consolas" w:hAnsi="Consolas"/>
          <w:color w:val="333333"/>
        </w:rPr>
        <w:t xml:space="preserve">, </w:t>
      </w:r>
      <w:r>
        <w:rPr>
          <w:rStyle w:val="hljs-keyword"/>
          <w:rFonts w:ascii="Consolas" w:hAnsi="Consolas"/>
          <w:b/>
          <w:bCs/>
          <w:color w:val="333333"/>
        </w:rPr>
        <w:t>float</w:t>
      </w:r>
      <w:r>
        <w:rPr>
          <w:rStyle w:val="HTML"/>
          <w:rFonts w:ascii="Consolas" w:hAnsi="Consolas"/>
          <w:color w:val="333333"/>
        </w:rPr>
        <w:t xml:space="preserve">) = </w:t>
      </w:r>
      <w:r>
        <w:rPr>
          <w:rStyle w:val="hljs-literal"/>
          <w:rFonts w:ascii="Consolas" w:hAnsi="Consolas"/>
          <w:color w:val="008080"/>
        </w:rPr>
        <w:t>NULL</w:t>
      </w:r>
      <w:r>
        <w:rPr>
          <w:rStyle w:val="HTML"/>
          <w:rFonts w:ascii="Consolas" w:hAnsi="Consolas"/>
          <w:color w:val="333333"/>
        </w:rPr>
        <w:t>;</w:t>
      </w:r>
    </w:p>
    <w:p w14:paraId="73A970ED"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p_func = &amp;func1;</w:t>
      </w:r>
    </w:p>
    <w:p w14:paraId="465E205E"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lastRenderedPageBreak/>
        <w:t>p_func = func2;</w:t>
      </w:r>
    </w:p>
    <w:p w14:paraId="4DAEC7C5" w14:textId="4532B156" w:rsidR="00F24385" w:rsidRDefault="00F24385" w:rsidP="00F24385">
      <w:pPr>
        <w:rPr>
          <w:color w:val="000000" w:themeColor="text1"/>
        </w:rPr>
      </w:pPr>
    </w:p>
    <w:p w14:paraId="44CA0D74" w14:textId="0CDF0286" w:rsidR="00F24385" w:rsidRDefault="00F24385" w:rsidP="00F24385">
      <w:pPr>
        <w:rPr>
          <w:color w:val="000000" w:themeColor="text1"/>
        </w:rPr>
      </w:pPr>
      <w:r w:rsidRPr="00F24385">
        <w:rPr>
          <w:rFonts w:hint="eastAsia"/>
          <w:color w:val="000000" w:themeColor="text1"/>
        </w:rPr>
        <w:t>使用函数指针调用函数</w:t>
      </w:r>
    </w:p>
    <w:p w14:paraId="65779263"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3737BFA6"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int</w:t>
      </w:r>
      <w:r>
        <w:rPr>
          <w:rStyle w:val="HTML"/>
          <w:rFonts w:ascii="Consolas" w:hAnsi="Consolas"/>
          <w:color w:val="333333"/>
        </w:rPr>
        <w:t xml:space="preserve"> val1 = p</w:t>
      </w:r>
      <w:r>
        <w:rPr>
          <w:rStyle w:val="hljs-constructor"/>
          <w:rFonts w:ascii="Consolas" w:hAnsi="Consolas"/>
          <w:color w:val="333333"/>
        </w:rPr>
        <w:t>_func(1,2,3.0)</w:t>
      </w:r>
      <w:r>
        <w:rPr>
          <w:rStyle w:val="HTML"/>
          <w:rFonts w:ascii="Consolas" w:hAnsi="Consolas"/>
          <w:color w:val="333333"/>
        </w:rPr>
        <w:t>;</w:t>
      </w:r>
    </w:p>
    <w:p w14:paraId="70C01B6B" w14:textId="77777777" w:rsidR="00F24385" w:rsidRDefault="00F24385" w:rsidP="00F24385">
      <w:pPr>
        <w:pStyle w:val="HTML0"/>
        <w:shd w:val="clear" w:color="auto" w:fill="E9ECEF"/>
        <w:rPr>
          <w:rStyle w:val="HTML"/>
          <w:rFonts w:ascii="Consolas" w:hAnsi="Consolas"/>
          <w:color w:val="333333"/>
        </w:rPr>
      </w:pPr>
    </w:p>
    <w:p w14:paraId="14E8C917" w14:textId="77777777" w:rsidR="00F24385" w:rsidRDefault="00F24385" w:rsidP="00F24385">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41773C84" w14:textId="77777777" w:rsidR="00F24385" w:rsidRDefault="00F24385" w:rsidP="00F24385">
      <w:pPr>
        <w:pStyle w:val="HTML0"/>
        <w:shd w:val="clear" w:color="auto" w:fill="E9ECEF"/>
        <w:rPr>
          <w:rFonts w:ascii="Consolas" w:hAnsi="Consolas"/>
          <w:color w:val="333333"/>
          <w:sz w:val="21"/>
          <w:szCs w:val="21"/>
        </w:rPr>
      </w:pPr>
      <w:r>
        <w:rPr>
          <w:rStyle w:val="hljs-builtin"/>
          <w:rFonts w:ascii="Consolas" w:hAnsi="Consolas"/>
          <w:color w:val="0086B3"/>
        </w:rPr>
        <w:t>int</w:t>
      </w:r>
      <w:r>
        <w:rPr>
          <w:rStyle w:val="HTML"/>
          <w:rFonts w:ascii="Consolas" w:hAnsi="Consolas"/>
          <w:color w:val="333333"/>
        </w:rPr>
        <w:t xml:space="preserve"> val2 = (*p_func)(</w:t>
      </w:r>
      <w:r>
        <w:rPr>
          <w:rStyle w:val="hljs-number"/>
          <w:rFonts w:ascii="Consolas" w:hAnsi="Consolas"/>
          <w:color w:val="008080"/>
        </w:rPr>
        <w:t>1</w:t>
      </w:r>
      <w:r>
        <w:rPr>
          <w:rStyle w:val="HTML"/>
          <w:rFonts w:ascii="Consolas" w:hAnsi="Consolas"/>
          <w:color w:val="333333"/>
        </w:rPr>
        <w:t>,</w:t>
      </w:r>
      <w:r>
        <w:rPr>
          <w:rStyle w:val="hljs-number"/>
          <w:rFonts w:ascii="Consolas" w:hAnsi="Consolas"/>
          <w:color w:val="008080"/>
        </w:rPr>
        <w:t>2</w:t>
      </w:r>
      <w:r>
        <w:rPr>
          <w:rStyle w:val="HTML"/>
          <w:rFonts w:ascii="Consolas" w:hAnsi="Consolas"/>
          <w:color w:val="333333"/>
        </w:rPr>
        <w:t>,</w:t>
      </w:r>
      <w:r>
        <w:rPr>
          <w:rStyle w:val="hljs-number"/>
          <w:rFonts w:ascii="Consolas" w:hAnsi="Consolas"/>
          <w:color w:val="008080"/>
        </w:rPr>
        <w:t>3.0</w:t>
      </w:r>
      <w:r>
        <w:rPr>
          <w:rStyle w:val="HTML"/>
          <w:rFonts w:ascii="Consolas" w:hAnsi="Consolas"/>
          <w:color w:val="333333"/>
        </w:rPr>
        <w:t>);</w:t>
      </w:r>
    </w:p>
    <w:p w14:paraId="52F39571" w14:textId="65B8EF22" w:rsidR="00F24385" w:rsidRPr="00F24385" w:rsidRDefault="00F24385" w:rsidP="00F24385">
      <w:pPr>
        <w:rPr>
          <w:color w:val="000000" w:themeColor="text1"/>
        </w:rPr>
      </w:pPr>
    </w:p>
    <w:p w14:paraId="02BAD874" w14:textId="1FDC0AEA" w:rsidR="00F24385" w:rsidRDefault="00F24385" w:rsidP="00F24385">
      <w:pPr>
        <w:rPr>
          <w:color w:val="000000" w:themeColor="text1"/>
        </w:rPr>
      </w:pPr>
      <w:r w:rsidRPr="00F24385">
        <w:rPr>
          <w:rFonts w:hint="eastAsia"/>
          <w:color w:val="000000" w:themeColor="text1"/>
        </w:rPr>
        <w:t>函数指针作为函数返回类型</w:t>
      </w:r>
    </w:p>
    <w:p w14:paraId="53E31AC7" w14:textId="77777777" w:rsidR="00F24385" w:rsidRDefault="00F24385" w:rsidP="00F24385">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 func5(</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w:t>
      </w:r>
    </w:p>
    <w:p w14:paraId="4A87216E"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w:t>
      </w:r>
    </w:p>
    <w:p w14:paraId="3D1A4A55" w14:textId="77777777" w:rsidR="00F24385" w:rsidRDefault="00F24385" w:rsidP="00F24385">
      <w:pPr>
        <w:pStyle w:val="HTML0"/>
        <w:shd w:val="clear" w:color="auto" w:fill="E9ECEF"/>
        <w:rPr>
          <w:rStyle w:val="HTML"/>
          <w:rFonts w:ascii="Consolas" w:hAnsi="Consolas"/>
          <w:color w:val="333333"/>
        </w:rPr>
      </w:pPr>
      <w:r>
        <w:rPr>
          <w:rStyle w:val="HTML"/>
          <w:rFonts w:ascii="Consolas" w:hAnsi="Consolas"/>
          <w:color w:val="333333"/>
        </w:rPr>
        <w:t xml:space="preserve">    ...</w:t>
      </w:r>
    </w:p>
    <w:p w14:paraId="34A282C2" w14:textId="77777777" w:rsidR="00F24385" w:rsidRDefault="00F24385" w:rsidP="00F24385">
      <w:pPr>
        <w:pStyle w:val="HTML0"/>
        <w:shd w:val="clear" w:color="auto" w:fill="E9ECEF"/>
        <w:rPr>
          <w:rFonts w:ascii="Consolas" w:hAnsi="Consolas"/>
          <w:color w:val="333333"/>
          <w:sz w:val="21"/>
          <w:szCs w:val="21"/>
        </w:rPr>
      </w:pPr>
      <w:r>
        <w:rPr>
          <w:rStyle w:val="HTML"/>
          <w:rFonts w:ascii="Consolas" w:hAnsi="Consolas"/>
          <w:color w:val="333333"/>
        </w:rPr>
        <w:t>}</w:t>
      </w:r>
    </w:p>
    <w:p w14:paraId="579B6715" w14:textId="30625BE6" w:rsidR="00F24385" w:rsidRDefault="00F24385" w:rsidP="00F24385">
      <w:pPr>
        <w:rPr>
          <w:color w:val="000000" w:themeColor="text1"/>
        </w:rPr>
      </w:pPr>
      <w:r w:rsidRPr="00F24385">
        <w:rPr>
          <w:rFonts w:hint="eastAsia"/>
          <w:color w:val="000000" w:themeColor="text1"/>
        </w:rPr>
        <w:t>在这里，</w:t>
      </w:r>
      <w:r w:rsidRPr="00F24385">
        <w:rPr>
          <w:color w:val="000000" w:themeColor="text1"/>
        </w:rPr>
        <w:t xml:space="preserve"> func5 以 </w:t>
      </w:r>
      <w:r w:rsidRPr="006B7E58">
        <w:rPr>
          <w:b/>
          <w:color w:val="000000" w:themeColor="text1"/>
        </w:rPr>
        <w:t xml:space="preserve">(int, int, float) </w:t>
      </w:r>
      <w:r w:rsidRPr="00F24385">
        <w:rPr>
          <w:color w:val="000000" w:themeColor="text1"/>
        </w:rPr>
        <w:t>为参数，其返回类型为</w:t>
      </w:r>
      <w:r w:rsidRPr="006B7E58">
        <w:rPr>
          <w:b/>
          <w:color w:val="FF33CC"/>
        </w:rPr>
        <w:t xml:space="preserve"> void (*)(int, int)</w:t>
      </w:r>
    </w:p>
    <w:p w14:paraId="2FF21B79" w14:textId="7614ABEC" w:rsidR="00F24385" w:rsidRDefault="00F24385" w:rsidP="00F24385">
      <w:pPr>
        <w:rPr>
          <w:color w:val="000000" w:themeColor="text1"/>
        </w:rPr>
      </w:pPr>
    </w:p>
    <w:p w14:paraId="12147B11" w14:textId="1F2B0B76" w:rsidR="00F24385" w:rsidRDefault="00BE12A6" w:rsidP="00F24385">
      <w:pPr>
        <w:rPr>
          <w:color w:val="000000" w:themeColor="text1"/>
        </w:rPr>
      </w:pPr>
      <w:r w:rsidRPr="00BE12A6">
        <w:rPr>
          <w:rFonts w:hint="eastAsia"/>
          <w:color w:val="000000" w:themeColor="text1"/>
        </w:rPr>
        <w:t>函数指针数组</w:t>
      </w:r>
    </w:p>
    <w:p w14:paraId="269B3FF5"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1 */</w:t>
      </w:r>
    </w:p>
    <w:p w14:paraId="2CF16875" w14:textId="77777777" w:rsidR="00BE12A6" w:rsidRDefault="00BE12A6" w:rsidP="00BE12A6">
      <w:pPr>
        <w:pStyle w:val="HTML0"/>
        <w:shd w:val="clear" w:color="auto" w:fill="E9ECEF"/>
        <w:rPr>
          <w:rStyle w:val="HTML"/>
          <w:rFonts w:ascii="Consolas" w:hAnsi="Consolas"/>
          <w:color w:val="333333"/>
        </w:rPr>
      </w:pPr>
      <w:r>
        <w:rPr>
          <w:rStyle w:val="hljs-builtin"/>
          <w:rFonts w:ascii="Consolas" w:hAnsi="Consolas"/>
          <w:color w:val="0086B3"/>
        </w:rPr>
        <w:t>void</w:t>
      </w:r>
      <w:r>
        <w:rPr>
          <w:rStyle w:val="HTML"/>
          <w:rFonts w:ascii="Consolas" w:hAnsi="Consolas"/>
          <w:color w:val="333333"/>
        </w:rPr>
        <w:t xml:space="preserve"> (*func_array_1[</w:t>
      </w:r>
      <w:r>
        <w:rPr>
          <w:rStyle w:val="hljs-number"/>
          <w:rFonts w:ascii="Consolas" w:hAnsi="Consolas"/>
          <w:color w:val="008080"/>
        </w:rPr>
        <w:t>5</w:t>
      </w:r>
      <w:r>
        <w:rPr>
          <w:rStyle w:val="HTML"/>
          <w:rFonts w:ascii="Consolas" w:hAnsi="Consolas"/>
          <w:color w:val="333333"/>
        </w:rPr>
        <w:t>])(</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44410ACC" w14:textId="77777777" w:rsidR="00BE12A6" w:rsidRDefault="00BE12A6" w:rsidP="00BE12A6">
      <w:pPr>
        <w:pStyle w:val="HTML0"/>
        <w:shd w:val="clear" w:color="auto" w:fill="E9ECEF"/>
        <w:rPr>
          <w:rStyle w:val="HTML"/>
          <w:rFonts w:ascii="Consolas" w:hAnsi="Consolas"/>
          <w:color w:val="333333"/>
        </w:rPr>
      </w:pPr>
    </w:p>
    <w:p w14:paraId="0E481A17" w14:textId="77777777" w:rsidR="00BE12A6" w:rsidRDefault="00BE12A6" w:rsidP="00BE12A6">
      <w:pPr>
        <w:pStyle w:val="HTML0"/>
        <w:shd w:val="clear" w:color="auto" w:fill="E9ECEF"/>
        <w:rPr>
          <w:rStyle w:val="HTML"/>
          <w:rFonts w:ascii="Consolas" w:hAnsi="Consolas"/>
          <w:color w:val="333333"/>
        </w:rPr>
      </w:pPr>
      <w:r>
        <w:rPr>
          <w:rStyle w:val="hljs-comment"/>
          <w:rFonts w:ascii="Consolas" w:hAnsi="Consolas"/>
          <w:i/>
          <w:iCs/>
          <w:color w:val="999988"/>
        </w:rPr>
        <w:t xml:space="preserve">/* </w:t>
      </w:r>
      <w:r>
        <w:rPr>
          <w:rStyle w:val="hljs-comment"/>
          <w:rFonts w:ascii="Consolas" w:hAnsi="Consolas"/>
          <w:i/>
          <w:iCs/>
          <w:color w:val="999988"/>
        </w:rPr>
        <w:t>方法</w:t>
      </w:r>
      <w:r>
        <w:rPr>
          <w:rStyle w:val="hljs-comment"/>
          <w:rFonts w:ascii="Consolas" w:hAnsi="Consolas"/>
          <w:i/>
          <w:iCs/>
          <w:color w:val="999988"/>
        </w:rPr>
        <w:t>2 */</w:t>
      </w:r>
    </w:p>
    <w:p w14:paraId="7F1D9FFF" w14:textId="77777777" w:rsidR="00BE12A6" w:rsidRDefault="00BE12A6" w:rsidP="00BE12A6">
      <w:pPr>
        <w:pStyle w:val="HTML0"/>
        <w:shd w:val="clear" w:color="auto" w:fill="E9ECEF"/>
        <w:rPr>
          <w:rStyle w:val="HTML"/>
          <w:rFonts w:ascii="Consolas" w:hAnsi="Consolas"/>
          <w:color w:val="333333"/>
        </w:rPr>
      </w:pPr>
      <w:r>
        <w:rPr>
          <w:rStyle w:val="hljs-keyword"/>
          <w:rFonts w:ascii="Consolas" w:hAnsi="Consolas"/>
          <w:b/>
          <w:bCs/>
          <w:color w:val="333333"/>
        </w:rPr>
        <w:t>typedef</w:t>
      </w:r>
      <w:r>
        <w:rPr>
          <w:rStyle w:val="HTML"/>
          <w:rFonts w:ascii="Consolas" w:hAnsi="Consolas"/>
          <w:color w:val="333333"/>
        </w:rPr>
        <w:t xml:space="preserve"> </w:t>
      </w:r>
      <w:r>
        <w:rPr>
          <w:rStyle w:val="hljs-builtin"/>
          <w:rFonts w:ascii="Consolas" w:hAnsi="Consolas"/>
          <w:color w:val="0086B3"/>
        </w:rPr>
        <w:t>void</w:t>
      </w:r>
      <w:r>
        <w:rPr>
          <w:rStyle w:val="HTML"/>
          <w:rFonts w:ascii="Consolas" w:hAnsi="Consolas"/>
          <w:color w:val="333333"/>
        </w:rPr>
        <w:t xml:space="preserve"> (*p_func_array)(</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int</w:t>
      </w:r>
      <w:r>
        <w:rPr>
          <w:rStyle w:val="HTML"/>
          <w:rFonts w:ascii="Consolas" w:hAnsi="Consolas"/>
          <w:color w:val="333333"/>
        </w:rPr>
        <w:t xml:space="preserve">, </w:t>
      </w:r>
      <w:r>
        <w:rPr>
          <w:rStyle w:val="hljs-builtin"/>
          <w:rFonts w:ascii="Consolas" w:hAnsi="Consolas"/>
          <w:color w:val="0086B3"/>
        </w:rPr>
        <w:t>float</w:t>
      </w:r>
      <w:r>
        <w:rPr>
          <w:rStyle w:val="HTML"/>
          <w:rFonts w:ascii="Consolas" w:hAnsi="Consolas"/>
          <w:color w:val="333333"/>
        </w:rPr>
        <w:t>);</w:t>
      </w:r>
    </w:p>
    <w:p w14:paraId="2E8FE9F5" w14:textId="77777777" w:rsidR="00BE12A6" w:rsidRDefault="00BE12A6" w:rsidP="00BE12A6">
      <w:pPr>
        <w:pStyle w:val="HTML0"/>
        <w:shd w:val="clear" w:color="auto" w:fill="E9ECEF"/>
        <w:rPr>
          <w:rFonts w:ascii="Consolas" w:hAnsi="Consolas"/>
          <w:color w:val="333333"/>
          <w:sz w:val="21"/>
          <w:szCs w:val="21"/>
        </w:rPr>
      </w:pPr>
      <w:r>
        <w:rPr>
          <w:rStyle w:val="HTML"/>
          <w:rFonts w:ascii="Consolas" w:hAnsi="Consolas"/>
          <w:color w:val="333333"/>
        </w:rPr>
        <w:t>p_func_array func_array_2[</w:t>
      </w:r>
      <w:r>
        <w:rPr>
          <w:rStyle w:val="hljs-number"/>
          <w:rFonts w:ascii="Consolas" w:hAnsi="Consolas"/>
          <w:color w:val="008080"/>
        </w:rPr>
        <w:t>5</w:t>
      </w:r>
      <w:r>
        <w:rPr>
          <w:rStyle w:val="HTML"/>
          <w:rFonts w:ascii="Consolas" w:hAnsi="Consolas"/>
          <w:color w:val="333333"/>
        </w:rPr>
        <w:t>];</w:t>
      </w:r>
    </w:p>
    <w:p w14:paraId="4A5D3DC9" w14:textId="76182AFF" w:rsidR="00F24385" w:rsidRPr="00BE12A6" w:rsidRDefault="00F24385" w:rsidP="00F24385">
      <w:pPr>
        <w:rPr>
          <w:color w:val="000000" w:themeColor="text1"/>
        </w:rPr>
      </w:pPr>
    </w:p>
    <w:p w14:paraId="183676D2" w14:textId="7C790544" w:rsidR="00F24385" w:rsidRDefault="00F24385" w:rsidP="00F24385">
      <w:pPr>
        <w:rPr>
          <w:color w:val="000000" w:themeColor="text1"/>
        </w:rPr>
      </w:pPr>
    </w:p>
    <w:p w14:paraId="49CBFDA2" w14:textId="31CE1A7A" w:rsidR="00F24385" w:rsidRDefault="00F24385" w:rsidP="00F24385">
      <w:pPr>
        <w:rPr>
          <w:color w:val="000000" w:themeColor="text1"/>
        </w:rPr>
      </w:pPr>
    </w:p>
    <w:p w14:paraId="4ADA8001" w14:textId="3B6D7D5B" w:rsidR="00F24385" w:rsidRDefault="00F24385" w:rsidP="00F24385">
      <w:pPr>
        <w:rPr>
          <w:color w:val="000000" w:themeColor="text1"/>
        </w:rPr>
      </w:pPr>
    </w:p>
    <w:p w14:paraId="726EE179" w14:textId="22CCE1DC" w:rsidR="00F24385" w:rsidRDefault="00F24385" w:rsidP="00F24385">
      <w:pPr>
        <w:rPr>
          <w:color w:val="000000" w:themeColor="text1"/>
        </w:rPr>
      </w:pPr>
    </w:p>
    <w:p w14:paraId="290174FD" w14:textId="37F1CD00" w:rsidR="00F24385" w:rsidRDefault="00F24385" w:rsidP="00F24385">
      <w:pPr>
        <w:rPr>
          <w:color w:val="000000" w:themeColor="text1"/>
        </w:rPr>
      </w:pPr>
    </w:p>
    <w:p w14:paraId="52525097" w14:textId="3AEA97A8" w:rsidR="00F24385" w:rsidRDefault="00F24385" w:rsidP="00F24385">
      <w:pPr>
        <w:rPr>
          <w:color w:val="000000" w:themeColor="text1"/>
        </w:rPr>
      </w:pPr>
    </w:p>
    <w:p w14:paraId="54C8E9F6" w14:textId="3AC46BB8" w:rsidR="00F24385" w:rsidRDefault="00F24385" w:rsidP="00F24385">
      <w:pPr>
        <w:rPr>
          <w:color w:val="000000" w:themeColor="text1"/>
        </w:rPr>
      </w:pPr>
    </w:p>
    <w:p w14:paraId="1C653428" w14:textId="718EB2DA" w:rsidR="00F24385" w:rsidRDefault="00F24385" w:rsidP="00F24385">
      <w:pPr>
        <w:rPr>
          <w:color w:val="000000" w:themeColor="text1"/>
        </w:rPr>
      </w:pPr>
    </w:p>
    <w:p w14:paraId="0A704A9D" w14:textId="10EB0E6D" w:rsidR="00F24385" w:rsidRDefault="00F24385" w:rsidP="00F24385">
      <w:pPr>
        <w:rPr>
          <w:color w:val="000000" w:themeColor="text1"/>
        </w:rPr>
      </w:pPr>
    </w:p>
    <w:p w14:paraId="24953794" w14:textId="0B81E34A" w:rsidR="00F24385" w:rsidRDefault="00F24385" w:rsidP="00F24385">
      <w:pPr>
        <w:rPr>
          <w:color w:val="000000" w:themeColor="text1"/>
        </w:rPr>
      </w:pPr>
    </w:p>
    <w:p w14:paraId="10F93C0B" w14:textId="44812147" w:rsidR="00F24385" w:rsidRDefault="00F24385" w:rsidP="00F24385">
      <w:pPr>
        <w:rPr>
          <w:color w:val="000000" w:themeColor="text1"/>
        </w:rPr>
      </w:pPr>
    </w:p>
    <w:p w14:paraId="28E66BDF" w14:textId="2AC52401" w:rsidR="00F24385" w:rsidRDefault="00F24385" w:rsidP="00F24385">
      <w:pPr>
        <w:rPr>
          <w:color w:val="000000" w:themeColor="text1"/>
        </w:rPr>
      </w:pPr>
    </w:p>
    <w:p w14:paraId="6802F39B" w14:textId="544878D1" w:rsidR="00F24385" w:rsidRDefault="00F24385" w:rsidP="00F24385">
      <w:pPr>
        <w:rPr>
          <w:color w:val="000000" w:themeColor="text1"/>
        </w:rPr>
      </w:pPr>
    </w:p>
    <w:p w14:paraId="7B4FDF43" w14:textId="77777777" w:rsidR="00F24385" w:rsidRDefault="00F24385" w:rsidP="00F24385">
      <w:pPr>
        <w:rPr>
          <w:color w:val="000000" w:themeColor="text1"/>
        </w:rPr>
      </w:pPr>
    </w:p>
    <w:p w14:paraId="274DDB40" w14:textId="77777777" w:rsidR="00F24385" w:rsidRPr="00F24385" w:rsidRDefault="00F24385" w:rsidP="00F24385">
      <w:pPr>
        <w:rPr>
          <w:color w:val="000000" w:themeColor="text1"/>
        </w:rPr>
      </w:pPr>
    </w:p>
    <w:p w14:paraId="77DEC234" w14:textId="3F96EC51" w:rsidR="00A15227" w:rsidRDefault="00880170" w:rsidP="000D077E">
      <w:pPr>
        <w:pStyle w:val="2"/>
      </w:pPr>
      <w:r>
        <w:rPr>
          <w:rFonts w:hint="eastAsia"/>
        </w:rPr>
        <w:lastRenderedPageBreak/>
        <w:t>C++</w:t>
      </w:r>
    </w:p>
    <w:p w14:paraId="1BF4BC44" w14:textId="5BC5829B" w:rsidR="00FA41F2" w:rsidRPr="00FA41F2" w:rsidRDefault="00FA41F2" w:rsidP="00FA41F2">
      <w:pPr>
        <w:pStyle w:val="3"/>
        <w:rPr>
          <w:b w:val="0"/>
        </w:rPr>
      </w:pPr>
      <w:r w:rsidRPr="00FA41F2">
        <w:rPr>
          <w:rFonts w:hint="eastAsia"/>
          <w:b w:val="0"/>
        </w:rPr>
        <w:t>基础知识</w:t>
      </w:r>
    </w:p>
    <w:p w14:paraId="4F31216C" w14:textId="77777777" w:rsidR="00FA41F2" w:rsidRDefault="00FA41F2" w:rsidP="00FA41F2">
      <w:r w:rsidRPr="00FA41F2">
        <w:t>char是8位字符类型</w:t>
      </w:r>
    </w:p>
    <w:p w14:paraId="43305471" w14:textId="28040E3F" w:rsidR="00FA41F2" w:rsidRDefault="00FA41F2" w:rsidP="00FA41F2">
      <w:r w:rsidRPr="00FA41F2">
        <w:t>wchar_t数据类型一般为16位或32位</w:t>
      </w:r>
    </w:p>
    <w:p w14:paraId="204893E6" w14:textId="57610323" w:rsidR="00FA41F2" w:rsidRDefault="00FA41F2" w:rsidP="00FA41F2">
      <w:r w:rsidRPr="00FA41F2">
        <w:t>C</w:t>
      </w:r>
      <w:r>
        <w:rPr>
          <w:rFonts w:hint="eastAsia"/>
        </w:rPr>
        <w:t>：</w:t>
      </w:r>
      <w:r w:rsidRPr="00FA41F2">
        <w:t>wprintf()</w:t>
      </w:r>
    </w:p>
    <w:p w14:paraId="34B5E0A3" w14:textId="77777777" w:rsidR="00FA41F2" w:rsidRDefault="00FA41F2" w:rsidP="00FA41F2">
      <w:r w:rsidRPr="00FA41F2">
        <w:t>C++的iostream类库</w:t>
      </w:r>
      <w:r>
        <w:rPr>
          <w:rFonts w:hint="eastAsia"/>
        </w:rPr>
        <w:t>：</w:t>
      </w:r>
    </w:p>
    <w:p w14:paraId="39CB804B" w14:textId="61AB2F37" w:rsidR="00FA41F2" w:rsidRPr="00FA41F2" w:rsidRDefault="00FA41F2" w:rsidP="00FA41F2">
      <w:pPr>
        <w:rPr>
          <w:shd w:val="pct15" w:color="auto" w:fill="FFFFFF"/>
        </w:rPr>
      </w:pPr>
      <w:r w:rsidRPr="00FA41F2">
        <w:rPr>
          <w:shd w:val="pct15" w:color="auto" w:fill="FFFFFF"/>
        </w:rPr>
        <w:t>wchar_t wt[] = L"中国";   //大写字母L告诉编译器为"中"字分配两个字节的空间</w:t>
      </w:r>
    </w:p>
    <w:p w14:paraId="3EA358C9" w14:textId="1BC2733F" w:rsidR="00FA41F2" w:rsidRPr="00FA41F2" w:rsidRDefault="00FA41F2" w:rsidP="00FA41F2">
      <w:pPr>
        <w:rPr>
          <w:shd w:val="pct15" w:color="auto" w:fill="FFFFFF"/>
        </w:rPr>
      </w:pPr>
      <w:r w:rsidRPr="00FA41F2">
        <w:rPr>
          <w:shd w:val="pct15" w:color="auto" w:fill="FFFFFF"/>
        </w:rPr>
        <w:t xml:space="preserve">wcout &lt;&lt; wt &lt;&lt; endl;  </w:t>
      </w:r>
    </w:p>
    <w:p w14:paraId="0DCC00B8" w14:textId="0DBAD664" w:rsidR="00FA41F2" w:rsidRDefault="00FA41F2" w:rsidP="00FA41F2"/>
    <w:p w14:paraId="2E7A799F" w14:textId="77777777" w:rsidR="00B12E36" w:rsidRDefault="00B12E36" w:rsidP="00FA41F2">
      <w:r w:rsidRPr="00B12E36">
        <w:t>shared_ptr</w:t>
      </w:r>
      <w:r>
        <w:t>允许多个指针指向同一个对象</w:t>
      </w:r>
    </w:p>
    <w:p w14:paraId="17D6E2B3" w14:textId="29C3A274" w:rsidR="00B12E36" w:rsidRDefault="00B12E36" w:rsidP="00FA41F2">
      <w:r w:rsidRPr="00B12E36">
        <w:t>unique_ptr则“独占”所指向的对象</w:t>
      </w:r>
    </w:p>
    <w:p w14:paraId="53BF6663" w14:textId="513C032C" w:rsidR="00B12E36" w:rsidRDefault="00B12E36" w:rsidP="00FA41F2">
      <w:r w:rsidRPr="00B12E36">
        <w:t>weak_ptr，它是一种弱引用，指向shared_ptr所管理的对象</w:t>
      </w:r>
    </w:p>
    <w:p w14:paraId="38A9E671" w14:textId="68FA4CB3" w:rsidR="00B12E36" w:rsidRDefault="00B12E36" w:rsidP="00FA41F2"/>
    <w:p w14:paraId="655D4C16" w14:textId="473CD8C2" w:rsidR="00B12E36" w:rsidRDefault="00B12E36" w:rsidP="00FA41F2"/>
    <w:p w14:paraId="0454727B" w14:textId="36B890A8" w:rsidR="00B12E36" w:rsidRDefault="00B12E36" w:rsidP="00FA41F2"/>
    <w:p w14:paraId="61924ACE" w14:textId="77777777" w:rsidR="00B12E36" w:rsidRPr="00FA41F2" w:rsidRDefault="00B12E36" w:rsidP="00FA41F2"/>
    <w:p w14:paraId="37CD3D27" w14:textId="77777777" w:rsidR="00381A88" w:rsidRPr="00FA41F2" w:rsidRDefault="00381A88" w:rsidP="00381A88">
      <w:pPr>
        <w:pStyle w:val="3"/>
        <w:rPr>
          <w:b w:val="0"/>
        </w:rPr>
      </w:pPr>
      <w:r w:rsidRPr="00FA41F2">
        <w:rPr>
          <w:rFonts w:hint="eastAsia"/>
          <w:b w:val="0"/>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F03E0B" w:rsidP="00075C3D">
      <w:hyperlink r:id="rId163"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lastRenderedPageBreak/>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F03E0B" w:rsidP="00075C3D">
      <w:hyperlink r:id="rId164"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lastRenderedPageBreak/>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F03E0B" w:rsidP="00563FD3">
      <w:hyperlink r:id="rId165"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lastRenderedPageBreak/>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3841750"/>
                    </a:xfrm>
                    <a:prstGeom prst="rect">
                      <a:avLst/>
                    </a:prstGeom>
                  </pic:spPr>
                </pic:pic>
              </a:graphicData>
            </a:graphic>
          </wp:inline>
        </w:drawing>
      </w:r>
      <w:r>
        <w:rPr>
          <w:rFonts w:hint="eastAsia"/>
        </w:rPr>
        <w:t>参考资料：</w:t>
      </w:r>
      <w:r>
        <w:br/>
      </w:r>
      <w:hyperlink r:id="rId167"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D82BE6">
        <w:rPr>
          <w:rFonts w:ascii="宋体" w:eastAsia="宋体" w:hAnsi="宋体"/>
        </w:rPr>
        <w:fldChar w:fldCharType="begin"/>
      </w:r>
      <w:r w:rsidR="00D82BE6">
        <w:rPr>
          <w:rFonts w:ascii="宋体" w:eastAsia="宋体" w:hAnsi="宋体"/>
        </w:rPr>
        <w:instrText xml:space="preserve"> INCLUDEPICTURE  "http://ww3.sinaimg.cn/mw690/5e4d414cgw1es1armenn7j20fe07bt9v.jpg" \* MERGEFORMATINET </w:instrText>
      </w:r>
      <w:r w:rsidR="00D82BE6">
        <w:rPr>
          <w:rFonts w:ascii="宋体" w:eastAsia="宋体" w:hAnsi="宋体"/>
        </w:rPr>
        <w:fldChar w:fldCharType="separate"/>
      </w:r>
      <w:r w:rsidR="003A53C5">
        <w:rPr>
          <w:rFonts w:ascii="宋体" w:eastAsia="宋体" w:hAnsi="宋体"/>
        </w:rPr>
        <w:fldChar w:fldCharType="begin"/>
      </w:r>
      <w:r w:rsidR="003A53C5">
        <w:rPr>
          <w:rFonts w:ascii="宋体" w:eastAsia="宋体" w:hAnsi="宋体"/>
        </w:rPr>
        <w:instrText xml:space="preserve"> INCLUDEPICTURE  "http://ww3.sinaimg.cn/mw690/5e4d414cgw1es1armenn7j20fe07bt9v.jpg" \* MERGEFORMATINET </w:instrText>
      </w:r>
      <w:r w:rsidR="003A53C5">
        <w:rPr>
          <w:rFonts w:ascii="宋体" w:eastAsia="宋体" w:hAnsi="宋体"/>
        </w:rPr>
        <w:fldChar w:fldCharType="separate"/>
      </w:r>
      <w:r w:rsidR="002C6AAE">
        <w:rPr>
          <w:rFonts w:ascii="宋体" w:eastAsia="宋体" w:hAnsi="宋体"/>
        </w:rPr>
        <w:fldChar w:fldCharType="begin"/>
      </w:r>
      <w:r w:rsidR="002C6AAE">
        <w:rPr>
          <w:rFonts w:ascii="宋体" w:eastAsia="宋体" w:hAnsi="宋体"/>
        </w:rPr>
        <w:instrText xml:space="preserve"> INCLUDEPICTURE  "http://ww3.sinaimg.cn/mw690/5e4d414cgw1es1armenn7j20fe07bt9v.jpg" \* MERGEFORMATINET </w:instrText>
      </w:r>
      <w:r w:rsidR="002C6AAE">
        <w:rPr>
          <w:rFonts w:ascii="宋体" w:eastAsia="宋体" w:hAnsi="宋体"/>
        </w:rPr>
        <w:fldChar w:fldCharType="separate"/>
      </w:r>
      <w:r w:rsidR="00891D3B">
        <w:rPr>
          <w:rFonts w:ascii="宋体" w:eastAsia="宋体" w:hAnsi="宋体"/>
        </w:rPr>
        <w:fldChar w:fldCharType="begin"/>
      </w:r>
      <w:r w:rsidR="00891D3B">
        <w:rPr>
          <w:rFonts w:ascii="宋体" w:eastAsia="宋体" w:hAnsi="宋体"/>
        </w:rPr>
        <w:instrText xml:space="preserve"> INCLUDEPICTURE  "http://ww3.sinaimg.cn/mw690/5e4d414cgw1es1armenn7j20fe07bt9v.jpg" \* MERGEFORMATINET </w:instrText>
      </w:r>
      <w:r w:rsidR="00891D3B">
        <w:rPr>
          <w:rFonts w:ascii="宋体" w:eastAsia="宋体" w:hAnsi="宋体"/>
        </w:rPr>
        <w:fldChar w:fldCharType="separate"/>
      </w:r>
      <w:r w:rsidR="00AD6E3C">
        <w:rPr>
          <w:rFonts w:ascii="宋体" w:eastAsia="宋体" w:hAnsi="宋体"/>
        </w:rPr>
        <w:fldChar w:fldCharType="begin"/>
      </w:r>
      <w:r w:rsidR="00AD6E3C">
        <w:rPr>
          <w:rFonts w:ascii="宋体" w:eastAsia="宋体" w:hAnsi="宋体"/>
        </w:rPr>
        <w:instrText xml:space="preserve"> INCLUDEPICTURE  "http://ww3.sinaimg.cn/mw690/5e4d414cgw1es1armenn7j20fe07bt9v.jpg" \* MERGEFORMATINET </w:instrText>
      </w:r>
      <w:r w:rsidR="00AD6E3C">
        <w:rPr>
          <w:rFonts w:ascii="宋体" w:eastAsia="宋体" w:hAnsi="宋体"/>
        </w:rPr>
        <w:fldChar w:fldCharType="separate"/>
      </w:r>
      <w:r w:rsidR="00C04BC6">
        <w:rPr>
          <w:rFonts w:ascii="宋体" w:eastAsia="宋体" w:hAnsi="宋体"/>
        </w:rPr>
        <w:fldChar w:fldCharType="begin"/>
      </w:r>
      <w:r w:rsidR="00C04BC6">
        <w:rPr>
          <w:rFonts w:ascii="宋体" w:eastAsia="宋体" w:hAnsi="宋体"/>
        </w:rPr>
        <w:instrText xml:space="preserve"> INCLUDEPICTURE  "http://ww3.sinaimg.cn/mw690/5e4d414cgw1es1armenn7j20fe07bt9v.jpg" \* MERGEFORMATINET </w:instrText>
      </w:r>
      <w:r w:rsidR="00C04BC6">
        <w:rPr>
          <w:rFonts w:ascii="宋体" w:eastAsia="宋体" w:hAnsi="宋体"/>
        </w:rPr>
        <w:fldChar w:fldCharType="separate"/>
      </w:r>
      <w:r w:rsidR="00595E28">
        <w:rPr>
          <w:rFonts w:ascii="宋体" w:eastAsia="宋体" w:hAnsi="宋体"/>
        </w:rPr>
        <w:fldChar w:fldCharType="begin"/>
      </w:r>
      <w:r w:rsidR="00595E28">
        <w:rPr>
          <w:rFonts w:ascii="宋体" w:eastAsia="宋体" w:hAnsi="宋体"/>
        </w:rPr>
        <w:instrText xml:space="preserve"> INCLUDEPICTURE  "http://ww3.sinaimg.cn/mw690/5e4d414cgw1es1armenn7j20fe07bt9v.jpg" \* MERGEFORMATINET </w:instrText>
      </w:r>
      <w:r w:rsidR="00595E28">
        <w:rPr>
          <w:rFonts w:ascii="宋体" w:eastAsia="宋体" w:hAnsi="宋体"/>
        </w:rPr>
        <w:fldChar w:fldCharType="separate"/>
      </w:r>
      <w:r w:rsidR="00522448">
        <w:rPr>
          <w:rFonts w:ascii="宋体" w:eastAsia="宋体" w:hAnsi="宋体"/>
        </w:rPr>
        <w:fldChar w:fldCharType="begin"/>
      </w:r>
      <w:r w:rsidR="00522448">
        <w:rPr>
          <w:rFonts w:ascii="宋体" w:eastAsia="宋体" w:hAnsi="宋体"/>
        </w:rPr>
        <w:instrText xml:space="preserve"> INCLUDEPICTURE  "http://ww3.sinaimg.cn/mw690/5e4d414cgw1es1armenn7j20fe07bt9v.jpg" \* MERGEFORMATINET </w:instrText>
      </w:r>
      <w:r w:rsidR="00522448">
        <w:rPr>
          <w:rFonts w:ascii="宋体" w:eastAsia="宋体" w:hAnsi="宋体"/>
        </w:rPr>
        <w:fldChar w:fldCharType="separate"/>
      </w:r>
      <w:r w:rsidR="00E2504B">
        <w:rPr>
          <w:rFonts w:ascii="宋体" w:eastAsia="宋体" w:hAnsi="宋体"/>
        </w:rPr>
        <w:fldChar w:fldCharType="begin"/>
      </w:r>
      <w:r w:rsidR="00E2504B">
        <w:rPr>
          <w:rFonts w:ascii="宋体" w:eastAsia="宋体" w:hAnsi="宋体"/>
        </w:rPr>
        <w:instrText xml:space="preserve"> INCLUDEPICTURE  "http://ww3.sinaimg.cn/mw690/5e4d414cgw1es1armenn7j20fe07bt9v.jpg" \* MERGEFORMATINET </w:instrText>
      </w:r>
      <w:r w:rsidR="00E2504B">
        <w:rPr>
          <w:rFonts w:ascii="宋体" w:eastAsia="宋体" w:hAnsi="宋体"/>
        </w:rPr>
        <w:fldChar w:fldCharType="separate"/>
      </w:r>
      <w:r w:rsidR="00100F59">
        <w:rPr>
          <w:rFonts w:ascii="宋体" w:eastAsia="宋体" w:hAnsi="宋体"/>
        </w:rPr>
        <w:fldChar w:fldCharType="begin"/>
      </w:r>
      <w:r w:rsidR="00100F59">
        <w:rPr>
          <w:rFonts w:ascii="宋体" w:eastAsia="宋体" w:hAnsi="宋体"/>
        </w:rPr>
        <w:instrText xml:space="preserve"> INCLUDEPICTURE  "http://ww3.sinaimg.cn/mw690/5e4d414cgw1es1armenn7j20fe07bt9v.jpg" \* MERGEFORMATINET </w:instrText>
      </w:r>
      <w:r w:rsidR="00100F59">
        <w:rPr>
          <w:rFonts w:ascii="宋体" w:eastAsia="宋体" w:hAnsi="宋体"/>
        </w:rPr>
        <w:fldChar w:fldCharType="separate"/>
      </w:r>
      <w:r w:rsidR="008301F9">
        <w:rPr>
          <w:rFonts w:ascii="宋体" w:eastAsia="宋体" w:hAnsi="宋体"/>
        </w:rPr>
        <w:fldChar w:fldCharType="begin"/>
      </w:r>
      <w:r w:rsidR="008301F9">
        <w:rPr>
          <w:rFonts w:ascii="宋体" w:eastAsia="宋体" w:hAnsi="宋体"/>
        </w:rPr>
        <w:instrText xml:space="preserve"> INCLUDEPICTURE  "http://ww3.sinaimg.cn/mw690/5e4d414cgw1es1armenn7j20fe07bt9v.jpg" \* MERGEFORMATINET </w:instrText>
      </w:r>
      <w:r w:rsidR="008301F9">
        <w:rPr>
          <w:rFonts w:ascii="宋体" w:eastAsia="宋体" w:hAnsi="宋体"/>
        </w:rPr>
        <w:fldChar w:fldCharType="separate"/>
      </w:r>
      <w:r w:rsidR="00D73876">
        <w:rPr>
          <w:rFonts w:ascii="宋体" w:eastAsia="宋体" w:hAnsi="宋体"/>
        </w:rPr>
        <w:fldChar w:fldCharType="begin"/>
      </w:r>
      <w:r w:rsidR="00D73876">
        <w:rPr>
          <w:rFonts w:ascii="宋体" w:eastAsia="宋体" w:hAnsi="宋体"/>
        </w:rPr>
        <w:instrText xml:space="preserve"> INCLUDEPICTURE  "http://ww3.sinaimg.cn/mw690/5e4d414cgw1es1armenn7j20fe07bt9v.jpg" \* MERGEFORMATINET </w:instrText>
      </w:r>
      <w:r w:rsidR="00D73876">
        <w:rPr>
          <w:rFonts w:ascii="宋体" w:eastAsia="宋体" w:hAnsi="宋体"/>
        </w:rPr>
        <w:fldChar w:fldCharType="separate"/>
      </w:r>
      <w:r w:rsidR="006E79B9">
        <w:rPr>
          <w:rFonts w:ascii="宋体" w:eastAsia="宋体" w:hAnsi="宋体"/>
        </w:rPr>
        <w:fldChar w:fldCharType="begin"/>
      </w:r>
      <w:r w:rsidR="006E79B9">
        <w:rPr>
          <w:rFonts w:ascii="宋体" w:eastAsia="宋体" w:hAnsi="宋体"/>
        </w:rPr>
        <w:instrText xml:space="preserve"> INCLUDEPICTURE  "http://ww3.sinaimg.cn/mw690/5e4d414cgw1es1armenn7j20fe07bt9v.jpg" \* MERGEFORMATINET </w:instrText>
      </w:r>
      <w:r w:rsidR="006E79B9">
        <w:rPr>
          <w:rFonts w:ascii="宋体" w:eastAsia="宋体" w:hAnsi="宋体"/>
        </w:rPr>
        <w:fldChar w:fldCharType="separate"/>
      </w:r>
      <w:r w:rsidR="008F5768">
        <w:rPr>
          <w:rFonts w:ascii="宋体" w:eastAsia="宋体" w:hAnsi="宋体"/>
        </w:rPr>
        <w:fldChar w:fldCharType="begin"/>
      </w:r>
      <w:r w:rsidR="008F5768">
        <w:rPr>
          <w:rFonts w:ascii="宋体" w:eastAsia="宋体" w:hAnsi="宋体"/>
        </w:rPr>
        <w:instrText xml:space="preserve"> INCLUDEPICTURE  "http://ww3.sinaimg.cn/mw690/5e4d414cgw1es1armenn7j20fe07bt9v.jpg" \* MERGEFORMATINET </w:instrText>
      </w:r>
      <w:r w:rsidR="008F5768">
        <w:rPr>
          <w:rFonts w:ascii="宋体" w:eastAsia="宋体" w:hAnsi="宋体"/>
        </w:rPr>
        <w:fldChar w:fldCharType="separate"/>
      </w:r>
      <w:r w:rsidR="00227070">
        <w:rPr>
          <w:rFonts w:ascii="宋体" w:eastAsia="宋体" w:hAnsi="宋体"/>
        </w:rPr>
        <w:fldChar w:fldCharType="begin"/>
      </w:r>
      <w:r w:rsidR="00227070">
        <w:rPr>
          <w:rFonts w:ascii="宋体" w:eastAsia="宋体" w:hAnsi="宋体"/>
        </w:rPr>
        <w:instrText xml:space="preserve"> INCLUDEPICTURE  "http://ww3.sinaimg.cn/mw690/5e4d414cgw1es1armenn7j20fe07bt9v.jpg" \* MERGEFORMATINET </w:instrText>
      </w:r>
      <w:r w:rsidR="00227070">
        <w:rPr>
          <w:rFonts w:ascii="宋体" w:eastAsia="宋体" w:hAnsi="宋体"/>
        </w:rPr>
        <w:fldChar w:fldCharType="separate"/>
      </w:r>
      <w:r w:rsidR="00364F4A">
        <w:rPr>
          <w:rFonts w:ascii="宋体" w:eastAsia="宋体" w:hAnsi="宋体"/>
        </w:rPr>
        <w:fldChar w:fldCharType="begin"/>
      </w:r>
      <w:r w:rsidR="00364F4A">
        <w:rPr>
          <w:rFonts w:ascii="宋体" w:eastAsia="宋体" w:hAnsi="宋体"/>
        </w:rPr>
        <w:instrText xml:space="preserve"> INCLUDEPICTURE  "http://ww3.sinaimg.cn/mw690/5e4d414cgw1es1armenn7j20fe07bt9v.jpg" \* MERGEFORMATINET </w:instrText>
      </w:r>
      <w:r w:rsidR="00364F4A">
        <w:rPr>
          <w:rFonts w:ascii="宋体" w:eastAsia="宋体" w:hAnsi="宋体"/>
        </w:rPr>
        <w:fldChar w:fldCharType="separate"/>
      </w:r>
      <w:r w:rsidR="00AA00F2">
        <w:rPr>
          <w:rFonts w:ascii="宋体" w:eastAsia="宋体" w:hAnsi="宋体"/>
        </w:rPr>
        <w:fldChar w:fldCharType="begin"/>
      </w:r>
      <w:r w:rsidR="00AA00F2">
        <w:rPr>
          <w:rFonts w:ascii="宋体" w:eastAsia="宋体" w:hAnsi="宋体"/>
        </w:rPr>
        <w:instrText xml:space="preserve"> INCLUDEPICTURE  "http://ww3.sinaimg.cn/mw690/5e4d414cgw1es1armenn7j20fe07bt9v.jpg" \* MERGEFORMATINET </w:instrText>
      </w:r>
      <w:r w:rsidR="00AA00F2">
        <w:rPr>
          <w:rFonts w:ascii="宋体" w:eastAsia="宋体" w:hAnsi="宋体"/>
        </w:rPr>
        <w:fldChar w:fldCharType="separate"/>
      </w:r>
      <w:r w:rsidR="00223632">
        <w:rPr>
          <w:rFonts w:ascii="宋体" w:eastAsia="宋体" w:hAnsi="宋体"/>
        </w:rPr>
        <w:fldChar w:fldCharType="begin"/>
      </w:r>
      <w:r w:rsidR="00223632">
        <w:rPr>
          <w:rFonts w:ascii="宋体" w:eastAsia="宋体" w:hAnsi="宋体"/>
        </w:rPr>
        <w:instrText xml:space="preserve"> INCLUDEPICTURE  "http://ww3.sinaimg.cn/mw690/5e4d414cgw1es1armenn7j20fe07bt9v.jpg" \* MERGEFORMATINET </w:instrText>
      </w:r>
      <w:r w:rsidR="00223632">
        <w:rPr>
          <w:rFonts w:ascii="宋体" w:eastAsia="宋体" w:hAnsi="宋体"/>
        </w:rPr>
        <w:fldChar w:fldCharType="separate"/>
      </w:r>
      <w:r w:rsidR="00C34BE0">
        <w:rPr>
          <w:rFonts w:ascii="宋体" w:eastAsia="宋体" w:hAnsi="宋体"/>
        </w:rPr>
        <w:fldChar w:fldCharType="begin"/>
      </w:r>
      <w:r w:rsidR="00C34BE0">
        <w:rPr>
          <w:rFonts w:ascii="宋体" w:eastAsia="宋体" w:hAnsi="宋体"/>
        </w:rPr>
        <w:instrText xml:space="preserve"> INCLUDEPICTURE  "http://ww3.sinaimg.cn/mw690/5e4d414cgw1es1armenn7j20fe07bt9v.jpg" \* MERGEFORMATINET </w:instrText>
      </w:r>
      <w:r w:rsidR="00C34BE0">
        <w:rPr>
          <w:rFonts w:ascii="宋体" w:eastAsia="宋体" w:hAnsi="宋体"/>
        </w:rPr>
        <w:fldChar w:fldCharType="separate"/>
      </w:r>
      <w:r w:rsidR="002D57B3">
        <w:rPr>
          <w:rFonts w:ascii="宋体" w:eastAsia="宋体" w:hAnsi="宋体"/>
        </w:rPr>
        <w:fldChar w:fldCharType="begin"/>
      </w:r>
      <w:r w:rsidR="002D57B3">
        <w:rPr>
          <w:rFonts w:ascii="宋体" w:eastAsia="宋体" w:hAnsi="宋体"/>
        </w:rPr>
        <w:instrText xml:space="preserve"> INCLUDEPICTURE  "http://ww3.sinaimg.cn/mw690/5e4d414cgw1es1armenn7j20fe07bt9v.jpg" \* MERGEFORMATINET </w:instrText>
      </w:r>
      <w:r w:rsidR="002D57B3">
        <w:rPr>
          <w:rFonts w:ascii="宋体" w:eastAsia="宋体" w:hAnsi="宋体"/>
        </w:rPr>
        <w:fldChar w:fldCharType="separate"/>
      </w:r>
      <w:r w:rsidR="00E2514E">
        <w:rPr>
          <w:rFonts w:ascii="宋体" w:eastAsia="宋体" w:hAnsi="宋体"/>
        </w:rPr>
        <w:fldChar w:fldCharType="begin"/>
      </w:r>
      <w:r w:rsidR="00E2514E">
        <w:rPr>
          <w:rFonts w:ascii="宋体" w:eastAsia="宋体" w:hAnsi="宋体"/>
        </w:rPr>
        <w:instrText xml:space="preserve"> INCLUDEPICTURE  "http://ww3.sinaimg.cn/mw690/5e4d414cgw1es1armenn7j20fe07bt9v.jpg" \* MERGEFORMATINET </w:instrText>
      </w:r>
      <w:r w:rsidR="00E2514E">
        <w:rPr>
          <w:rFonts w:ascii="宋体" w:eastAsia="宋体" w:hAnsi="宋体"/>
        </w:rPr>
        <w:fldChar w:fldCharType="separate"/>
      </w:r>
      <w:r w:rsidR="007D5914">
        <w:rPr>
          <w:rFonts w:ascii="宋体" w:eastAsia="宋体" w:hAnsi="宋体"/>
        </w:rPr>
        <w:fldChar w:fldCharType="begin"/>
      </w:r>
      <w:r w:rsidR="007D5914">
        <w:rPr>
          <w:rFonts w:ascii="宋体" w:eastAsia="宋体" w:hAnsi="宋体"/>
        </w:rPr>
        <w:instrText xml:space="preserve"> INCLUDEPICTURE  "http://ww3.sinaimg.cn/mw690/5e4d414cgw1es1armenn7j20fe07bt9v.jpg" \* MERGEFORMATINET </w:instrText>
      </w:r>
      <w:r w:rsidR="007D5914">
        <w:rPr>
          <w:rFonts w:ascii="宋体" w:eastAsia="宋体" w:hAnsi="宋体"/>
        </w:rPr>
        <w:fldChar w:fldCharType="separate"/>
      </w:r>
      <w:r w:rsidR="00D75E60">
        <w:rPr>
          <w:rFonts w:ascii="宋体" w:eastAsia="宋体" w:hAnsi="宋体"/>
        </w:rPr>
        <w:fldChar w:fldCharType="begin"/>
      </w:r>
      <w:r w:rsidR="00D75E60">
        <w:rPr>
          <w:rFonts w:ascii="宋体" w:eastAsia="宋体" w:hAnsi="宋体"/>
        </w:rPr>
        <w:instrText xml:space="preserve"> INCLUDEPICTURE  "http://ww3.sinaimg.cn/mw690/5e4d414cgw1es1armenn7j20fe07bt9v.jpg" \* MERGEFORMATINET </w:instrText>
      </w:r>
      <w:r w:rsidR="00D75E60">
        <w:rPr>
          <w:rFonts w:ascii="宋体" w:eastAsia="宋体" w:hAnsi="宋体"/>
        </w:rPr>
        <w:fldChar w:fldCharType="separate"/>
      </w:r>
      <w:r w:rsidR="00010E37">
        <w:rPr>
          <w:rFonts w:ascii="宋体" w:eastAsia="宋体" w:hAnsi="宋体"/>
        </w:rPr>
        <w:fldChar w:fldCharType="begin"/>
      </w:r>
      <w:r w:rsidR="00010E37">
        <w:rPr>
          <w:rFonts w:ascii="宋体" w:eastAsia="宋体" w:hAnsi="宋体"/>
        </w:rPr>
        <w:instrText xml:space="preserve"> INCLUDEPICTURE  "http://ww3.sinaimg.cn/mw690/5e4d414cgw1es1armenn7j20fe07bt9v.jpg" \* MERGEFORMATINET </w:instrText>
      </w:r>
      <w:r w:rsidR="00010E37">
        <w:rPr>
          <w:rFonts w:ascii="宋体" w:eastAsia="宋体" w:hAnsi="宋体"/>
        </w:rPr>
        <w:fldChar w:fldCharType="separate"/>
      </w:r>
      <w:r w:rsidR="001122F6">
        <w:rPr>
          <w:rFonts w:ascii="宋体" w:eastAsia="宋体" w:hAnsi="宋体"/>
        </w:rPr>
        <w:fldChar w:fldCharType="begin"/>
      </w:r>
      <w:r w:rsidR="001122F6">
        <w:rPr>
          <w:rFonts w:ascii="宋体" w:eastAsia="宋体" w:hAnsi="宋体"/>
        </w:rPr>
        <w:instrText xml:space="preserve"> INCLUDEPICTURE  "http://ww3.sinaimg.cn/mw690/5e4d414cgw1es1armenn7j20fe07bt9v.jpg" \* MERGEFORMATINET </w:instrText>
      </w:r>
      <w:r w:rsidR="001122F6">
        <w:rPr>
          <w:rFonts w:ascii="宋体" w:eastAsia="宋体" w:hAnsi="宋体"/>
        </w:rPr>
        <w:fldChar w:fldCharType="separate"/>
      </w:r>
      <w:r w:rsidR="009E1432">
        <w:rPr>
          <w:rFonts w:ascii="宋体" w:eastAsia="宋体" w:hAnsi="宋体"/>
        </w:rPr>
        <w:fldChar w:fldCharType="begin"/>
      </w:r>
      <w:r w:rsidR="009E1432">
        <w:rPr>
          <w:rFonts w:ascii="宋体" w:eastAsia="宋体" w:hAnsi="宋体"/>
        </w:rPr>
        <w:instrText xml:space="preserve"> INCLUDEPICTURE  "http://ww3.sinaimg.cn/mw690/5e4d414cgw1es1armenn7j20fe07bt9v.jpg" \* MERGEFORMATINET </w:instrText>
      </w:r>
      <w:r w:rsidR="009E1432">
        <w:rPr>
          <w:rFonts w:ascii="宋体" w:eastAsia="宋体" w:hAnsi="宋体"/>
        </w:rPr>
        <w:fldChar w:fldCharType="separate"/>
      </w:r>
      <w:r w:rsidR="008A0E79">
        <w:rPr>
          <w:rFonts w:ascii="宋体" w:eastAsia="宋体" w:hAnsi="宋体"/>
        </w:rPr>
        <w:fldChar w:fldCharType="begin"/>
      </w:r>
      <w:r w:rsidR="008A0E79">
        <w:rPr>
          <w:rFonts w:ascii="宋体" w:eastAsia="宋体" w:hAnsi="宋体"/>
        </w:rPr>
        <w:instrText xml:space="preserve"> INCLUDEPICTURE  "http://ww3.sinaimg.cn/mw690/5e4d414cgw1es1armenn7j20fe07bt9v.jpg" \* MERGEFORMATINET </w:instrText>
      </w:r>
      <w:r w:rsidR="008A0E79">
        <w:rPr>
          <w:rFonts w:ascii="宋体" w:eastAsia="宋体" w:hAnsi="宋体"/>
        </w:rPr>
        <w:fldChar w:fldCharType="separate"/>
      </w:r>
      <w:r w:rsidR="00F54432">
        <w:rPr>
          <w:rFonts w:ascii="宋体" w:eastAsia="宋体" w:hAnsi="宋体"/>
        </w:rPr>
        <w:fldChar w:fldCharType="begin"/>
      </w:r>
      <w:r w:rsidR="00F54432">
        <w:rPr>
          <w:rFonts w:ascii="宋体" w:eastAsia="宋体" w:hAnsi="宋体"/>
        </w:rPr>
        <w:instrText xml:space="preserve"> INCLUDEPICTURE  "http://ww3.sinaimg.cn/mw690/5e4d414cgw1es1armenn7j20fe07bt9v.jpg" \* MERGEFORMATINET </w:instrText>
      </w:r>
      <w:r w:rsidR="00F54432">
        <w:rPr>
          <w:rFonts w:ascii="宋体" w:eastAsia="宋体" w:hAnsi="宋体"/>
        </w:rPr>
        <w:fldChar w:fldCharType="separate"/>
      </w:r>
      <w:r w:rsidR="0097322B">
        <w:rPr>
          <w:rFonts w:ascii="宋体" w:eastAsia="宋体" w:hAnsi="宋体"/>
        </w:rPr>
        <w:fldChar w:fldCharType="begin"/>
      </w:r>
      <w:r w:rsidR="0097322B">
        <w:rPr>
          <w:rFonts w:ascii="宋体" w:eastAsia="宋体" w:hAnsi="宋体"/>
        </w:rPr>
        <w:instrText xml:space="preserve"> INCLUDEPICTURE  "http://ww3.sinaimg.cn/mw690/5e4d414cgw1es1armenn7j20fe07bt9v.jpg" \* MERGEFORMATINET </w:instrText>
      </w:r>
      <w:r w:rsidR="0097322B">
        <w:rPr>
          <w:rFonts w:ascii="宋体" w:eastAsia="宋体" w:hAnsi="宋体"/>
        </w:rPr>
        <w:fldChar w:fldCharType="separate"/>
      </w:r>
      <w:r w:rsidR="00313235">
        <w:rPr>
          <w:rFonts w:ascii="宋体" w:eastAsia="宋体" w:hAnsi="宋体"/>
        </w:rPr>
        <w:fldChar w:fldCharType="begin"/>
      </w:r>
      <w:r w:rsidR="00313235">
        <w:rPr>
          <w:rFonts w:ascii="宋体" w:eastAsia="宋体" w:hAnsi="宋体"/>
        </w:rPr>
        <w:instrText xml:space="preserve"> INCLUDEPICTURE  "http://ww3.sinaimg.cn/mw690/5e4d414cgw1es1armenn7j20fe07bt9v.jpg" \* MERGEFORMATINET </w:instrText>
      </w:r>
      <w:r w:rsidR="00313235">
        <w:rPr>
          <w:rFonts w:ascii="宋体" w:eastAsia="宋体" w:hAnsi="宋体"/>
        </w:rPr>
        <w:fldChar w:fldCharType="separate"/>
      </w:r>
      <w:r w:rsidR="004470B2">
        <w:rPr>
          <w:rFonts w:ascii="宋体" w:eastAsia="宋体" w:hAnsi="宋体"/>
        </w:rPr>
        <w:fldChar w:fldCharType="begin"/>
      </w:r>
      <w:r w:rsidR="004470B2">
        <w:rPr>
          <w:rFonts w:ascii="宋体" w:eastAsia="宋体" w:hAnsi="宋体"/>
        </w:rPr>
        <w:instrText xml:space="preserve"> INCLUDEPICTURE  "http://ww3.sinaimg.cn/mw690/5e4d414cgw1es1armenn7j20fe07bt9v.jpg" \* MERGEFORMATINET </w:instrText>
      </w:r>
      <w:r w:rsidR="004470B2">
        <w:rPr>
          <w:rFonts w:ascii="宋体" w:eastAsia="宋体" w:hAnsi="宋体"/>
        </w:rPr>
        <w:fldChar w:fldCharType="separate"/>
      </w:r>
      <w:r w:rsidR="00412E89">
        <w:rPr>
          <w:rFonts w:ascii="宋体" w:eastAsia="宋体" w:hAnsi="宋体"/>
        </w:rPr>
        <w:fldChar w:fldCharType="begin"/>
      </w:r>
      <w:r w:rsidR="00412E89">
        <w:rPr>
          <w:rFonts w:ascii="宋体" w:eastAsia="宋体" w:hAnsi="宋体"/>
        </w:rPr>
        <w:instrText xml:space="preserve"> INCLUDEPICTURE  "http://ww3.sinaimg.cn/mw690/5e4d414cgw1es1armenn7j20fe07bt9v.jpg" \* MERGEFORMATINET </w:instrText>
      </w:r>
      <w:r w:rsidR="00412E89">
        <w:rPr>
          <w:rFonts w:ascii="宋体" w:eastAsia="宋体" w:hAnsi="宋体"/>
        </w:rPr>
        <w:fldChar w:fldCharType="separate"/>
      </w:r>
      <w:r w:rsidR="00E63F7B">
        <w:rPr>
          <w:rFonts w:ascii="宋体" w:eastAsia="宋体" w:hAnsi="宋体"/>
        </w:rPr>
        <w:fldChar w:fldCharType="begin"/>
      </w:r>
      <w:r w:rsidR="00E63F7B">
        <w:rPr>
          <w:rFonts w:ascii="宋体" w:eastAsia="宋体" w:hAnsi="宋体"/>
        </w:rPr>
        <w:instrText xml:space="preserve"> INCLUDEPICTURE  "http://ww3.sinaimg.cn/mw690/5e4d414cgw1es1armenn7j20fe07bt9v.jpg" \* MERGEFORMATINET </w:instrText>
      </w:r>
      <w:r w:rsidR="00E63F7B">
        <w:rPr>
          <w:rFonts w:ascii="宋体" w:eastAsia="宋体" w:hAnsi="宋体"/>
        </w:rPr>
        <w:fldChar w:fldCharType="separate"/>
      </w:r>
      <w:r w:rsidR="00657926">
        <w:rPr>
          <w:rFonts w:ascii="宋体" w:eastAsia="宋体" w:hAnsi="宋体"/>
        </w:rPr>
        <w:fldChar w:fldCharType="begin"/>
      </w:r>
      <w:r w:rsidR="00657926">
        <w:rPr>
          <w:rFonts w:ascii="宋体" w:eastAsia="宋体" w:hAnsi="宋体"/>
        </w:rPr>
        <w:instrText xml:space="preserve"> INCLUDEPICTURE  "http://ww3.sinaimg.cn/mw690/5e4d414cgw1es1armenn7j20fe07bt9v.jpg" \* MERGEFORMATINET </w:instrText>
      </w:r>
      <w:r w:rsidR="00657926">
        <w:rPr>
          <w:rFonts w:ascii="宋体" w:eastAsia="宋体" w:hAnsi="宋体"/>
        </w:rPr>
        <w:fldChar w:fldCharType="separate"/>
      </w:r>
      <w:r w:rsidR="00A24E92">
        <w:rPr>
          <w:rFonts w:ascii="宋体" w:eastAsia="宋体" w:hAnsi="宋体"/>
        </w:rPr>
        <w:fldChar w:fldCharType="begin"/>
      </w:r>
      <w:r w:rsidR="00A24E92">
        <w:rPr>
          <w:rFonts w:ascii="宋体" w:eastAsia="宋体" w:hAnsi="宋体"/>
        </w:rPr>
        <w:instrText xml:space="preserve"> INCLUDEPICTURE  "http://ww3.sinaimg.cn/mw690/5e4d414cgw1es1armenn7j20fe07bt9v.jpg" \* MERGEFORMATINET </w:instrText>
      </w:r>
      <w:r w:rsidR="00A24E92">
        <w:rPr>
          <w:rFonts w:ascii="宋体" w:eastAsia="宋体" w:hAnsi="宋体"/>
        </w:rPr>
        <w:fldChar w:fldCharType="separate"/>
      </w:r>
      <w:r w:rsidR="00335929">
        <w:rPr>
          <w:rFonts w:ascii="宋体" w:eastAsia="宋体" w:hAnsi="宋体"/>
        </w:rPr>
        <w:fldChar w:fldCharType="begin"/>
      </w:r>
      <w:r w:rsidR="00335929">
        <w:rPr>
          <w:rFonts w:ascii="宋体" w:eastAsia="宋体" w:hAnsi="宋体"/>
        </w:rPr>
        <w:instrText xml:space="preserve"> INCLUDEPICTURE  "http://ww3.sinaimg.cn/mw690/5e4d414cgw1es1armenn7j20fe07bt9v.jpg" \* MERGEFORMATINET </w:instrText>
      </w:r>
      <w:r w:rsidR="00335929">
        <w:rPr>
          <w:rFonts w:ascii="宋体" w:eastAsia="宋体" w:hAnsi="宋体"/>
        </w:rPr>
        <w:fldChar w:fldCharType="separate"/>
      </w:r>
      <w:r w:rsidR="00DD2A79">
        <w:rPr>
          <w:rFonts w:ascii="宋体" w:eastAsia="宋体" w:hAnsi="宋体"/>
        </w:rPr>
        <w:fldChar w:fldCharType="begin"/>
      </w:r>
      <w:r w:rsidR="00DD2A79">
        <w:rPr>
          <w:rFonts w:ascii="宋体" w:eastAsia="宋体" w:hAnsi="宋体"/>
        </w:rPr>
        <w:instrText xml:space="preserve"> INCLUDEPICTURE  "http://ww3.sinaimg.cn/mw690/5e4d414cgw1es1armenn7j20fe07bt9v.jpg" \* MERGEFORMATINET </w:instrText>
      </w:r>
      <w:r w:rsidR="00DD2A79">
        <w:rPr>
          <w:rFonts w:ascii="宋体" w:eastAsia="宋体" w:hAnsi="宋体"/>
        </w:rPr>
        <w:fldChar w:fldCharType="separate"/>
      </w:r>
      <w:r w:rsidR="00EA1B03">
        <w:rPr>
          <w:rFonts w:ascii="宋体" w:eastAsia="宋体" w:hAnsi="宋体"/>
        </w:rPr>
        <w:fldChar w:fldCharType="begin"/>
      </w:r>
      <w:r w:rsidR="00EA1B03">
        <w:rPr>
          <w:rFonts w:ascii="宋体" w:eastAsia="宋体" w:hAnsi="宋体"/>
        </w:rPr>
        <w:instrText xml:space="preserve"> INCLUDEPICTURE  "http://ww3.sinaimg.cn/mw690/5e4d414cgw1es1armenn7j20fe07bt9v.jpg" \* MERGEFORMATINET </w:instrText>
      </w:r>
      <w:r w:rsidR="00EA1B03">
        <w:rPr>
          <w:rFonts w:ascii="宋体" w:eastAsia="宋体" w:hAnsi="宋体"/>
        </w:rPr>
        <w:fldChar w:fldCharType="separate"/>
      </w:r>
      <w:r w:rsidR="00B624A5">
        <w:rPr>
          <w:rFonts w:ascii="宋体" w:eastAsia="宋体" w:hAnsi="宋体"/>
        </w:rPr>
        <w:fldChar w:fldCharType="begin"/>
      </w:r>
      <w:r w:rsidR="00B624A5">
        <w:rPr>
          <w:rFonts w:ascii="宋体" w:eastAsia="宋体" w:hAnsi="宋体"/>
        </w:rPr>
        <w:instrText xml:space="preserve"> INCLUDEPICTURE  "http://ww3.sinaimg.cn/mw690/5e4d414cgw1es1armenn7j20fe07bt9v.jpg" \* MERGEFORMATINET </w:instrText>
      </w:r>
      <w:r w:rsidR="00B624A5">
        <w:rPr>
          <w:rFonts w:ascii="宋体" w:eastAsia="宋体" w:hAnsi="宋体"/>
        </w:rPr>
        <w:fldChar w:fldCharType="separate"/>
      </w:r>
      <w:r w:rsidR="00B95DDA">
        <w:rPr>
          <w:rFonts w:ascii="宋体" w:eastAsia="宋体" w:hAnsi="宋体"/>
        </w:rPr>
        <w:fldChar w:fldCharType="begin"/>
      </w:r>
      <w:r w:rsidR="00B95DDA">
        <w:rPr>
          <w:rFonts w:ascii="宋体" w:eastAsia="宋体" w:hAnsi="宋体"/>
        </w:rPr>
        <w:instrText xml:space="preserve"> INCLUDEPICTURE  "http://ww3.sinaimg.cn/mw690/5e4d414cgw1es1armenn7j20fe07bt9v.jpg" \* MERGEFORMATINET </w:instrText>
      </w:r>
      <w:r w:rsidR="00B95DDA">
        <w:rPr>
          <w:rFonts w:ascii="宋体" w:eastAsia="宋体" w:hAnsi="宋体"/>
        </w:rPr>
        <w:fldChar w:fldCharType="separate"/>
      </w:r>
      <w:r w:rsidR="00F24385">
        <w:rPr>
          <w:rFonts w:ascii="宋体" w:eastAsia="宋体" w:hAnsi="宋体"/>
        </w:rPr>
        <w:fldChar w:fldCharType="begin"/>
      </w:r>
      <w:r w:rsidR="00F24385">
        <w:rPr>
          <w:rFonts w:ascii="宋体" w:eastAsia="宋体" w:hAnsi="宋体"/>
        </w:rPr>
        <w:instrText xml:space="preserve"> INCLUDEPICTURE  "http://ww3.sinaimg.cn/mw690/5e4d414cgw1es1armenn7j20fe07bt9v.jpg" \* MERGEFORMATINET </w:instrText>
      </w:r>
      <w:r w:rsidR="00F24385">
        <w:rPr>
          <w:rFonts w:ascii="宋体" w:eastAsia="宋体" w:hAnsi="宋体"/>
        </w:rPr>
        <w:fldChar w:fldCharType="separate"/>
      </w:r>
      <w:r w:rsidR="00FB6209">
        <w:rPr>
          <w:rFonts w:ascii="宋体" w:eastAsia="宋体" w:hAnsi="宋体"/>
        </w:rPr>
        <w:fldChar w:fldCharType="begin"/>
      </w:r>
      <w:r w:rsidR="00FB6209">
        <w:rPr>
          <w:rFonts w:ascii="宋体" w:eastAsia="宋体" w:hAnsi="宋体"/>
        </w:rPr>
        <w:instrText xml:space="preserve"> INCLUDEPICTURE  "http://ww3.sinaimg.cn/mw690/5e4d414cgw1es1armenn7j20fe07bt9v.jpg" \* MERGEFORMATINET </w:instrText>
      </w:r>
      <w:r w:rsidR="00FB6209">
        <w:rPr>
          <w:rFonts w:ascii="宋体" w:eastAsia="宋体" w:hAnsi="宋体"/>
        </w:rPr>
        <w:fldChar w:fldCharType="separate"/>
      </w:r>
      <w:r w:rsidR="003E6592">
        <w:rPr>
          <w:rFonts w:ascii="宋体" w:eastAsia="宋体" w:hAnsi="宋体"/>
        </w:rPr>
        <w:fldChar w:fldCharType="begin"/>
      </w:r>
      <w:r w:rsidR="003E6592">
        <w:rPr>
          <w:rFonts w:ascii="宋体" w:eastAsia="宋体" w:hAnsi="宋体"/>
        </w:rPr>
        <w:instrText xml:space="preserve"> INCLUDEPICTURE  "http://ww3.sinaimg.cn/mw690/5e4d414cgw1es1armenn7j20fe07bt9v.jpg" \* MERGEFORMATINET </w:instrText>
      </w:r>
      <w:r w:rsidR="003E6592">
        <w:rPr>
          <w:rFonts w:ascii="宋体" w:eastAsia="宋体" w:hAnsi="宋体"/>
        </w:rPr>
        <w:fldChar w:fldCharType="separate"/>
      </w:r>
      <w:r w:rsidR="00C45D9E">
        <w:rPr>
          <w:rFonts w:ascii="宋体" w:eastAsia="宋体" w:hAnsi="宋体"/>
        </w:rPr>
        <w:fldChar w:fldCharType="begin"/>
      </w:r>
      <w:r w:rsidR="00C45D9E">
        <w:rPr>
          <w:rFonts w:ascii="宋体" w:eastAsia="宋体" w:hAnsi="宋体"/>
        </w:rPr>
        <w:instrText xml:space="preserve"> INCLUDEPICTURE  "http://ww3.sinaimg.cn/mw690/5e4d414cgw1es1armenn7j20fe07bt9v.jpg" \* MERGEFORMATINET </w:instrText>
      </w:r>
      <w:r w:rsidR="00C45D9E">
        <w:rPr>
          <w:rFonts w:ascii="宋体" w:eastAsia="宋体" w:hAnsi="宋体"/>
        </w:rPr>
        <w:fldChar w:fldCharType="separate"/>
      </w:r>
      <w:r w:rsidR="00CD526B">
        <w:rPr>
          <w:rFonts w:ascii="宋体" w:eastAsia="宋体" w:hAnsi="宋体"/>
        </w:rPr>
        <w:fldChar w:fldCharType="begin"/>
      </w:r>
      <w:r w:rsidR="00CD526B">
        <w:rPr>
          <w:rFonts w:ascii="宋体" w:eastAsia="宋体" w:hAnsi="宋体"/>
        </w:rPr>
        <w:instrText xml:space="preserve"> INCLUDEPICTURE  "http://ww3.sinaimg.cn/mw690/5e4d414cgw1es1armenn7j20fe07bt9v.jpg" \* MERGEFORMATINET </w:instrText>
      </w:r>
      <w:r w:rsidR="00CD526B">
        <w:rPr>
          <w:rFonts w:ascii="宋体" w:eastAsia="宋体" w:hAnsi="宋体"/>
        </w:rPr>
        <w:fldChar w:fldCharType="separate"/>
      </w:r>
      <w:r w:rsidR="006E57EB">
        <w:rPr>
          <w:rFonts w:ascii="宋体" w:eastAsia="宋体" w:hAnsi="宋体"/>
        </w:rPr>
        <w:fldChar w:fldCharType="begin"/>
      </w:r>
      <w:r w:rsidR="006E57EB">
        <w:rPr>
          <w:rFonts w:ascii="宋体" w:eastAsia="宋体" w:hAnsi="宋体"/>
        </w:rPr>
        <w:instrText xml:space="preserve"> INCLUDEPICTURE  "http://ww3.sinaimg.cn/mw690/5e4d414cgw1es1armenn7j20fe07bt9v.jpg" \* MERGEFORMATINET </w:instrText>
      </w:r>
      <w:r w:rsidR="006E57EB">
        <w:rPr>
          <w:rFonts w:ascii="宋体" w:eastAsia="宋体" w:hAnsi="宋体"/>
        </w:rPr>
        <w:fldChar w:fldCharType="separate"/>
      </w:r>
      <w:r w:rsidR="00A96477">
        <w:rPr>
          <w:rFonts w:ascii="宋体" w:eastAsia="宋体" w:hAnsi="宋体"/>
        </w:rPr>
        <w:fldChar w:fldCharType="begin"/>
      </w:r>
      <w:r w:rsidR="00A96477">
        <w:rPr>
          <w:rFonts w:ascii="宋体" w:eastAsia="宋体" w:hAnsi="宋体"/>
        </w:rPr>
        <w:instrText xml:space="preserve"> INCLUDEPICTURE  "http://ww3.sinaimg.cn/mw690/5e4d414cgw1es1armenn7j20fe07bt9v.jpg" \* MERGEFORMATINET </w:instrText>
      </w:r>
      <w:r w:rsidR="00A96477">
        <w:rPr>
          <w:rFonts w:ascii="宋体" w:eastAsia="宋体" w:hAnsi="宋体"/>
        </w:rPr>
        <w:fldChar w:fldCharType="separate"/>
      </w:r>
      <w:r w:rsidR="00184D9C">
        <w:rPr>
          <w:rFonts w:ascii="宋体" w:eastAsia="宋体" w:hAnsi="宋体"/>
        </w:rPr>
        <w:fldChar w:fldCharType="begin"/>
      </w:r>
      <w:r w:rsidR="00184D9C">
        <w:rPr>
          <w:rFonts w:ascii="宋体" w:eastAsia="宋体" w:hAnsi="宋体"/>
        </w:rPr>
        <w:instrText xml:space="preserve"> INCLUDEPICTURE  "http://ww3.sinaimg.cn/mw690/5e4d414cgw1es1armenn7j20fe07bt9v.jpg" \* MERGEFORMATINET </w:instrText>
      </w:r>
      <w:r w:rsidR="00184D9C">
        <w:rPr>
          <w:rFonts w:ascii="宋体" w:eastAsia="宋体" w:hAnsi="宋体"/>
        </w:rPr>
        <w:fldChar w:fldCharType="separate"/>
      </w:r>
      <w:r w:rsidR="00C36267">
        <w:rPr>
          <w:rFonts w:ascii="宋体" w:eastAsia="宋体" w:hAnsi="宋体"/>
        </w:rPr>
        <w:fldChar w:fldCharType="begin"/>
      </w:r>
      <w:r w:rsidR="00C36267">
        <w:rPr>
          <w:rFonts w:ascii="宋体" w:eastAsia="宋体" w:hAnsi="宋体"/>
        </w:rPr>
        <w:instrText xml:space="preserve"> INCLUDEPICTURE  "http://ww3.sinaimg.cn/mw690/5e4d414cgw1es1armenn7j20fe07bt9v.jpg" \* MERGEFORMATINET </w:instrText>
      </w:r>
      <w:r w:rsidR="00C36267">
        <w:rPr>
          <w:rFonts w:ascii="宋体" w:eastAsia="宋体" w:hAnsi="宋体"/>
        </w:rPr>
        <w:fldChar w:fldCharType="separate"/>
      </w:r>
      <w:r w:rsidR="004C4CF3">
        <w:rPr>
          <w:rFonts w:ascii="宋体" w:eastAsia="宋体" w:hAnsi="宋体"/>
        </w:rPr>
        <w:fldChar w:fldCharType="begin"/>
      </w:r>
      <w:r w:rsidR="004C4CF3">
        <w:rPr>
          <w:rFonts w:ascii="宋体" w:eastAsia="宋体" w:hAnsi="宋体"/>
        </w:rPr>
        <w:instrText xml:space="preserve"> INCLUDEPICTURE  "http://ww3.sinaimg.cn/mw690/5e4d414cgw1es1armenn7j20fe07bt9v.jpg" \* MERGEFORMATINET </w:instrText>
      </w:r>
      <w:r w:rsidR="004C4CF3">
        <w:rPr>
          <w:rFonts w:ascii="宋体" w:eastAsia="宋体" w:hAnsi="宋体"/>
        </w:rPr>
        <w:fldChar w:fldCharType="separate"/>
      </w:r>
      <w:r w:rsidR="005F353C">
        <w:rPr>
          <w:rFonts w:ascii="宋体" w:eastAsia="宋体" w:hAnsi="宋体"/>
        </w:rPr>
        <w:fldChar w:fldCharType="begin"/>
      </w:r>
      <w:r w:rsidR="005F353C">
        <w:rPr>
          <w:rFonts w:ascii="宋体" w:eastAsia="宋体" w:hAnsi="宋体"/>
        </w:rPr>
        <w:instrText xml:space="preserve"> INCLUDEPICTURE  "http://ww3.sinaimg.cn/mw690/5e4d414cgw1es1armenn7j20fe07bt9v.jpg" \* MERGEFORMATINET </w:instrText>
      </w:r>
      <w:r w:rsidR="005F353C">
        <w:rPr>
          <w:rFonts w:ascii="宋体" w:eastAsia="宋体" w:hAnsi="宋体"/>
        </w:rPr>
        <w:fldChar w:fldCharType="separate"/>
      </w:r>
      <w:r w:rsidR="00C379AB">
        <w:rPr>
          <w:rFonts w:ascii="宋体" w:eastAsia="宋体" w:hAnsi="宋体"/>
        </w:rPr>
        <w:fldChar w:fldCharType="begin"/>
      </w:r>
      <w:r w:rsidR="00C379AB">
        <w:rPr>
          <w:rFonts w:ascii="宋体" w:eastAsia="宋体" w:hAnsi="宋体"/>
        </w:rPr>
        <w:instrText xml:space="preserve"> INCLUDEPICTURE  "http://ww3.sinaimg.cn/mw690/5e4d414cgw1es1armenn7j20fe07bt9v.jpg" \* MERGEFORMATINET </w:instrText>
      </w:r>
      <w:r w:rsidR="00C379AB">
        <w:rPr>
          <w:rFonts w:ascii="宋体" w:eastAsia="宋体" w:hAnsi="宋体"/>
        </w:rPr>
        <w:fldChar w:fldCharType="separate"/>
      </w:r>
      <w:r w:rsidR="002138B6">
        <w:rPr>
          <w:rFonts w:ascii="宋体" w:eastAsia="宋体" w:hAnsi="宋体"/>
        </w:rPr>
        <w:fldChar w:fldCharType="begin"/>
      </w:r>
      <w:r w:rsidR="002138B6">
        <w:rPr>
          <w:rFonts w:ascii="宋体" w:eastAsia="宋体" w:hAnsi="宋体"/>
        </w:rPr>
        <w:instrText xml:space="preserve"> INCLUDEPICTURE  "http://ww3.sinaimg.cn/mw690/5e4d414cgw1es1armenn7j20fe07bt9v.jpg" \* MERGEFORMATINET </w:instrText>
      </w:r>
      <w:r w:rsidR="002138B6">
        <w:rPr>
          <w:rFonts w:ascii="宋体" w:eastAsia="宋体" w:hAnsi="宋体"/>
        </w:rPr>
        <w:fldChar w:fldCharType="separate"/>
      </w:r>
      <w:r w:rsidR="002E6E66">
        <w:rPr>
          <w:rFonts w:ascii="宋体" w:eastAsia="宋体" w:hAnsi="宋体"/>
        </w:rPr>
        <w:fldChar w:fldCharType="begin"/>
      </w:r>
      <w:r w:rsidR="002E6E66">
        <w:rPr>
          <w:rFonts w:ascii="宋体" w:eastAsia="宋体" w:hAnsi="宋体"/>
        </w:rPr>
        <w:instrText xml:space="preserve"> INCLUDEPICTURE  "http://ww3.sinaimg.cn/mw690/5e4d414cgw1es1armenn7j20fe07bt9v.jpg" \* MERGEFORMATINET </w:instrText>
      </w:r>
      <w:r w:rsidR="002E6E66">
        <w:rPr>
          <w:rFonts w:ascii="宋体" w:eastAsia="宋体" w:hAnsi="宋体"/>
        </w:rPr>
        <w:fldChar w:fldCharType="separate"/>
      </w:r>
      <w:r w:rsidR="00F96D21">
        <w:rPr>
          <w:rFonts w:ascii="宋体" w:eastAsia="宋体" w:hAnsi="宋体"/>
        </w:rPr>
        <w:fldChar w:fldCharType="begin"/>
      </w:r>
      <w:r w:rsidR="00F96D21">
        <w:rPr>
          <w:rFonts w:ascii="宋体" w:eastAsia="宋体" w:hAnsi="宋体"/>
        </w:rPr>
        <w:instrText xml:space="preserve"> INCLUDEPICTURE  "http://ww3.sinaimg.cn/mw690/5e4d414cgw1es1armenn7j20fe07bt9v.jpg" \* MERGEFORMATINET </w:instrText>
      </w:r>
      <w:r w:rsidR="00F96D21">
        <w:rPr>
          <w:rFonts w:ascii="宋体" w:eastAsia="宋体" w:hAnsi="宋体"/>
        </w:rPr>
        <w:fldChar w:fldCharType="separate"/>
      </w:r>
      <w:r w:rsidR="004A4E11">
        <w:rPr>
          <w:rFonts w:ascii="宋体" w:eastAsia="宋体" w:hAnsi="宋体"/>
        </w:rPr>
        <w:fldChar w:fldCharType="begin"/>
      </w:r>
      <w:r w:rsidR="004A4E11">
        <w:rPr>
          <w:rFonts w:ascii="宋体" w:eastAsia="宋体" w:hAnsi="宋体"/>
        </w:rPr>
        <w:instrText xml:space="preserve"> INCLUDEPICTURE  "http://ww3.sinaimg.cn/mw690/5e4d414cgw1es1armenn7j20fe07bt9v.jpg" \* MERGEFORMATINET </w:instrText>
      </w:r>
      <w:r w:rsidR="004A4E11">
        <w:rPr>
          <w:rFonts w:ascii="宋体" w:eastAsia="宋体" w:hAnsi="宋体"/>
        </w:rPr>
        <w:fldChar w:fldCharType="separate"/>
      </w:r>
      <w:r w:rsidR="009D496C">
        <w:rPr>
          <w:rFonts w:ascii="宋体" w:eastAsia="宋体" w:hAnsi="宋体"/>
        </w:rPr>
        <w:fldChar w:fldCharType="begin"/>
      </w:r>
      <w:r w:rsidR="009D496C">
        <w:rPr>
          <w:rFonts w:ascii="宋体" w:eastAsia="宋体" w:hAnsi="宋体"/>
        </w:rPr>
        <w:instrText xml:space="preserve"> INCLUDEPICTURE  "http://ww3.sinaimg.cn/mw690/5e4d414cgw1es1armenn7j20fe07bt9v.jpg" \* MERGEFORMATINET </w:instrText>
      </w:r>
      <w:r w:rsidR="009D496C">
        <w:rPr>
          <w:rFonts w:ascii="宋体" w:eastAsia="宋体" w:hAnsi="宋体"/>
        </w:rPr>
        <w:fldChar w:fldCharType="separate"/>
      </w:r>
      <w:r w:rsidR="00C0206D">
        <w:rPr>
          <w:rFonts w:ascii="宋体" w:eastAsia="宋体" w:hAnsi="宋体"/>
        </w:rPr>
        <w:fldChar w:fldCharType="begin"/>
      </w:r>
      <w:r w:rsidR="00C0206D">
        <w:rPr>
          <w:rFonts w:ascii="宋体" w:eastAsia="宋体" w:hAnsi="宋体"/>
        </w:rPr>
        <w:instrText xml:space="preserve"> INCLUDEPICTURE  "http://ww3.sinaimg.cn/mw690/5e4d414cgw1es1armenn7j20fe07bt9v.jpg" \* MERGEFORMATINET </w:instrText>
      </w:r>
      <w:r w:rsidR="00C0206D">
        <w:rPr>
          <w:rFonts w:ascii="宋体" w:eastAsia="宋体" w:hAnsi="宋体"/>
        </w:rPr>
        <w:fldChar w:fldCharType="separate"/>
      </w:r>
      <w:r w:rsidR="00391EE8">
        <w:rPr>
          <w:rFonts w:ascii="宋体" w:eastAsia="宋体" w:hAnsi="宋体"/>
        </w:rPr>
        <w:fldChar w:fldCharType="begin"/>
      </w:r>
      <w:r w:rsidR="00391EE8">
        <w:rPr>
          <w:rFonts w:ascii="宋体" w:eastAsia="宋体" w:hAnsi="宋体"/>
        </w:rPr>
        <w:instrText xml:space="preserve"> INCLUDEPICTURE  "http://ww3.sinaimg.cn/mw690/5e4d414cgw1es1armenn7j20fe07bt9v.jpg" \* MERGEFORMATINET </w:instrText>
      </w:r>
      <w:r w:rsidR="00391EE8">
        <w:rPr>
          <w:rFonts w:ascii="宋体" w:eastAsia="宋体" w:hAnsi="宋体"/>
        </w:rPr>
        <w:fldChar w:fldCharType="separate"/>
      </w:r>
      <w:r w:rsidR="00F03E0B">
        <w:rPr>
          <w:rFonts w:ascii="宋体" w:eastAsia="宋体" w:hAnsi="宋体"/>
        </w:rPr>
        <w:fldChar w:fldCharType="begin"/>
      </w:r>
      <w:r w:rsidR="00F03E0B">
        <w:rPr>
          <w:rFonts w:ascii="宋体" w:eastAsia="宋体" w:hAnsi="宋体"/>
        </w:rPr>
        <w:instrText xml:space="preserve"> INCLUDEPICTURE  "http://ww3.sinaimg.cn/mw690/5e4d414cgw1es1armenn7j20fe07bt9v.jpg" \* MERGEFORMATINET </w:instrText>
      </w:r>
      <w:r w:rsidR="00F03E0B">
        <w:rPr>
          <w:rFonts w:ascii="宋体" w:eastAsia="宋体" w:hAnsi="宋体"/>
        </w:rPr>
        <w:fldChar w:fldCharType="separate"/>
      </w:r>
      <w:r w:rsidR="00F03E0B">
        <w:rPr>
          <w:rFonts w:ascii="宋体" w:eastAsia="宋体" w:hAnsi="宋体"/>
        </w:rPr>
        <w:pict w14:anchorId="376FD548">
          <v:shape id="_x0000_i1025" type="#_x0000_t75" style="width:294.15pt;height:138.05pt" o:bordertopcolor="this" o:borderleftcolor="this" o:borderbottomcolor="this" o:borderrightcolor="this">
            <v:imagedata r:id="rId168" r:href="rId169"/>
            <w10:bordertop type="single" width="4"/>
            <w10:borderleft type="single" width="4"/>
            <w10:borderbottom type="single" width="4"/>
            <w10:borderright type="single" width="4"/>
          </v:shape>
        </w:pict>
      </w:r>
      <w:r w:rsidR="00F03E0B">
        <w:rPr>
          <w:rFonts w:ascii="宋体" w:eastAsia="宋体" w:hAnsi="宋体"/>
        </w:rPr>
        <w:fldChar w:fldCharType="end"/>
      </w:r>
      <w:r w:rsidR="00391EE8">
        <w:rPr>
          <w:rFonts w:ascii="宋体" w:eastAsia="宋体" w:hAnsi="宋体"/>
        </w:rPr>
        <w:fldChar w:fldCharType="end"/>
      </w:r>
      <w:r w:rsidR="00C0206D">
        <w:rPr>
          <w:rFonts w:ascii="宋体" w:eastAsia="宋体" w:hAnsi="宋体"/>
        </w:rPr>
        <w:fldChar w:fldCharType="end"/>
      </w:r>
      <w:r w:rsidR="009D496C">
        <w:rPr>
          <w:rFonts w:ascii="宋体" w:eastAsia="宋体" w:hAnsi="宋体"/>
        </w:rPr>
        <w:fldChar w:fldCharType="end"/>
      </w:r>
      <w:r w:rsidR="004A4E11">
        <w:rPr>
          <w:rFonts w:ascii="宋体" w:eastAsia="宋体" w:hAnsi="宋体"/>
        </w:rPr>
        <w:fldChar w:fldCharType="end"/>
      </w:r>
      <w:r w:rsidR="00F96D21">
        <w:rPr>
          <w:rFonts w:ascii="宋体" w:eastAsia="宋体" w:hAnsi="宋体"/>
        </w:rPr>
        <w:fldChar w:fldCharType="end"/>
      </w:r>
      <w:r w:rsidR="002E6E66">
        <w:rPr>
          <w:rFonts w:ascii="宋体" w:eastAsia="宋体" w:hAnsi="宋体"/>
        </w:rPr>
        <w:fldChar w:fldCharType="end"/>
      </w:r>
      <w:r w:rsidR="002138B6">
        <w:rPr>
          <w:rFonts w:ascii="宋体" w:eastAsia="宋体" w:hAnsi="宋体"/>
        </w:rPr>
        <w:fldChar w:fldCharType="end"/>
      </w:r>
      <w:r w:rsidR="00C379AB">
        <w:rPr>
          <w:rFonts w:ascii="宋体" w:eastAsia="宋体" w:hAnsi="宋体"/>
        </w:rPr>
        <w:fldChar w:fldCharType="end"/>
      </w:r>
      <w:r w:rsidR="005F353C">
        <w:rPr>
          <w:rFonts w:ascii="宋体" w:eastAsia="宋体" w:hAnsi="宋体"/>
        </w:rPr>
        <w:fldChar w:fldCharType="end"/>
      </w:r>
      <w:r w:rsidR="004C4CF3">
        <w:rPr>
          <w:rFonts w:ascii="宋体" w:eastAsia="宋体" w:hAnsi="宋体"/>
        </w:rPr>
        <w:fldChar w:fldCharType="end"/>
      </w:r>
      <w:r w:rsidR="00C36267">
        <w:rPr>
          <w:rFonts w:ascii="宋体" w:eastAsia="宋体" w:hAnsi="宋体"/>
        </w:rPr>
        <w:fldChar w:fldCharType="end"/>
      </w:r>
      <w:r w:rsidR="00184D9C">
        <w:rPr>
          <w:rFonts w:ascii="宋体" w:eastAsia="宋体" w:hAnsi="宋体"/>
        </w:rPr>
        <w:fldChar w:fldCharType="end"/>
      </w:r>
      <w:r w:rsidR="00A96477">
        <w:rPr>
          <w:rFonts w:ascii="宋体" w:eastAsia="宋体" w:hAnsi="宋体"/>
        </w:rPr>
        <w:fldChar w:fldCharType="end"/>
      </w:r>
      <w:r w:rsidR="006E57EB">
        <w:rPr>
          <w:rFonts w:ascii="宋体" w:eastAsia="宋体" w:hAnsi="宋体"/>
        </w:rPr>
        <w:fldChar w:fldCharType="end"/>
      </w:r>
      <w:r w:rsidR="00CD526B">
        <w:rPr>
          <w:rFonts w:ascii="宋体" w:eastAsia="宋体" w:hAnsi="宋体"/>
        </w:rPr>
        <w:fldChar w:fldCharType="end"/>
      </w:r>
      <w:r w:rsidR="00C45D9E">
        <w:rPr>
          <w:rFonts w:ascii="宋体" w:eastAsia="宋体" w:hAnsi="宋体"/>
        </w:rPr>
        <w:fldChar w:fldCharType="end"/>
      </w:r>
      <w:r w:rsidR="003E6592">
        <w:rPr>
          <w:rFonts w:ascii="宋体" w:eastAsia="宋体" w:hAnsi="宋体"/>
        </w:rPr>
        <w:fldChar w:fldCharType="end"/>
      </w:r>
      <w:r w:rsidR="00FB6209">
        <w:rPr>
          <w:rFonts w:ascii="宋体" w:eastAsia="宋体" w:hAnsi="宋体"/>
        </w:rPr>
        <w:fldChar w:fldCharType="end"/>
      </w:r>
      <w:r w:rsidR="00F24385">
        <w:rPr>
          <w:rFonts w:ascii="宋体" w:eastAsia="宋体" w:hAnsi="宋体"/>
        </w:rPr>
        <w:fldChar w:fldCharType="end"/>
      </w:r>
      <w:r w:rsidR="00B95DDA">
        <w:rPr>
          <w:rFonts w:ascii="宋体" w:eastAsia="宋体" w:hAnsi="宋体"/>
        </w:rPr>
        <w:fldChar w:fldCharType="end"/>
      </w:r>
      <w:r w:rsidR="00B624A5">
        <w:rPr>
          <w:rFonts w:ascii="宋体" w:eastAsia="宋体" w:hAnsi="宋体"/>
        </w:rPr>
        <w:fldChar w:fldCharType="end"/>
      </w:r>
      <w:r w:rsidR="00EA1B03">
        <w:rPr>
          <w:rFonts w:ascii="宋体" w:eastAsia="宋体" w:hAnsi="宋体"/>
        </w:rPr>
        <w:fldChar w:fldCharType="end"/>
      </w:r>
      <w:r w:rsidR="00DD2A79">
        <w:rPr>
          <w:rFonts w:ascii="宋体" w:eastAsia="宋体" w:hAnsi="宋体"/>
        </w:rPr>
        <w:fldChar w:fldCharType="end"/>
      </w:r>
      <w:r w:rsidR="00335929">
        <w:rPr>
          <w:rFonts w:ascii="宋体" w:eastAsia="宋体" w:hAnsi="宋体"/>
        </w:rPr>
        <w:fldChar w:fldCharType="end"/>
      </w:r>
      <w:r w:rsidR="00A24E92">
        <w:rPr>
          <w:rFonts w:ascii="宋体" w:eastAsia="宋体" w:hAnsi="宋体"/>
        </w:rPr>
        <w:fldChar w:fldCharType="end"/>
      </w:r>
      <w:r w:rsidR="00657926">
        <w:rPr>
          <w:rFonts w:ascii="宋体" w:eastAsia="宋体" w:hAnsi="宋体"/>
        </w:rPr>
        <w:fldChar w:fldCharType="end"/>
      </w:r>
      <w:r w:rsidR="00E63F7B">
        <w:rPr>
          <w:rFonts w:ascii="宋体" w:eastAsia="宋体" w:hAnsi="宋体"/>
        </w:rPr>
        <w:fldChar w:fldCharType="end"/>
      </w:r>
      <w:r w:rsidR="00412E89">
        <w:rPr>
          <w:rFonts w:ascii="宋体" w:eastAsia="宋体" w:hAnsi="宋体"/>
        </w:rPr>
        <w:fldChar w:fldCharType="end"/>
      </w:r>
      <w:r w:rsidR="004470B2">
        <w:rPr>
          <w:rFonts w:ascii="宋体" w:eastAsia="宋体" w:hAnsi="宋体"/>
        </w:rPr>
        <w:fldChar w:fldCharType="end"/>
      </w:r>
      <w:r w:rsidR="00313235">
        <w:rPr>
          <w:rFonts w:ascii="宋体" w:eastAsia="宋体" w:hAnsi="宋体"/>
        </w:rPr>
        <w:fldChar w:fldCharType="end"/>
      </w:r>
      <w:r w:rsidR="0097322B">
        <w:rPr>
          <w:rFonts w:ascii="宋体" w:eastAsia="宋体" w:hAnsi="宋体"/>
        </w:rPr>
        <w:fldChar w:fldCharType="end"/>
      </w:r>
      <w:r w:rsidR="00F54432">
        <w:rPr>
          <w:rFonts w:ascii="宋体" w:eastAsia="宋体" w:hAnsi="宋体"/>
        </w:rPr>
        <w:fldChar w:fldCharType="end"/>
      </w:r>
      <w:r w:rsidR="008A0E79">
        <w:rPr>
          <w:rFonts w:ascii="宋体" w:eastAsia="宋体" w:hAnsi="宋体"/>
        </w:rPr>
        <w:fldChar w:fldCharType="end"/>
      </w:r>
      <w:r w:rsidR="009E1432">
        <w:rPr>
          <w:rFonts w:ascii="宋体" w:eastAsia="宋体" w:hAnsi="宋体"/>
        </w:rPr>
        <w:fldChar w:fldCharType="end"/>
      </w:r>
      <w:r w:rsidR="001122F6">
        <w:rPr>
          <w:rFonts w:ascii="宋体" w:eastAsia="宋体" w:hAnsi="宋体"/>
        </w:rPr>
        <w:fldChar w:fldCharType="end"/>
      </w:r>
      <w:r w:rsidR="00010E37">
        <w:rPr>
          <w:rFonts w:ascii="宋体" w:eastAsia="宋体" w:hAnsi="宋体"/>
        </w:rPr>
        <w:fldChar w:fldCharType="end"/>
      </w:r>
      <w:r w:rsidR="00D75E60">
        <w:rPr>
          <w:rFonts w:ascii="宋体" w:eastAsia="宋体" w:hAnsi="宋体"/>
        </w:rPr>
        <w:fldChar w:fldCharType="end"/>
      </w:r>
      <w:r w:rsidR="007D5914">
        <w:rPr>
          <w:rFonts w:ascii="宋体" w:eastAsia="宋体" w:hAnsi="宋体"/>
        </w:rPr>
        <w:fldChar w:fldCharType="end"/>
      </w:r>
      <w:r w:rsidR="00E2514E">
        <w:rPr>
          <w:rFonts w:ascii="宋体" w:eastAsia="宋体" w:hAnsi="宋体"/>
        </w:rPr>
        <w:fldChar w:fldCharType="end"/>
      </w:r>
      <w:r w:rsidR="002D57B3">
        <w:rPr>
          <w:rFonts w:ascii="宋体" w:eastAsia="宋体" w:hAnsi="宋体"/>
        </w:rPr>
        <w:fldChar w:fldCharType="end"/>
      </w:r>
      <w:r w:rsidR="00C34BE0">
        <w:rPr>
          <w:rFonts w:ascii="宋体" w:eastAsia="宋体" w:hAnsi="宋体"/>
        </w:rPr>
        <w:fldChar w:fldCharType="end"/>
      </w:r>
      <w:r w:rsidR="00223632">
        <w:rPr>
          <w:rFonts w:ascii="宋体" w:eastAsia="宋体" w:hAnsi="宋体"/>
        </w:rPr>
        <w:fldChar w:fldCharType="end"/>
      </w:r>
      <w:r w:rsidR="00AA00F2">
        <w:rPr>
          <w:rFonts w:ascii="宋体" w:eastAsia="宋体" w:hAnsi="宋体"/>
        </w:rPr>
        <w:fldChar w:fldCharType="end"/>
      </w:r>
      <w:r w:rsidR="00364F4A">
        <w:rPr>
          <w:rFonts w:ascii="宋体" w:eastAsia="宋体" w:hAnsi="宋体"/>
        </w:rPr>
        <w:fldChar w:fldCharType="end"/>
      </w:r>
      <w:r w:rsidR="00227070">
        <w:rPr>
          <w:rFonts w:ascii="宋体" w:eastAsia="宋体" w:hAnsi="宋体"/>
        </w:rPr>
        <w:fldChar w:fldCharType="end"/>
      </w:r>
      <w:r w:rsidR="008F5768">
        <w:rPr>
          <w:rFonts w:ascii="宋体" w:eastAsia="宋体" w:hAnsi="宋体"/>
        </w:rPr>
        <w:fldChar w:fldCharType="end"/>
      </w:r>
      <w:r w:rsidR="006E79B9">
        <w:rPr>
          <w:rFonts w:ascii="宋体" w:eastAsia="宋体" w:hAnsi="宋体"/>
        </w:rPr>
        <w:fldChar w:fldCharType="end"/>
      </w:r>
      <w:r w:rsidR="00D73876">
        <w:rPr>
          <w:rFonts w:ascii="宋体" w:eastAsia="宋体" w:hAnsi="宋体"/>
        </w:rPr>
        <w:fldChar w:fldCharType="end"/>
      </w:r>
      <w:r w:rsidR="008301F9">
        <w:rPr>
          <w:rFonts w:ascii="宋体" w:eastAsia="宋体" w:hAnsi="宋体"/>
        </w:rPr>
        <w:fldChar w:fldCharType="end"/>
      </w:r>
      <w:r w:rsidR="00100F59">
        <w:rPr>
          <w:rFonts w:ascii="宋体" w:eastAsia="宋体" w:hAnsi="宋体"/>
        </w:rPr>
        <w:fldChar w:fldCharType="end"/>
      </w:r>
      <w:r w:rsidR="00E2504B">
        <w:rPr>
          <w:rFonts w:ascii="宋体" w:eastAsia="宋体" w:hAnsi="宋体"/>
        </w:rPr>
        <w:fldChar w:fldCharType="end"/>
      </w:r>
      <w:r w:rsidR="00522448">
        <w:rPr>
          <w:rFonts w:ascii="宋体" w:eastAsia="宋体" w:hAnsi="宋体"/>
        </w:rPr>
        <w:fldChar w:fldCharType="end"/>
      </w:r>
      <w:r w:rsidR="00595E28">
        <w:rPr>
          <w:rFonts w:ascii="宋体" w:eastAsia="宋体" w:hAnsi="宋体"/>
        </w:rPr>
        <w:fldChar w:fldCharType="end"/>
      </w:r>
      <w:r w:rsidR="00C04BC6">
        <w:rPr>
          <w:rFonts w:ascii="宋体" w:eastAsia="宋体" w:hAnsi="宋体"/>
        </w:rPr>
        <w:fldChar w:fldCharType="end"/>
      </w:r>
      <w:r w:rsidR="00AD6E3C">
        <w:rPr>
          <w:rFonts w:ascii="宋体" w:eastAsia="宋体" w:hAnsi="宋体"/>
        </w:rPr>
        <w:fldChar w:fldCharType="end"/>
      </w:r>
      <w:r w:rsidR="00891D3B">
        <w:rPr>
          <w:rFonts w:ascii="宋体" w:eastAsia="宋体" w:hAnsi="宋体"/>
        </w:rPr>
        <w:fldChar w:fldCharType="end"/>
      </w:r>
      <w:r w:rsidR="002C6AAE">
        <w:rPr>
          <w:rFonts w:ascii="宋体" w:eastAsia="宋体" w:hAnsi="宋体"/>
        </w:rPr>
        <w:fldChar w:fldCharType="end"/>
      </w:r>
      <w:r w:rsidR="003A53C5">
        <w:rPr>
          <w:rFonts w:ascii="宋体" w:eastAsia="宋体" w:hAnsi="宋体"/>
        </w:rPr>
        <w:fldChar w:fldCharType="end"/>
      </w:r>
      <w:r w:rsidR="00D82BE6">
        <w:rPr>
          <w:rFonts w:ascii="宋体" w:eastAsia="宋体" w:hAnsi="宋体"/>
        </w:rPr>
        <w:fldChar w:fldCharType="end"/>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lastRenderedPageBreak/>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D82BE6">
        <w:fldChar w:fldCharType="begin"/>
      </w:r>
      <w:r w:rsidR="00D82BE6">
        <w:instrText xml:space="preserve"> INCLUDEPICTURE  "https://pic4.zhimg.com/f57298cefba18fca5f31b8762f01d933_b.jpg" \* MERGEFORMATINET </w:instrText>
      </w:r>
      <w:r w:rsidR="00D82BE6">
        <w:fldChar w:fldCharType="separate"/>
      </w:r>
      <w:r w:rsidR="003A53C5">
        <w:fldChar w:fldCharType="begin"/>
      </w:r>
      <w:r w:rsidR="003A53C5">
        <w:instrText xml:space="preserve"> INCLUDEPICTURE  "https://pic4.zhimg.com/f57298cefba18fca5f31b8762f01d933_b.jpg" \* MERGEFORMATINET </w:instrText>
      </w:r>
      <w:r w:rsidR="003A53C5">
        <w:fldChar w:fldCharType="separate"/>
      </w:r>
      <w:r w:rsidR="002C6AAE">
        <w:fldChar w:fldCharType="begin"/>
      </w:r>
      <w:r w:rsidR="002C6AAE">
        <w:instrText xml:space="preserve"> INCLUDEPICTURE  "https://pic4.zhimg.com/f57298cefba18fca5f31b8762f01d933_b.jpg" \* MERGEFORMATINET </w:instrText>
      </w:r>
      <w:r w:rsidR="002C6AAE">
        <w:fldChar w:fldCharType="separate"/>
      </w:r>
      <w:r w:rsidR="00891D3B">
        <w:fldChar w:fldCharType="begin"/>
      </w:r>
      <w:r w:rsidR="00891D3B">
        <w:instrText xml:space="preserve"> INCLUDEPICTURE  "https://pic4.zhimg.com/f57298cefba18fca5f31b8762f01d933_b.jpg" \* MERGEFORMATINET </w:instrText>
      </w:r>
      <w:r w:rsidR="00891D3B">
        <w:fldChar w:fldCharType="separate"/>
      </w:r>
      <w:r w:rsidR="00AD6E3C">
        <w:fldChar w:fldCharType="begin"/>
      </w:r>
      <w:r w:rsidR="00AD6E3C">
        <w:instrText xml:space="preserve"> INCLUDEPICTURE  "https://pic4.zhimg.com/f57298cefba18fca5f31b8762f01d933_b.jpg" \* MERGEFORMATINET </w:instrText>
      </w:r>
      <w:r w:rsidR="00AD6E3C">
        <w:fldChar w:fldCharType="separate"/>
      </w:r>
      <w:r w:rsidR="00C04BC6">
        <w:fldChar w:fldCharType="begin"/>
      </w:r>
      <w:r w:rsidR="00C04BC6">
        <w:instrText xml:space="preserve"> INCLUDEPICTURE  "https://pic4.zhimg.com/f57298cefba18fca5f31b8762f01d933_b.jpg" \* MERGEFORMATINET </w:instrText>
      </w:r>
      <w:r w:rsidR="00C04BC6">
        <w:fldChar w:fldCharType="separate"/>
      </w:r>
      <w:r w:rsidR="00595E28">
        <w:fldChar w:fldCharType="begin"/>
      </w:r>
      <w:r w:rsidR="00595E28">
        <w:instrText xml:space="preserve"> INCLUDEPICTURE  "https://pic4.zhimg.com/f57298cefba18fca5f31b8762f01d933_b.jpg" \* MERGEFORMATINET </w:instrText>
      </w:r>
      <w:r w:rsidR="00595E28">
        <w:fldChar w:fldCharType="separate"/>
      </w:r>
      <w:r w:rsidR="00522448">
        <w:fldChar w:fldCharType="begin"/>
      </w:r>
      <w:r w:rsidR="00522448">
        <w:instrText xml:space="preserve"> INCLUDEPICTURE  "https://pic4.zhimg.com/f57298cefba18fca5f31b8762f01d933_b.jpg" \* MERGEFORMATINET </w:instrText>
      </w:r>
      <w:r w:rsidR="00522448">
        <w:fldChar w:fldCharType="separate"/>
      </w:r>
      <w:r w:rsidR="00E2504B">
        <w:fldChar w:fldCharType="begin"/>
      </w:r>
      <w:r w:rsidR="00E2504B">
        <w:instrText xml:space="preserve"> INCLUDEPICTURE  "https://pic4.zhimg.com/f57298cefba18fca5f31b8762f01d933_b.jpg" \* MERGEFORMATINET </w:instrText>
      </w:r>
      <w:r w:rsidR="00E2504B">
        <w:fldChar w:fldCharType="separate"/>
      </w:r>
      <w:r w:rsidR="00100F59">
        <w:fldChar w:fldCharType="begin"/>
      </w:r>
      <w:r w:rsidR="00100F59">
        <w:instrText xml:space="preserve"> INCLUDEPICTURE  "https://pic4.zhimg.com/f57298cefba18fca5f31b8762f01d933_b.jpg" \* MERGEFORMATINET </w:instrText>
      </w:r>
      <w:r w:rsidR="00100F59">
        <w:fldChar w:fldCharType="separate"/>
      </w:r>
      <w:r w:rsidR="008301F9">
        <w:fldChar w:fldCharType="begin"/>
      </w:r>
      <w:r w:rsidR="008301F9">
        <w:instrText xml:space="preserve"> INCLUDEPICTURE  "https://pic4.zhimg.com/f57298cefba18fca5f31b8762f01d933_b.jpg" \* MERGEFORMATINET </w:instrText>
      </w:r>
      <w:r w:rsidR="008301F9">
        <w:fldChar w:fldCharType="separate"/>
      </w:r>
      <w:r w:rsidR="00D73876">
        <w:fldChar w:fldCharType="begin"/>
      </w:r>
      <w:r w:rsidR="00D73876">
        <w:instrText xml:space="preserve"> INCLUDEPICTURE  "https://pic4.zhimg.com/f57298cefba18fca5f31b8762f01d933_b.jpg" \* MERGEFORMATINET </w:instrText>
      </w:r>
      <w:r w:rsidR="00D73876">
        <w:fldChar w:fldCharType="separate"/>
      </w:r>
      <w:r w:rsidR="006E79B9">
        <w:fldChar w:fldCharType="begin"/>
      </w:r>
      <w:r w:rsidR="006E79B9">
        <w:instrText xml:space="preserve"> INCLUDEPICTURE  "https://pic4.zhimg.com/f57298cefba18fca5f31b8762f01d933_b.jpg" \* MERGEFORMATINET </w:instrText>
      </w:r>
      <w:r w:rsidR="006E79B9">
        <w:fldChar w:fldCharType="separate"/>
      </w:r>
      <w:r w:rsidR="008F5768">
        <w:fldChar w:fldCharType="begin"/>
      </w:r>
      <w:r w:rsidR="008F5768">
        <w:instrText xml:space="preserve"> INCLUDEPICTURE  "https://pic4.zhimg.com/f57298cefba18fca5f31b8762f01d933_b.jpg" \* MERGEFORMATINET </w:instrText>
      </w:r>
      <w:r w:rsidR="008F5768">
        <w:fldChar w:fldCharType="separate"/>
      </w:r>
      <w:r w:rsidR="00227070">
        <w:fldChar w:fldCharType="begin"/>
      </w:r>
      <w:r w:rsidR="00227070">
        <w:instrText xml:space="preserve"> INCLUDEPICTURE  "https://pic4.zhimg.com/f57298cefba18fca5f31b8762f01d933_b.jpg" \* MERGEFORMATINET </w:instrText>
      </w:r>
      <w:r w:rsidR="00227070">
        <w:fldChar w:fldCharType="separate"/>
      </w:r>
      <w:r w:rsidR="00364F4A">
        <w:fldChar w:fldCharType="begin"/>
      </w:r>
      <w:r w:rsidR="00364F4A">
        <w:instrText xml:space="preserve"> INCLUDEPICTURE  "https://pic4.zhimg.com/f57298cefba18fca5f31b8762f01d933_b.jpg" \* MERGEFORMATINET </w:instrText>
      </w:r>
      <w:r w:rsidR="00364F4A">
        <w:fldChar w:fldCharType="separate"/>
      </w:r>
      <w:r w:rsidR="00AA00F2">
        <w:fldChar w:fldCharType="begin"/>
      </w:r>
      <w:r w:rsidR="00AA00F2">
        <w:instrText xml:space="preserve"> INCLUDEPICTURE  "https://pic4.zhimg.com/f57298cefba18fca5f31b8762f01d933_b.jpg" \* MERGEFORMATINET </w:instrText>
      </w:r>
      <w:r w:rsidR="00AA00F2">
        <w:fldChar w:fldCharType="separate"/>
      </w:r>
      <w:r w:rsidR="00223632">
        <w:fldChar w:fldCharType="begin"/>
      </w:r>
      <w:r w:rsidR="00223632">
        <w:instrText xml:space="preserve"> INCLUDEPICTURE  "https://pic4.zhimg.com/f57298cefba18fca5f31b8762f01d933_b.jpg" \* MERGEFORMATINET </w:instrText>
      </w:r>
      <w:r w:rsidR="00223632">
        <w:fldChar w:fldCharType="separate"/>
      </w:r>
      <w:r w:rsidR="00C34BE0">
        <w:fldChar w:fldCharType="begin"/>
      </w:r>
      <w:r w:rsidR="00C34BE0">
        <w:instrText xml:space="preserve"> INCLUDEPICTURE  "https://pic4.zhimg.com/f57298cefba18fca5f31b8762f01d933_b.jpg" \* MERGEFORMATINET </w:instrText>
      </w:r>
      <w:r w:rsidR="00C34BE0">
        <w:fldChar w:fldCharType="separate"/>
      </w:r>
      <w:r w:rsidR="002D57B3">
        <w:fldChar w:fldCharType="begin"/>
      </w:r>
      <w:r w:rsidR="002D57B3">
        <w:instrText xml:space="preserve"> INCLUDEPICTURE  "https://pic4.zhimg.com/f57298cefba18fca5f31b8762f01d933_b.jpg" \* MERGEFORMATINET </w:instrText>
      </w:r>
      <w:r w:rsidR="002D57B3">
        <w:fldChar w:fldCharType="separate"/>
      </w:r>
      <w:r w:rsidR="00E2514E">
        <w:fldChar w:fldCharType="begin"/>
      </w:r>
      <w:r w:rsidR="00E2514E">
        <w:instrText xml:space="preserve"> INCLUDEPICTURE  "https://pic4.zhimg.com/f57298cefba18fca5f31b8762f01d933_b.jpg" \* MERGEFORMATINET </w:instrText>
      </w:r>
      <w:r w:rsidR="00E2514E">
        <w:fldChar w:fldCharType="separate"/>
      </w:r>
      <w:r w:rsidR="007D5914">
        <w:fldChar w:fldCharType="begin"/>
      </w:r>
      <w:r w:rsidR="007D5914">
        <w:instrText xml:space="preserve"> INCLUDEPICTURE  "https://pic4.zhimg.com/f57298cefba18fca5f31b8762f01d933_b.jpg" \* MERGEFORMATINET </w:instrText>
      </w:r>
      <w:r w:rsidR="007D5914">
        <w:fldChar w:fldCharType="separate"/>
      </w:r>
      <w:r w:rsidR="00D75E60">
        <w:fldChar w:fldCharType="begin"/>
      </w:r>
      <w:r w:rsidR="00D75E60">
        <w:instrText xml:space="preserve"> INCLUDEPICTURE  "https://pic4.zhimg.com/f57298cefba18fca5f31b8762f01d933_b.jpg" \* MERGEFORMATINET </w:instrText>
      </w:r>
      <w:r w:rsidR="00D75E60">
        <w:fldChar w:fldCharType="separate"/>
      </w:r>
      <w:r w:rsidR="00010E37">
        <w:fldChar w:fldCharType="begin"/>
      </w:r>
      <w:r w:rsidR="00010E37">
        <w:instrText xml:space="preserve"> INCLUDEPICTURE  "https://pic4.zhimg.com/f57298cefba18fca5f31b8762f01d933_b.jpg" \* MERGEFORMATINET </w:instrText>
      </w:r>
      <w:r w:rsidR="00010E37">
        <w:fldChar w:fldCharType="separate"/>
      </w:r>
      <w:r w:rsidR="001122F6">
        <w:fldChar w:fldCharType="begin"/>
      </w:r>
      <w:r w:rsidR="001122F6">
        <w:instrText xml:space="preserve"> INCLUDEPICTURE  "https://pic4.zhimg.com/f57298cefba18fca5f31b8762f01d933_b.jpg" \* MERGEFORMATINET </w:instrText>
      </w:r>
      <w:r w:rsidR="001122F6">
        <w:fldChar w:fldCharType="separate"/>
      </w:r>
      <w:r w:rsidR="009E1432">
        <w:fldChar w:fldCharType="begin"/>
      </w:r>
      <w:r w:rsidR="009E1432">
        <w:instrText xml:space="preserve"> INCLUDEPICTURE  "https://pic4.zhimg.com/f57298cefba18fca5f31b8762f01d933_b.jpg" \* MERGEFORMATINET </w:instrText>
      </w:r>
      <w:r w:rsidR="009E1432">
        <w:fldChar w:fldCharType="separate"/>
      </w:r>
      <w:r w:rsidR="008A0E79">
        <w:fldChar w:fldCharType="begin"/>
      </w:r>
      <w:r w:rsidR="008A0E79">
        <w:instrText xml:space="preserve"> INCLUDEPICTURE  "https://pic4.zhimg.com/f57298cefba18fca5f31b8762f01d933_b.jpg" \* MERGEFORMATINET </w:instrText>
      </w:r>
      <w:r w:rsidR="008A0E79">
        <w:fldChar w:fldCharType="separate"/>
      </w:r>
      <w:r w:rsidR="00F54432">
        <w:fldChar w:fldCharType="begin"/>
      </w:r>
      <w:r w:rsidR="00F54432">
        <w:instrText xml:space="preserve"> INCLUDEPICTURE  "https://pic4.zhimg.com/f57298cefba18fca5f31b8762f01d933_b.jpg" \* MERGEFORMATINET </w:instrText>
      </w:r>
      <w:r w:rsidR="00F54432">
        <w:fldChar w:fldCharType="separate"/>
      </w:r>
      <w:r w:rsidR="0097322B">
        <w:fldChar w:fldCharType="begin"/>
      </w:r>
      <w:r w:rsidR="0097322B">
        <w:instrText xml:space="preserve"> INCLUDEPICTURE  "https://pic4.zhimg.com/f57298cefba18fca5f31b8762f01d933_b.jpg" \* MERGEFORMATINET </w:instrText>
      </w:r>
      <w:r w:rsidR="0097322B">
        <w:fldChar w:fldCharType="separate"/>
      </w:r>
      <w:r w:rsidR="00313235">
        <w:fldChar w:fldCharType="begin"/>
      </w:r>
      <w:r w:rsidR="00313235">
        <w:instrText xml:space="preserve"> INCLUDEPICTURE  "https://pic4.zhimg.com/f57298cefba18fca5f31b8762f01d933_b.jpg" \* MERGEFORMATINET </w:instrText>
      </w:r>
      <w:r w:rsidR="00313235">
        <w:fldChar w:fldCharType="separate"/>
      </w:r>
      <w:r w:rsidR="004470B2">
        <w:fldChar w:fldCharType="begin"/>
      </w:r>
      <w:r w:rsidR="004470B2">
        <w:instrText xml:space="preserve"> INCLUDEPICTURE  "https://pic4.zhimg.com/f57298cefba18fca5f31b8762f01d933_b.jpg" \* MERGEFORMATINET </w:instrText>
      </w:r>
      <w:r w:rsidR="004470B2">
        <w:fldChar w:fldCharType="separate"/>
      </w:r>
      <w:r w:rsidR="00412E89">
        <w:fldChar w:fldCharType="begin"/>
      </w:r>
      <w:r w:rsidR="00412E89">
        <w:instrText xml:space="preserve"> INCLUDEPICTURE  "https://pic4.zhimg.com/f57298cefba18fca5f31b8762f01d933_b.jpg" \* MERGEFORMATINET </w:instrText>
      </w:r>
      <w:r w:rsidR="00412E89">
        <w:fldChar w:fldCharType="separate"/>
      </w:r>
      <w:r w:rsidR="00E63F7B">
        <w:fldChar w:fldCharType="begin"/>
      </w:r>
      <w:r w:rsidR="00E63F7B">
        <w:instrText xml:space="preserve"> INCLUDEPICTURE  "https://pic4.zhimg.com/f57298cefba18fca5f31b8762f01d933_b.jpg" \* MERGEFORMATINET </w:instrText>
      </w:r>
      <w:r w:rsidR="00E63F7B">
        <w:fldChar w:fldCharType="separate"/>
      </w:r>
      <w:r w:rsidR="00657926">
        <w:fldChar w:fldCharType="begin"/>
      </w:r>
      <w:r w:rsidR="00657926">
        <w:instrText xml:space="preserve"> INCLUDEPICTURE  "https://pic4.zhimg.com/f57298cefba18fca5f31b8762f01d933_b.jpg" \* MERGEFORMATINET </w:instrText>
      </w:r>
      <w:r w:rsidR="00657926">
        <w:fldChar w:fldCharType="separate"/>
      </w:r>
      <w:r w:rsidR="00A24E92">
        <w:fldChar w:fldCharType="begin"/>
      </w:r>
      <w:r w:rsidR="00A24E92">
        <w:instrText xml:space="preserve"> INCLUDEPICTURE  "https://pic4.zhimg.com/f57298cefba18fca5f31b8762f01d933_b.jpg" \* MERGEFORMATINET </w:instrText>
      </w:r>
      <w:r w:rsidR="00A24E92">
        <w:fldChar w:fldCharType="separate"/>
      </w:r>
      <w:r w:rsidR="00335929">
        <w:fldChar w:fldCharType="begin"/>
      </w:r>
      <w:r w:rsidR="00335929">
        <w:instrText xml:space="preserve"> INCLUDEPICTURE  "https://pic4.zhimg.com/f57298cefba18fca5f31b8762f01d933_b.jpg" \* MERGEFORMATINET </w:instrText>
      </w:r>
      <w:r w:rsidR="00335929">
        <w:fldChar w:fldCharType="separate"/>
      </w:r>
      <w:r w:rsidR="00DD2A79">
        <w:fldChar w:fldCharType="begin"/>
      </w:r>
      <w:r w:rsidR="00DD2A79">
        <w:instrText xml:space="preserve"> INCLUDEPICTURE  "https://pic4.zhimg.com/f57298cefba18fca5f31b8762f01d933_b.jpg" \* MERGEFORMATINET </w:instrText>
      </w:r>
      <w:r w:rsidR="00DD2A79">
        <w:fldChar w:fldCharType="separate"/>
      </w:r>
      <w:r w:rsidR="00EA1B03">
        <w:fldChar w:fldCharType="begin"/>
      </w:r>
      <w:r w:rsidR="00EA1B03">
        <w:instrText xml:space="preserve"> INCLUDEPICTURE  "https://pic4.zhimg.com/f57298cefba18fca5f31b8762f01d933_b.jpg" \* MERGEFORMATINET </w:instrText>
      </w:r>
      <w:r w:rsidR="00EA1B03">
        <w:fldChar w:fldCharType="separate"/>
      </w:r>
      <w:r w:rsidR="00B624A5">
        <w:fldChar w:fldCharType="begin"/>
      </w:r>
      <w:r w:rsidR="00B624A5">
        <w:instrText xml:space="preserve"> INCLUDEPICTURE  "https://pic4.zhimg.com/f57298cefba18fca5f31b8762f01d933_b.jpg" \* MERGEFORMATINET </w:instrText>
      </w:r>
      <w:r w:rsidR="00B624A5">
        <w:fldChar w:fldCharType="separate"/>
      </w:r>
      <w:r w:rsidR="00B95DDA">
        <w:fldChar w:fldCharType="begin"/>
      </w:r>
      <w:r w:rsidR="00B95DDA">
        <w:instrText xml:space="preserve"> INCLUDEPICTURE  "https://pic4.zhimg.com/f57298cefba18fca5f31b8762f01d933_b.jpg" \* MERGEFORMATINET </w:instrText>
      </w:r>
      <w:r w:rsidR="00B95DDA">
        <w:fldChar w:fldCharType="separate"/>
      </w:r>
      <w:r w:rsidR="00F24385">
        <w:fldChar w:fldCharType="begin"/>
      </w:r>
      <w:r w:rsidR="00F24385">
        <w:instrText xml:space="preserve"> INCLUDEPICTURE  "https://pic4.zhimg.com/f57298cefba18fca5f31b8762f01d933_b.jpg" \* MERGEFORMATINET </w:instrText>
      </w:r>
      <w:r w:rsidR="00F24385">
        <w:fldChar w:fldCharType="separate"/>
      </w:r>
      <w:r w:rsidR="00FB6209">
        <w:fldChar w:fldCharType="begin"/>
      </w:r>
      <w:r w:rsidR="00FB6209">
        <w:instrText xml:space="preserve"> INCLUDEPICTURE  "https://pic4.zhimg.com/f57298cefba18fca5f31b8762f01d933_b.jpg" \* MERGEFORMATINET </w:instrText>
      </w:r>
      <w:r w:rsidR="00FB6209">
        <w:fldChar w:fldCharType="separate"/>
      </w:r>
      <w:r w:rsidR="003E6592">
        <w:fldChar w:fldCharType="begin"/>
      </w:r>
      <w:r w:rsidR="003E6592">
        <w:instrText xml:space="preserve"> INCLUDEPICTURE  "https://pic4.zhimg.com/f57298cefba18fca5f31b8762f01d933_b.jpg" \* MERGEFORMATINET </w:instrText>
      </w:r>
      <w:r w:rsidR="003E6592">
        <w:fldChar w:fldCharType="separate"/>
      </w:r>
      <w:r w:rsidR="00C45D9E">
        <w:fldChar w:fldCharType="begin"/>
      </w:r>
      <w:r w:rsidR="00C45D9E">
        <w:instrText xml:space="preserve"> INCLUDEPICTURE  "https://pic4.zhimg.com/f57298cefba18fca5f31b8762f01d933_b.jpg" \* MERGEFORMATINET </w:instrText>
      </w:r>
      <w:r w:rsidR="00C45D9E">
        <w:fldChar w:fldCharType="separate"/>
      </w:r>
      <w:r w:rsidR="00CD526B">
        <w:fldChar w:fldCharType="begin"/>
      </w:r>
      <w:r w:rsidR="00CD526B">
        <w:instrText xml:space="preserve"> INCLUDEPICTURE  "https://pic4.zhimg.com/f57298cefba18fca5f31b8762f01d933_b.jpg" \* MERGEFORMATINET </w:instrText>
      </w:r>
      <w:r w:rsidR="00CD526B">
        <w:fldChar w:fldCharType="separate"/>
      </w:r>
      <w:r w:rsidR="006E57EB">
        <w:fldChar w:fldCharType="begin"/>
      </w:r>
      <w:r w:rsidR="006E57EB">
        <w:instrText xml:space="preserve"> INCLUDEPICTURE  "https://pic4.zhimg.com/f57298cefba18fca5f31b8762f01d933_b.jpg" \* MERGEFORMATINET </w:instrText>
      </w:r>
      <w:r w:rsidR="006E57EB">
        <w:fldChar w:fldCharType="separate"/>
      </w:r>
      <w:r w:rsidR="00A96477">
        <w:fldChar w:fldCharType="begin"/>
      </w:r>
      <w:r w:rsidR="00A96477">
        <w:instrText xml:space="preserve"> INCLUDEPICTURE  "https://pic4.zhimg.com/f57298cefba18fca5f31b8762f01d933_b.jpg" \* MERGEFORMATINET </w:instrText>
      </w:r>
      <w:r w:rsidR="00A96477">
        <w:fldChar w:fldCharType="separate"/>
      </w:r>
      <w:r w:rsidR="00184D9C">
        <w:fldChar w:fldCharType="begin"/>
      </w:r>
      <w:r w:rsidR="00184D9C">
        <w:instrText xml:space="preserve"> INCLUDEPICTURE  "https://pic4.zhimg.com/f57298cefba18fca5f31b8762f01d933_b.jpg" \* MERGEFORMATINET </w:instrText>
      </w:r>
      <w:r w:rsidR="00184D9C">
        <w:fldChar w:fldCharType="separate"/>
      </w:r>
      <w:r w:rsidR="00C36267">
        <w:fldChar w:fldCharType="begin"/>
      </w:r>
      <w:r w:rsidR="00C36267">
        <w:instrText xml:space="preserve"> INCLUDEPICTURE  "https://pic4.zhimg.com/f57298cefba18fca5f31b8762f01d933_b.jpg" \* MERGEFORMATINET </w:instrText>
      </w:r>
      <w:r w:rsidR="00C36267">
        <w:fldChar w:fldCharType="separate"/>
      </w:r>
      <w:r w:rsidR="004C4CF3">
        <w:fldChar w:fldCharType="begin"/>
      </w:r>
      <w:r w:rsidR="004C4CF3">
        <w:instrText xml:space="preserve"> INCLUDEPICTURE  "https://pic4.zhimg.com/f57298cefba18fca5f31b8762f01d933_b.jpg" \* MERGEFORMATINET </w:instrText>
      </w:r>
      <w:r w:rsidR="004C4CF3">
        <w:fldChar w:fldCharType="separate"/>
      </w:r>
      <w:r w:rsidR="005F353C">
        <w:fldChar w:fldCharType="begin"/>
      </w:r>
      <w:r w:rsidR="005F353C">
        <w:instrText xml:space="preserve"> INCLUDEPICTURE  "https://pic4.zhimg.com/f57298cefba18fca5f31b8762f01d933_b.jpg" \* MERGEFORMATINET </w:instrText>
      </w:r>
      <w:r w:rsidR="005F353C">
        <w:fldChar w:fldCharType="separate"/>
      </w:r>
      <w:r w:rsidR="00C379AB">
        <w:fldChar w:fldCharType="begin"/>
      </w:r>
      <w:r w:rsidR="00C379AB">
        <w:instrText xml:space="preserve"> INCLUDEPICTURE  "https://pic4.zhimg.com/f57298cefba18fca5f31b8762f01d933_b.jpg" \* MERGEFORMATINET </w:instrText>
      </w:r>
      <w:r w:rsidR="00C379AB">
        <w:fldChar w:fldCharType="separate"/>
      </w:r>
      <w:r w:rsidR="002138B6">
        <w:fldChar w:fldCharType="begin"/>
      </w:r>
      <w:r w:rsidR="002138B6">
        <w:instrText xml:space="preserve"> INCLUDEPICTURE  "https://pic4.zhimg.com/f57298cefba18fca5f31b8762f01d933_b.jpg" \* MERGEFORMATINET </w:instrText>
      </w:r>
      <w:r w:rsidR="002138B6">
        <w:fldChar w:fldCharType="separate"/>
      </w:r>
      <w:r w:rsidR="002E6E66">
        <w:fldChar w:fldCharType="begin"/>
      </w:r>
      <w:r w:rsidR="002E6E66">
        <w:instrText xml:space="preserve"> INCLUDEPICTURE  "https://pic4.zhimg.com/f57298cefba18fca5f31b8762f01d933_b.jpg" \* MERGEFORMATINET </w:instrText>
      </w:r>
      <w:r w:rsidR="002E6E66">
        <w:fldChar w:fldCharType="separate"/>
      </w:r>
      <w:r w:rsidR="00F96D21">
        <w:fldChar w:fldCharType="begin"/>
      </w:r>
      <w:r w:rsidR="00F96D21">
        <w:instrText xml:space="preserve"> INCLUDEPICTURE  "https://pic4.zhimg.com/f57298cefba18fca5f31b8762f01d933_b.jpg" \* MERGEFORMATINET </w:instrText>
      </w:r>
      <w:r w:rsidR="00F96D21">
        <w:fldChar w:fldCharType="separate"/>
      </w:r>
      <w:r w:rsidR="004A4E11">
        <w:fldChar w:fldCharType="begin"/>
      </w:r>
      <w:r w:rsidR="004A4E11">
        <w:instrText xml:space="preserve"> INCLUDEPICTURE  "https://pic4.zhimg.com/f57298cefba18fca5f31b8762f01d933_b.jpg" \* MERGEFORMATINET </w:instrText>
      </w:r>
      <w:r w:rsidR="004A4E11">
        <w:fldChar w:fldCharType="separate"/>
      </w:r>
      <w:r w:rsidR="009D496C">
        <w:fldChar w:fldCharType="begin"/>
      </w:r>
      <w:r w:rsidR="009D496C">
        <w:instrText xml:space="preserve"> INCLUDEPICTURE  "https://pic4.zhimg.com/f57298cefba18fca5f31b8762f01d933_b.jpg" \* MERGEFORMATINET </w:instrText>
      </w:r>
      <w:r w:rsidR="009D496C">
        <w:fldChar w:fldCharType="separate"/>
      </w:r>
      <w:r w:rsidR="00C0206D">
        <w:fldChar w:fldCharType="begin"/>
      </w:r>
      <w:r w:rsidR="00C0206D">
        <w:instrText xml:space="preserve"> INCLUDEPICTURE  "https://pic4.zhimg.com/f57298cefba18fca5f31b8762f01d933_b.jpg" \* MERGEFORMATINET </w:instrText>
      </w:r>
      <w:r w:rsidR="00C0206D">
        <w:fldChar w:fldCharType="separate"/>
      </w:r>
      <w:r w:rsidR="00391EE8">
        <w:fldChar w:fldCharType="begin"/>
      </w:r>
      <w:r w:rsidR="00391EE8">
        <w:instrText xml:space="preserve"> INCLUDEPICTURE  "https://pic4.zhimg.com/f57298cefba18fca5f31b8762f01d933_b.jpg" \* MERGEFORMATINET </w:instrText>
      </w:r>
      <w:r w:rsidR="00391EE8">
        <w:fldChar w:fldCharType="separate"/>
      </w:r>
      <w:r w:rsidR="00F03E0B">
        <w:fldChar w:fldCharType="begin"/>
      </w:r>
      <w:r w:rsidR="00F03E0B">
        <w:instrText xml:space="preserve"> INCLUDEPICTURE  "https://pic4.zhimg.com/f57298cefba18fca5f31b8762f01d933_b.jpg" \* MERGEFORMATINET </w:instrText>
      </w:r>
      <w:r w:rsidR="00F03E0B">
        <w:fldChar w:fldCharType="separate"/>
      </w:r>
      <w:r w:rsidR="00F03E0B">
        <w:pict w14:anchorId="5855F5A2">
          <v:shape id="_x0000_i1026" type="#_x0000_t75" style="width:300.15pt;height:233.85pt" o:bordertopcolor="this" o:borderleftcolor="this" o:borderbottomcolor="this" o:borderrightcolor="this">
            <v:imagedata r:id="rId170" r:href="rId171"/>
            <w10:bordertop type="single" width="4"/>
            <w10:borderleft type="single" width="4"/>
            <w10:borderbottom type="single" width="4"/>
            <w10:borderright type="single" width="4"/>
          </v:shape>
        </w:pict>
      </w:r>
      <w:r w:rsidR="00F03E0B">
        <w:fldChar w:fldCharType="end"/>
      </w:r>
      <w:r w:rsidR="00391EE8">
        <w:fldChar w:fldCharType="end"/>
      </w:r>
      <w:r w:rsidR="00C0206D">
        <w:fldChar w:fldCharType="end"/>
      </w:r>
      <w:r w:rsidR="009D496C">
        <w:fldChar w:fldCharType="end"/>
      </w:r>
      <w:r w:rsidR="004A4E11">
        <w:fldChar w:fldCharType="end"/>
      </w:r>
      <w:r w:rsidR="00F96D21">
        <w:fldChar w:fldCharType="end"/>
      </w:r>
      <w:r w:rsidR="002E6E66">
        <w:fldChar w:fldCharType="end"/>
      </w:r>
      <w:r w:rsidR="002138B6">
        <w:fldChar w:fldCharType="end"/>
      </w:r>
      <w:r w:rsidR="00C379AB">
        <w:fldChar w:fldCharType="end"/>
      </w:r>
      <w:r w:rsidR="005F353C">
        <w:fldChar w:fldCharType="end"/>
      </w:r>
      <w:r w:rsidR="004C4CF3">
        <w:fldChar w:fldCharType="end"/>
      </w:r>
      <w:r w:rsidR="00C36267">
        <w:fldChar w:fldCharType="end"/>
      </w:r>
      <w:r w:rsidR="00184D9C">
        <w:fldChar w:fldCharType="end"/>
      </w:r>
      <w:r w:rsidR="00A96477">
        <w:fldChar w:fldCharType="end"/>
      </w:r>
      <w:r w:rsidR="006E57EB">
        <w:fldChar w:fldCharType="end"/>
      </w:r>
      <w:r w:rsidR="00CD526B">
        <w:fldChar w:fldCharType="end"/>
      </w:r>
      <w:r w:rsidR="00C45D9E">
        <w:fldChar w:fldCharType="end"/>
      </w:r>
      <w:r w:rsidR="003E6592">
        <w:fldChar w:fldCharType="end"/>
      </w:r>
      <w:r w:rsidR="00FB6209">
        <w:fldChar w:fldCharType="end"/>
      </w:r>
      <w:r w:rsidR="00F24385">
        <w:fldChar w:fldCharType="end"/>
      </w:r>
      <w:r w:rsidR="00B95DDA">
        <w:fldChar w:fldCharType="end"/>
      </w:r>
      <w:r w:rsidR="00B624A5">
        <w:fldChar w:fldCharType="end"/>
      </w:r>
      <w:r w:rsidR="00EA1B03">
        <w:fldChar w:fldCharType="end"/>
      </w:r>
      <w:r w:rsidR="00DD2A79">
        <w:fldChar w:fldCharType="end"/>
      </w:r>
      <w:r w:rsidR="00335929">
        <w:fldChar w:fldCharType="end"/>
      </w:r>
      <w:r w:rsidR="00A24E92">
        <w:fldChar w:fldCharType="end"/>
      </w:r>
      <w:r w:rsidR="00657926">
        <w:fldChar w:fldCharType="end"/>
      </w:r>
      <w:r w:rsidR="00E63F7B">
        <w:fldChar w:fldCharType="end"/>
      </w:r>
      <w:r w:rsidR="00412E89">
        <w:fldChar w:fldCharType="end"/>
      </w:r>
      <w:r w:rsidR="004470B2">
        <w:fldChar w:fldCharType="end"/>
      </w:r>
      <w:r w:rsidR="00313235">
        <w:fldChar w:fldCharType="end"/>
      </w:r>
      <w:r w:rsidR="0097322B">
        <w:fldChar w:fldCharType="end"/>
      </w:r>
      <w:r w:rsidR="00F54432">
        <w:fldChar w:fldCharType="end"/>
      </w:r>
      <w:r w:rsidR="008A0E79">
        <w:fldChar w:fldCharType="end"/>
      </w:r>
      <w:r w:rsidR="009E1432">
        <w:fldChar w:fldCharType="end"/>
      </w:r>
      <w:r w:rsidR="001122F6">
        <w:fldChar w:fldCharType="end"/>
      </w:r>
      <w:r w:rsidR="00010E37">
        <w:fldChar w:fldCharType="end"/>
      </w:r>
      <w:r w:rsidR="00D75E60">
        <w:fldChar w:fldCharType="end"/>
      </w:r>
      <w:r w:rsidR="007D5914">
        <w:fldChar w:fldCharType="end"/>
      </w:r>
      <w:r w:rsidR="00E2514E">
        <w:fldChar w:fldCharType="end"/>
      </w:r>
      <w:r w:rsidR="002D57B3">
        <w:fldChar w:fldCharType="end"/>
      </w:r>
      <w:r w:rsidR="00C34BE0">
        <w:fldChar w:fldCharType="end"/>
      </w:r>
      <w:r w:rsidR="00223632">
        <w:fldChar w:fldCharType="end"/>
      </w:r>
      <w:r w:rsidR="00AA00F2">
        <w:fldChar w:fldCharType="end"/>
      </w:r>
      <w:r w:rsidR="00364F4A">
        <w:fldChar w:fldCharType="end"/>
      </w:r>
      <w:r w:rsidR="00227070">
        <w:fldChar w:fldCharType="end"/>
      </w:r>
      <w:r w:rsidR="008F5768">
        <w:fldChar w:fldCharType="end"/>
      </w:r>
      <w:r w:rsidR="006E79B9">
        <w:fldChar w:fldCharType="end"/>
      </w:r>
      <w:r w:rsidR="00D73876">
        <w:fldChar w:fldCharType="end"/>
      </w:r>
      <w:r w:rsidR="008301F9">
        <w:fldChar w:fldCharType="end"/>
      </w:r>
      <w:r w:rsidR="00100F59">
        <w:fldChar w:fldCharType="end"/>
      </w:r>
      <w:r w:rsidR="00E2504B">
        <w:fldChar w:fldCharType="end"/>
      </w:r>
      <w:r w:rsidR="00522448">
        <w:fldChar w:fldCharType="end"/>
      </w:r>
      <w:r w:rsidR="00595E28">
        <w:fldChar w:fldCharType="end"/>
      </w:r>
      <w:r w:rsidR="00C04BC6">
        <w:fldChar w:fldCharType="end"/>
      </w:r>
      <w:r w:rsidR="00AD6E3C">
        <w:fldChar w:fldCharType="end"/>
      </w:r>
      <w:r w:rsidR="00891D3B">
        <w:fldChar w:fldCharType="end"/>
      </w:r>
      <w:r w:rsidR="002C6AAE">
        <w:fldChar w:fldCharType="end"/>
      </w:r>
      <w:r w:rsidR="003A53C5">
        <w:fldChar w:fldCharType="end"/>
      </w:r>
      <w:r w:rsidR="00D82BE6">
        <w:fldChar w:fldCharType="end"/>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F03E0B" w:rsidP="00A335A9">
      <w:hyperlink r:id="rId172"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F03E0B" w:rsidRDefault="00F03E0B" w:rsidP="0062064E">
                            <w:pPr>
                              <w:jc w:val="left"/>
                              <w:rPr>
                                <w:noProof/>
                              </w:rPr>
                            </w:pPr>
                            <w:r>
                              <w:rPr>
                                <w:noProof/>
                              </w:rPr>
                              <w:t xml:space="preserve">plt.figure(1)  </w:t>
                            </w:r>
                          </w:p>
                          <w:p w14:paraId="366E58FA" w14:textId="77777777" w:rsidR="00F03E0B" w:rsidRDefault="00F03E0B" w:rsidP="0062064E">
                            <w:pPr>
                              <w:jc w:val="left"/>
                              <w:rPr>
                                <w:noProof/>
                              </w:rPr>
                            </w:pPr>
                            <w:r>
                              <w:rPr>
                                <w:noProof/>
                              </w:rPr>
                              <w:t xml:space="preserve">plt.subplot(211)   </w:t>
                            </w:r>
                          </w:p>
                          <w:p w14:paraId="425850FA" w14:textId="77777777" w:rsidR="00F03E0B" w:rsidRDefault="00F03E0B" w:rsidP="0062064E">
                            <w:pPr>
                              <w:jc w:val="left"/>
                              <w:rPr>
                                <w:noProof/>
                              </w:rPr>
                            </w:pPr>
                            <w:r>
                              <w:rPr>
                                <w:noProof/>
                              </w:rPr>
                              <w:t xml:space="preserve">plt.plot(A,B)   </w:t>
                            </w:r>
                          </w:p>
                          <w:p w14:paraId="51275EB6" w14:textId="77777777" w:rsidR="00F03E0B" w:rsidRDefault="00F03E0B" w:rsidP="0062064E">
                            <w:pPr>
                              <w:jc w:val="left"/>
                              <w:rPr>
                                <w:noProof/>
                              </w:rPr>
                            </w:pPr>
                            <w:r>
                              <w:rPr>
                                <w:noProof/>
                              </w:rPr>
                              <w:t>plt.show()</w:t>
                            </w:r>
                          </w:p>
                          <w:p w14:paraId="6E69486D" w14:textId="77777777" w:rsidR="00F03E0B" w:rsidRPr="0053171C" w:rsidRDefault="00F03E0B"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32"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" fillcolor="#fbe4d5 [661]" stroked="f">
                <v:textbox>
                  <w:txbxContent>
                    <w:p w14:paraId="2DDDF0DF" w14:textId="77777777" w:rsidR="00F03E0B" w:rsidRDefault="00F03E0B" w:rsidP="0062064E">
                      <w:pPr>
                        <w:jc w:val="left"/>
                        <w:rPr>
                          <w:noProof/>
                        </w:rPr>
                      </w:pPr>
                      <w:r>
                        <w:rPr>
                          <w:noProof/>
                        </w:rPr>
                        <w:t xml:space="preserve">plt.figure(1)  </w:t>
                      </w:r>
                    </w:p>
                    <w:p w14:paraId="366E58FA" w14:textId="77777777" w:rsidR="00F03E0B" w:rsidRDefault="00F03E0B" w:rsidP="0062064E">
                      <w:pPr>
                        <w:jc w:val="left"/>
                        <w:rPr>
                          <w:noProof/>
                        </w:rPr>
                      </w:pPr>
                      <w:r>
                        <w:rPr>
                          <w:noProof/>
                        </w:rPr>
                        <w:t xml:space="preserve">plt.subplot(211)   </w:t>
                      </w:r>
                    </w:p>
                    <w:p w14:paraId="425850FA" w14:textId="77777777" w:rsidR="00F03E0B" w:rsidRDefault="00F03E0B" w:rsidP="0062064E">
                      <w:pPr>
                        <w:jc w:val="left"/>
                        <w:rPr>
                          <w:noProof/>
                        </w:rPr>
                      </w:pPr>
                      <w:r>
                        <w:rPr>
                          <w:noProof/>
                        </w:rPr>
                        <w:t xml:space="preserve">plt.plot(A,B)   </w:t>
                      </w:r>
                    </w:p>
                    <w:p w14:paraId="51275EB6" w14:textId="77777777" w:rsidR="00F03E0B" w:rsidRDefault="00F03E0B" w:rsidP="0062064E">
                      <w:pPr>
                        <w:jc w:val="left"/>
                        <w:rPr>
                          <w:noProof/>
                        </w:rPr>
                      </w:pPr>
                      <w:r>
                        <w:rPr>
                          <w:noProof/>
                        </w:rPr>
                        <w:t>plt.show()</w:t>
                      </w:r>
                    </w:p>
                    <w:p w14:paraId="6E69486D" w14:textId="77777777" w:rsidR="00F03E0B" w:rsidRPr="0053171C" w:rsidRDefault="00F03E0B"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F03E0B" w:rsidRDefault="00F03E0B" w:rsidP="0062064E">
                            <w:pPr>
                              <w:jc w:val="left"/>
                              <w:rPr>
                                <w:noProof/>
                              </w:rPr>
                            </w:pPr>
                            <w:r>
                              <w:rPr>
                                <w:noProof/>
                              </w:rPr>
                              <w:t xml:space="preserve">fig, ax = plt.subplots()   </w:t>
                            </w:r>
                          </w:p>
                          <w:p w14:paraId="4EAB37F2" w14:textId="77777777" w:rsidR="00F03E0B" w:rsidRPr="0062064E" w:rsidRDefault="00F03E0B"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3"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" fillcolor="#fbe4d5 [661]" stroked="f">
                <v:textbox>
                  <w:txbxContent>
                    <w:p w14:paraId="710101B4" w14:textId="77777777" w:rsidR="00F03E0B" w:rsidRDefault="00F03E0B" w:rsidP="0062064E">
                      <w:pPr>
                        <w:jc w:val="left"/>
                        <w:rPr>
                          <w:noProof/>
                        </w:rPr>
                      </w:pPr>
                      <w:r>
                        <w:rPr>
                          <w:noProof/>
                        </w:rPr>
                        <w:t xml:space="preserve">fig, ax = plt.subplots()   </w:t>
                      </w:r>
                    </w:p>
                    <w:p w14:paraId="4EAB37F2" w14:textId="77777777" w:rsidR="00F03E0B" w:rsidRPr="0062064E" w:rsidRDefault="00F03E0B"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lastRenderedPageBreak/>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lastRenderedPageBreak/>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F03E0B" w:rsidRDefault="00F03E0B" w:rsidP="009810C0">
                            <w:r>
                              <w:t>import matplotlib as mpl</w:t>
                            </w:r>
                          </w:p>
                          <w:p w14:paraId="52155D6B" w14:textId="77777777" w:rsidR="00F03E0B" w:rsidRDefault="00F03E0B" w:rsidP="0076675D">
                            <w:r>
                              <w:t>print(mpl.rcParams)    #</w:t>
                            </w:r>
                            <w:r>
                              <w:rPr>
                                <w:rFonts w:hint="eastAsia"/>
                              </w:rPr>
                              <w:t>打印所有的属性</w:t>
                            </w:r>
                          </w:p>
                          <w:p w14:paraId="18ADB35B" w14:textId="77777777" w:rsidR="00F03E0B" w:rsidRDefault="00F03E0B" w:rsidP="0076675D">
                            <w:r>
                              <w:t>plt.rcParams['figure.figsize'] = (16.0, 10.0) # 调整生成的图表最大尺寸</w:t>
                            </w:r>
                          </w:p>
                          <w:p w14:paraId="5AC66999" w14:textId="77777777" w:rsidR="00F03E0B" w:rsidRDefault="00F03E0B" w:rsidP="0076675D">
                            <w:r>
                              <w:t>plt.rcParams['figure.dpi'] = 300 # 每英寸点数</w:t>
                            </w:r>
                          </w:p>
                          <w:p w14:paraId="08CDEDA0" w14:textId="77777777" w:rsidR="00F03E0B" w:rsidRDefault="00F03E0B" w:rsidP="0076675D"/>
                          <w:p w14:paraId="5F21BAD6" w14:textId="77777777" w:rsidR="00F03E0B" w:rsidRDefault="00F03E0B" w:rsidP="007218E5">
                            <w:r>
                              <w:t>'figure.figsize': [6.0, 4.0]  生成的图表最大尺寸</w:t>
                            </w:r>
                          </w:p>
                          <w:p w14:paraId="2C0987EC" w14:textId="77777777" w:rsidR="00F03E0B" w:rsidRDefault="00F03E0B" w:rsidP="007218E5">
                            <w:r>
                              <w:t>'font.size': 10.0  字体大小</w:t>
                            </w:r>
                          </w:p>
                          <w:p w14:paraId="04B03CF5" w14:textId="77777777" w:rsidR="00F03E0B" w:rsidRDefault="00F03E0B" w:rsidP="007218E5">
                            <w:r>
                              <w:t>'hist.bins': 10  直方图分箱个数</w:t>
                            </w:r>
                          </w:p>
                          <w:p w14:paraId="781F3CC5" w14:textId="77777777" w:rsidR="00F03E0B" w:rsidRDefault="00F03E0B" w:rsidP="007218E5">
                            <w:r>
                              <w:t>'lines.linewidth': 1.5  线宽</w:t>
                            </w:r>
                          </w:p>
                          <w:p w14:paraId="616B537E" w14:textId="77777777" w:rsidR="00F03E0B" w:rsidRDefault="00F03E0B" w:rsidP="007218E5">
                            <w:r>
                              <w:t>'lines.marker': 'None'  标记样式</w:t>
                            </w:r>
                          </w:p>
                          <w:p w14:paraId="6D6EE169" w14:textId="77777777" w:rsidR="00F03E0B" w:rsidRDefault="00F03E0B" w:rsidP="007218E5">
                            <w:r>
                              <w:t>'savefig.format': 'png'  保存图片的格式</w:t>
                            </w:r>
                          </w:p>
                          <w:p w14:paraId="51CA74C7" w14:textId="77777777" w:rsidR="00F03E0B" w:rsidRDefault="00F03E0B" w:rsidP="007218E5">
                            <w:r>
                              <w:t>'savefig.jpeg_quality': 95  图片质量</w:t>
                            </w:r>
                          </w:p>
                          <w:p w14:paraId="5EEEC50B" w14:textId="77777777" w:rsidR="00F03E0B" w:rsidRPr="009810C0" w:rsidRDefault="00F03E0B"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4"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ZLTw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SyOTVtBvUO5HQy2xzHFRQvuEyUdWr6i/uOGOUGJemmwZVeT6TTOSNpMZ5c5btz5&#10;yer8hBmOUBUNlAzLZUhzNRR2g61tZBI9emDI5JAyWjlJcxi7OCvn+3Tr189h8RM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DoTLZLTwIAAGQEAAAOAAAAAAAAAAAAAAAAAC4CAABkcnMvZTJvRG9jLnhtbFBLAQItABQABgAI&#10;AAAAIQApGb/B3gAAAAUBAAAPAAAAAAAAAAAAAAAAAKkEAABkcnMvZG93bnJldi54bWxQSwUGAAAA&#10;AAQABADzAAAAtAUAAAAA&#10;" fillcolor="#fbe4d5 [661]" stroked="f">
                <v:textbox>
                  <w:txbxContent>
                    <w:p w14:paraId="7E3854AD" w14:textId="77777777" w:rsidR="00F03E0B" w:rsidRDefault="00F03E0B" w:rsidP="009810C0">
                      <w:r>
                        <w:t>import matplotlib as mpl</w:t>
                      </w:r>
                    </w:p>
                    <w:p w14:paraId="52155D6B" w14:textId="77777777" w:rsidR="00F03E0B" w:rsidRDefault="00F03E0B" w:rsidP="0076675D">
                      <w:r>
                        <w:t>print(mpl.rcParams)    #</w:t>
                      </w:r>
                      <w:r>
                        <w:rPr>
                          <w:rFonts w:hint="eastAsia"/>
                        </w:rPr>
                        <w:t>打印所有的属性</w:t>
                      </w:r>
                    </w:p>
                    <w:p w14:paraId="18ADB35B" w14:textId="77777777" w:rsidR="00F03E0B" w:rsidRDefault="00F03E0B" w:rsidP="0076675D">
                      <w:r>
                        <w:t>plt.rcParams['figure.figsize'] = (16.0, 10.0) # 调整生成的图表最大尺寸</w:t>
                      </w:r>
                    </w:p>
                    <w:p w14:paraId="5AC66999" w14:textId="77777777" w:rsidR="00F03E0B" w:rsidRDefault="00F03E0B" w:rsidP="0076675D">
                      <w:r>
                        <w:t>plt.rcParams['figure.dpi'] = 300 # 每英寸点数</w:t>
                      </w:r>
                    </w:p>
                    <w:p w14:paraId="08CDEDA0" w14:textId="77777777" w:rsidR="00F03E0B" w:rsidRDefault="00F03E0B" w:rsidP="0076675D"/>
                    <w:p w14:paraId="5F21BAD6" w14:textId="77777777" w:rsidR="00F03E0B" w:rsidRDefault="00F03E0B" w:rsidP="007218E5">
                      <w:r>
                        <w:t>'figure.figsize': [6.0, 4.0]  生成的图表最大尺寸</w:t>
                      </w:r>
                    </w:p>
                    <w:p w14:paraId="2C0987EC" w14:textId="77777777" w:rsidR="00F03E0B" w:rsidRDefault="00F03E0B" w:rsidP="007218E5">
                      <w:r>
                        <w:t>'font.size': 10.0  字体大小</w:t>
                      </w:r>
                    </w:p>
                    <w:p w14:paraId="04B03CF5" w14:textId="77777777" w:rsidR="00F03E0B" w:rsidRDefault="00F03E0B" w:rsidP="007218E5">
                      <w:r>
                        <w:t>'hist.bins': 10  直方图分箱个数</w:t>
                      </w:r>
                    </w:p>
                    <w:p w14:paraId="781F3CC5" w14:textId="77777777" w:rsidR="00F03E0B" w:rsidRDefault="00F03E0B" w:rsidP="007218E5">
                      <w:r>
                        <w:t>'lines.linewidth': 1.5  线宽</w:t>
                      </w:r>
                    </w:p>
                    <w:p w14:paraId="616B537E" w14:textId="77777777" w:rsidR="00F03E0B" w:rsidRDefault="00F03E0B" w:rsidP="007218E5">
                      <w:r>
                        <w:t>'lines.marker': 'None'  标记样式</w:t>
                      </w:r>
                    </w:p>
                    <w:p w14:paraId="6D6EE169" w14:textId="77777777" w:rsidR="00F03E0B" w:rsidRDefault="00F03E0B" w:rsidP="007218E5">
                      <w:r>
                        <w:t>'savefig.format': 'png'  保存图片的格式</w:t>
                      </w:r>
                    </w:p>
                    <w:p w14:paraId="51CA74C7" w14:textId="77777777" w:rsidR="00F03E0B" w:rsidRDefault="00F03E0B" w:rsidP="007218E5">
                      <w:r>
                        <w:t>'savefig.jpeg_quality': 95  图片质量</w:t>
                      </w:r>
                    </w:p>
                    <w:p w14:paraId="5EEEC50B" w14:textId="77777777" w:rsidR="00F03E0B" w:rsidRPr="009810C0" w:rsidRDefault="00F03E0B"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F03E0B" w:rsidP="00EB76AC">
      <w:hyperlink r:id="rId175"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F03E0B" w:rsidP="000B3DE6">
      <w:hyperlink r:id="rId176" w:history="1">
        <w:r w:rsidR="000B3DE6" w:rsidRPr="00C71B6A">
          <w:rPr>
            <w:rStyle w:val="a8"/>
          </w:rPr>
          <w:t>https://www.zhihu.com/search?type=content&amp;q=matplotlib</w:t>
        </w:r>
      </w:hyperlink>
    </w:p>
    <w:p w14:paraId="652BB831" w14:textId="77777777" w:rsidR="00DC6D24" w:rsidRDefault="00F03E0B" w:rsidP="000B3DE6">
      <w:hyperlink r:id="rId177" w:anchor="parts-of-a-figure" w:history="1">
        <w:r w:rsidR="00DC6D24" w:rsidRPr="00C71B6A">
          <w:rPr>
            <w:rStyle w:val="a8"/>
          </w:rPr>
          <w:t>https://matplotlib.org/1.5.1/faq/usage_faq.html#parts-of-a-figure</w:t>
        </w:r>
      </w:hyperlink>
    </w:p>
    <w:p w14:paraId="59462BCE" w14:textId="77777777" w:rsidR="000B3DE6" w:rsidRDefault="00F03E0B" w:rsidP="000B3DE6">
      <w:hyperlink r:id="rId178"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6DA1806A" w:rsidR="000D077E" w:rsidRDefault="000D077E" w:rsidP="000B0204">
      <w:pPr>
        <w:pStyle w:val="2"/>
      </w:pPr>
      <w:r>
        <w:rPr>
          <w:rFonts w:hint="eastAsia"/>
        </w:rPr>
        <w:t>Fortran</w:t>
      </w:r>
    </w:p>
    <w:p w14:paraId="67C84E2D" w14:textId="346BF4BB" w:rsidR="004470B2" w:rsidRPr="004470B2" w:rsidRDefault="004470B2" w:rsidP="004470B2">
      <w:r>
        <w:rPr>
          <w:noProof/>
        </w:rPr>
        <w:drawing>
          <wp:inline distT="0" distB="0" distL="0" distR="0" wp14:anchorId="06DE22A3" wp14:editId="00F91CBB">
            <wp:extent cx="4212471" cy="1512277"/>
            <wp:effectExtent l="0" t="0" r="0" b="0"/>
            <wp:docPr id="281" name="图片 281" descr="https://iknow-pic.cdn.bcebos.com/d439b6003af33a87faa77ca4c75c10385243b541?x-bce-process=image/resize,m_lfit,w_600,h_800,limit_1/quality,q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know-pic.cdn.bcebos.com/d439b6003af33a87faa77ca4c75c10385243b541?x-bce-process=image/resize,m_lfit,w_600,h_800,limit_1/quality,q_8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221114" cy="1515380"/>
                    </a:xfrm>
                    <a:prstGeom prst="rect">
                      <a:avLst/>
                    </a:prstGeom>
                    <a:noFill/>
                    <a:ln>
                      <a:noFill/>
                    </a:ln>
                  </pic:spPr>
                </pic:pic>
              </a:graphicData>
            </a:graphic>
          </wp:inline>
        </w:drawing>
      </w:r>
    </w:p>
    <w:p w14:paraId="53BAD3DA" w14:textId="2A115562" w:rsidR="00D82BE6" w:rsidRDefault="00D82BE6" w:rsidP="00D82BE6">
      <w:pPr>
        <w:pStyle w:val="3"/>
        <w:rPr>
          <w:sz w:val="24"/>
        </w:rPr>
      </w:pPr>
      <w:r w:rsidRPr="00D82BE6">
        <w:rPr>
          <w:rFonts w:hint="eastAsia"/>
          <w:sz w:val="24"/>
        </w:rPr>
        <w:t>语法</w:t>
      </w:r>
    </w:p>
    <w:p w14:paraId="76056604" w14:textId="1F633DDF" w:rsidR="0097322B" w:rsidRDefault="0097322B" w:rsidP="0097322B">
      <w:r w:rsidRPr="0097322B">
        <w:rPr>
          <w:color w:val="D24C4C"/>
        </w:rPr>
        <w:t>READ(* , *)</w:t>
      </w:r>
      <w:r w:rsidRPr="0097322B">
        <w:t>和</w:t>
      </w:r>
      <w:r w:rsidRPr="0097322B">
        <w:rPr>
          <w:color w:val="D24C4C"/>
        </w:rPr>
        <w:t>WRITE(* , *)</w:t>
      </w:r>
      <w:r w:rsidRPr="0097322B">
        <w:t>括号中第二个*号均表示采用</w:t>
      </w:r>
      <w:r w:rsidRPr="0097322B">
        <w:rPr>
          <w:b/>
        </w:rPr>
        <w:t>自由格式</w:t>
      </w:r>
      <w:r w:rsidRPr="0097322B">
        <w:t>，此时输出中经常有多个额外的空格，且格式往往不统一</w:t>
      </w:r>
    </w:p>
    <w:p w14:paraId="34BF2520" w14:textId="23FFFBB7" w:rsidR="0097322B" w:rsidRDefault="0097322B" w:rsidP="0097322B"/>
    <w:p w14:paraId="2E687313" w14:textId="77777777" w:rsidR="0097322B" w:rsidRPr="0097322B" w:rsidRDefault="0097322B" w:rsidP="0097322B"/>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lastRenderedPageBreak/>
        <w:t>参考资料：</w:t>
      </w:r>
    </w:p>
    <w:p w14:paraId="657E44F5" w14:textId="77777777" w:rsidR="000D077E" w:rsidRDefault="00F03E0B" w:rsidP="000D077E">
      <w:hyperlink r:id="rId180" w:history="1">
        <w:r w:rsidR="000D077E" w:rsidRPr="00C864BB">
          <w:rPr>
            <w:rStyle w:val="a8"/>
          </w:rPr>
          <w:t>https://blog.csdn.net/sinat_33528967/article/details/52079239</w:t>
        </w:r>
      </w:hyperlink>
    </w:p>
    <w:p w14:paraId="38284F55" w14:textId="77777777" w:rsidR="000D077E" w:rsidRDefault="00F03E0B" w:rsidP="000D077E">
      <w:hyperlink r:id="rId181"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410154F8" w:rsidR="00E06DB2" w:rsidRDefault="00E06DB2" w:rsidP="00E06DB2">
      <w:r>
        <w:tab/>
        <w:t>break &lt;subroutine&gt;</w:t>
      </w:r>
      <w:r w:rsidR="00312198">
        <w:t xml:space="preserve">     </w:t>
      </w:r>
    </w:p>
    <w:p w14:paraId="7C6B1200" w14:textId="0687647A" w:rsidR="00E06DB2" w:rsidRDefault="00E06DB2" w:rsidP="00E06DB2">
      <w:r>
        <w:tab/>
        <w:t>break &lt;linenum&gt;</w:t>
      </w:r>
      <w:r w:rsidR="0002774F">
        <w:t xml:space="preserve">       </w:t>
      </w:r>
      <w:r w:rsidR="0002774F" w:rsidRPr="00312198">
        <w:rPr>
          <w:rFonts w:hint="eastAsia"/>
          <w:b/>
        </w:rPr>
        <w:t>多文件</w:t>
      </w:r>
      <w:r w:rsidR="0002774F">
        <w:rPr>
          <w:rFonts w:hint="eastAsia"/>
        </w:rPr>
        <w:t>设置断点：</w:t>
      </w:r>
      <w:r w:rsidR="0002774F" w:rsidRPr="00312198">
        <w:rPr>
          <w:rFonts w:hint="eastAsia"/>
          <w:highlight w:val="lightGray"/>
        </w:rPr>
        <w:t>break</w:t>
      </w:r>
      <w:r w:rsidR="0002774F" w:rsidRPr="00312198">
        <w:rPr>
          <w:highlight w:val="lightGray"/>
        </w:rPr>
        <w:t xml:space="preserve"> path/</w:t>
      </w:r>
      <w:r w:rsidR="0002774F" w:rsidRPr="00312198">
        <w:rPr>
          <w:rFonts w:hint="eastAsia"/>
          <w:highlight w:val="lightGray"/>
        </w:rPr>
        <w:t>f</w:t>
      </w:r>
      <w:r w:rsidR="0002774F" w:rsidRPr="00312198">
        <w:rPr>
          <w:highlight w:val="lightGray"/>
        </w:rPr>
        <w:t xml:space="preserve">ilename </w:t>
      </w:r>
      <w:r w:rsidR="0002774F" w:rsidRPr="00312198">
        <w:rPr>
          <w:b/>
          <w:highlight w:val="lightGray"/>
        </w:rPr>
        <w:t xml:space="preserve">: </w:t>
      </w:r>
      <w:r w:rsidR="0002774F" w:rsidRPr="00312198">
        <w:rPr>
          <w:highlight w:val="lightGray"/>
        </w:rPr>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lastRenderedPageBreak/>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2CA6522C" w:rsidR="00AA5DAD" w:rsidRDefault="00AA5DAD" w:rsidP="00504724">
      <w:pPr>
        <w:rPr>
          <w:b/>
          <w:color w:val="FF0000"/>
        </w:rPr>
      </w:pP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182"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F03E0B" w:rsidP="0044712B">
      <w:hyperlink r:id="rId183" w:history="1">
        <w:r w:rsidR="0044712B" w:rsidRPr="00C864BB">
          <w:rPr>
            <w:rStyle w:val="a8"/>
          </w:rPr>
          <w:t>https://blog.csdn.net/aq1234xyq/article/details/84894723</w:t>
        </w:r>
      </w:hyperlink>
    </w:p>
    <w:p w14:paraId="5F468E88" w14:textId="77777777" w:rsidR="007C6E8E" w:rsidRDefault="00F03E0B" w:rsidP="0044712B">
      <w:hyperlink r:id="rId184"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F03E0B" w:rsidP="0044712B">
      <w:hyperlink r:id="rId185"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186" w:history="1">
        <w:r w:rsidRPr="0026284F">
          <w:rPr>
            <w:rStyle w:val="a8"/>
          </w:rPr>
          <w:t>https://blog.csdn.net/stpeace/article/details/46461167</w:t>
        </w:r>
      </w:hyperlink>
      <w:r>
        <w:t xml:space="preserve"> </w:t>
      </w:r>
      <w:hyperlink r:id="rId187" w:history="1">
        <w:r w:rsidR="00A24B7F" w:rsidRPr="0026284F">
          <w:rPr>
            <w:rStyle w:val="a8"/>
          </w:rPr>
          <w:t>https://www.zhihu.com/question/310052411/answer/620132502</w:t>
        </w:r>
      </w:hyperlink>
    </w:p>
    <w:p w14:paraId="457E2096" w14:textId="5910638D" w:rsidR="00A24B7F"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64C80DDC" w14:textId="69C89181" w:rsidR="002541FE" w:rsidRDefault="002541FE" w:rsidP="00180D98">
      <w:pPr>
        <w:jc w:val="left"/>
      </w:pPr>
    </w:p>
    <w:p w14:paraId="4E82E0DF" w14:textId="0DF9B124" w:rsidR="002541FE" w:rsidRDefault="002541FE" w:rsidP="00180D98">
      <w:pPr>
        <w:jc w:val="left"/>
      </w:pP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F03E0B" w:rsidP="006C2DB5">
      <w:hyperlink r:id="rId212" w:history="1">
        <w:r w:rsidR="006C2DB5" w:rsidRPr="00562DD8">
          <w:rPr>
            <w:rStyle w:val="a8"/>
          </w:rPr>
          <w:t>https://www.jianshu.com/p/4e4a94e18cbb</w:t>
        </w:r>
      </w:hyperlink>
    </w:p>
    <w:p w14:paraId="2D50CC6E" w14:textId="77777777" w:rsidR="00711715" w:rsidRDefault="00F03E0B" w:rsidP="006C2DB5">
      <w:hyperlink r:id="rId213"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6215B5D6"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F03E0B" w:rsidP="002C36D8">
      <w:hyperlink r:id="rId225"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F03E0B" w:rsidP="00FD7EBA">
      <w:hyperlink r:id="rId226" w:history="1">
        <w:r w:rsidR="00FD7EBA" w:rsidRPr="00B76631">
          <w:rPr>
            <w:rStyle w:val="a8"/>
          </w:rPr>
          <w:t>https://segmentfault.com/a/1190000003882331</w:t>
        </w:r>
      </w:hyperlink>
    </w:p>
    <w:p w14:paraId="3B36AE2D" w14:textId="77777777" w:rsidR="00CE16B9" w:rsidRDefault="00F03E0B" w:rsidP="00FD7EBA">
      <w:pPr>
        <w:rPr>
          <w:rStyle w:val="a8"/>
        </w:rPr>
      </w:pPr>
      <w:hyperlink r:id="rId227" w:history="1">
        <w:r w:rsidR="00CE16B9" w:rsidRPr="00B76631">
          <w:rPr>
            <w:rStyle w:val="a8"/>
          </w:rPr>
          <w:t>http://www.ruanyifeng.com/blog/2015/07/monad.html</w:t>
        </w:r>
      </w:hyperlink>
    </w:p>
    <w:p w14:paraId="3BC4D4B5" w14:textId="77777777" w:rsidR="003869C5" w:rsidRDefault="00F03E0B" w:rsidP="00FD7EBA">
      <w:hyperlink r:id="rId228" w:history="1">
        <w:r w:rsidR="003869C5" w:rsidRPr="006D5056">
          <w:rPr>
            <w:rStyle w:val="a8"/>
          </w:rPr>
          <w:t>https://www.cnblogs.com/steven-yang/p/10014796.html</w:t>
        </w:r>
      </w:hyperlink>
    </w:p>
    <w:p w14:paraId="0920EDDD" w14:textId="77777777" w:rsidR="003869C5" w:rsidRDefault="00F03E0B" w:rsidP="00FD7EBA">
      <w:pPr>
        <w:rPr>
          <w:rStyle w:val="a8"/>
        </w:rPr>
      </w:pPr>
      <w:hyperlink r:id="rId229" w:history="1">
        <w:r w:rsidR="003869C5" w:rsidRPr="006D5056">
          <w:rPr>
            <w:rStyle w:val="a8"/>
          </w:rPr>
          <w:t>https://blog.csdn.net/lanchunhui/article/details/56843146</w:t>
        </w:r>
      </w:hyperlink>
    </w:p>
    <w:p w14:paraId="4F51DD0C" w14:textId="77777777" w:rsidR="00857D9C" w:rsidRDefault="00F03E0B" w:rsidP="00FD7EBA">
      <w:hyperlink r:id="rId230" w:history="1">
        <w:r w:rsidR="00857D9C">
          <w:rPr>
            <w:rStyle w:val="a8"/>
          </w:rPr>
          <w:t>https://bartoszmilewski.com/</w:t>
        </w:r>
      </w:hyperlink>
    </w:p>
    <w:p w14:paraId="129A042E" w14:textId="77777777" w:rsidR="00CE16B9" w:rsidRDefault="00F03E0B" w:rsidP="00FD7EBA">
      <w:hyperlink r:id="rId231"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F03E0B" w:rsidRPr="0053171C" w:rsidRDefault="00F03E0B">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5"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AuHb3zUAIAAGMEAAAOAAAAAAAAAAAAAAAAAC4CAABkcnMvZTJvRG9jLnhtbFBLAQItABQABgAI&#10;AAAAIQAW21Pu3QAAAAUBAAAPAAAAAAAAAAAAAAAAAKoEAABkcnMvZG93bnJldi54bWxQSwUGAAAA&#10;AAQABADzAAAAtAUAAAAA&#10;" fillcolor="#fbe4d5 [661]" stroked="f">
                <v:textbox>
                  <w:txbxContent>
                    <w:p w14:paraId="61A7D9C0" w14:textId="77777777" w:rsidR="00F03E0B" w:rsidRPr="0053171C" w:rsidRDefault="00F03E0B">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F03E0B" w:rsidRPr="0053171C" w:rsidRDefault="00F03E0B" w:rsidP="0053171C">
                            <w:pPr>
                              <w:rPr>
                                <w:sz w:val="22"/>
                              </w:rPr>
                            </w:pPr>
                            <w:r w:rsidRPr="0053171C">
                              <w:rPr>
                                <w:sz w:val="22"/>
                              </w:rPr>
                              <w:t xml:space="preserve">var aaa = function(p1){ </w:t>
                            </w:r>
                          </w:p>
                          <w:p w14:paraId="5F48EE67" w14:textId="77777777" w:rsidR="00F03E0B" w:rsidRPr="0053171C" w:rsidRDefault="00F03E0B" w:rsidP="0053171C">
                            <w:pPr>
                              <w:ind w:firstLine="420"/>
                              <w:rPr>
                                <w:sz w:val="22"/>
                              </w:rPr>
                            </w:pPr>
                            <w:r w:rsidRPr="0053171C">
                              <w:rPr>
                                <w:sz w:val="22"/>
                              </w:rPr>
                              <w:t xml:space="preserve">return function (p2){ </w:t>
                            </w:r>
                          </w:p>
                          <w:p w14:paraId="0BEEC495" w14:textId="77777777" w:rsidR="00F03E0B" w:rsidRPr="0053171C" w:rsidRDefault="00F03E0B" w:rsidP="0053171C">
                            <w:pPr>
                              <w:ind w:left="420" w:firstLine="420"/>
                              <w:rPr>
                                <w:sz w:val="22"/>
                              </w:rPr>
                            </w:pPr>
                            <w:r w:rsidRPr="0053171C">
                              <w:rPr>
                                <w:sz w:val="22"/>
                              </w:rPr>
                              <w:t>return p1 + ' ' + p2;</w:t>
                            </w:r>
                          </w:p>
                          <w:p w14:paraId="61F82F77" w14:textId="77777777" w:rsidR="00F03E0B" w:rsidRPr="0053171C" w:rsidRDefault="00F03E0B" w:rsidP="0053171C">
                            <w:pPr>
                              <w:ind w:firstLine="420"/>
                              <w:rPr>
                                <w:sz w:val="22"/>
                              </w:rPr>
                            </w:pPr>
                            <w:r w:rsidRPr="0053171C">
                              <w:rPr>
                                <w:sz w:val="22"/>
                              </w:rPr>
                              <w:t xml:space="preserve"> }; </w:t>
                            </w:r>
                          </w:p>
                          <w:p w14:paraId="0941CFEF" w14:textId="77777777" w:rsidR="00F03E0B" w:rsidRPr="0053171C" w:rsidRDefault="00F03E0B" w:rsidP="0053171C">
                            <w:pPr>
                              <w:rPr>
                                <w:sz w:val="22"/>
                              </w:rPr>
                            </w:pPr>
                            <w:r w:rsidRPr="0053171C">
                              <w:rPr>
                                <w:sz w:val="22"/>
                              </w:rPr>
                              <w:t>};</w:t>
                            </w:r>
                          </w:p>
                          <w:p w14:paraId="3CD2C649" w14:textId="77777777" w:rsidR="00F03E0B" w:rsidRPr="0053171C" w:rsidRDefault="00F03E0B"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6"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" fillcolor="#d8d8d8 [2732]" stroked="f">
                <v:textbox style="mso-fit-shape-to-text:t">
                  <w:txbxContent>
                    <w:p w14:paraId="274D65D9" w14:textId="77777777" w:rsidR="00F03E0B" w:rsidRPr="0053171C" w:rsidRDefault="00F03E0B" w:rsidP="0053171C">
                      <w:pPr>
                        <w:rPr>
                          <w:sz w:val="22"/>
                        </w:rPr>
                      </w:pPr>
                      <w:r w:rsidRPr="0053171C">
                        <w:rPr>
                          <w:sz w:val="22"/>
                        </w:rPr>
                        <w:t xml:space="preserve">var aaa = function(p1){ </w:t>
                      </w:r>
                    </w:p>
                    <w:p w14:paraId="5F48EE67" w14:textId="77777777" w:rsidR="00F03E0B" w:rsidRPr="0053171C" w:rsidRDefault="00F03E0B" w:rsidP="0053171C">
                      <w:pPr>
                        <w:ind w:firstLine="420"/>
                        <w:rPr>
                          <w:sz w:val="22"/>
                        </w:rPr>
                      </w:pPr>
                      <w:r w:rsidRPr="0053171C">
                        <w:rPr>
                          <w:sz w:val="22"/>
                        </w:rPr>
                        <w:t xml:space="preserve">return function (p2){ </w:t>
                      </w:r>
                    </w:p>
                    <w:p w14:paraId="0BEEC495" w14:textId="77777777" w:rsidR="00F03E0B" w:rsidRPr="0053171C" w:rsidRDefault="00F03E0B" w:rsidP="0053171C">
                      <w:pPr>
                        <w:ind w:left="420" w:firstLine="420"/>
                        <w:rPr>
                          <w:sz w:val="22"/>
                        </w:rPr>
                      </w:pPr>
                      <w:r w:rsidRPr="0053171C">
                        <w:rPr>
                          <w:sz w:val="22"/>
                        </w:rPr>
                        <w:t>return p1 + ' ' + p2;</w:t>
                      </w:r>
                    </w:p>
                    <w:p w14:paraId="61F82F77" w14:textId="77777777" w:rsidR="00F03E0B" w:rsidRPr="0053171C" w:rsidRDefault="00F03E0B" w:rsidP="0053171C">
                      <w:pPr>
                        <w:ind w:firstLine="420"/>
                        <w:rPr>
                          <w:sz w:val="22"/>
                        </w:rPr>
                      </w:pPr>
                      <w:r w:rsidRPr="0053171C">
                        <w:rPr>
                          <w:sz w:val="22"/>
                        </w:rPr>
                        <w:t xml:space="preserve"> }; </w:t>
                      </w:r>
                    </w:p>
                    <w:p w14:paraId="0941CFEF" w14:textId="77777777" w:rsidR="00F03E0B" w:rsidRPr="0053171C" w:rsidRDefault="00F03E0B" w:rsidP="0053171C">
                      <w:pPr>
                        <w:rPr>
                          <w:sz w:val="22"/>
                        </w:rPr>
                      </w:pPr>
                      <w:r w:rsidRPr="0053171C">
                        <w:rPr>
                          <w:sz w:val="22"/>
                        </w:rPr>
                        <w:t>};</w:t>
                      </w:r>
                    </w:p>
                    <w:p w14:paraId="3CD2C649" w14:textId="77777777" w:rsidR="00F03E0B" w:rsidRPr="0053171C" w:rsidRDefault="00F03E0B"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F03E0B" w:rsidRPr="0053171C" w:rsidRDefault="00F03E0B"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F03E0B" w:rsidRPr="00120CB1" w:rsidRDefault="00F03E0B" w:rsidP="0053171C"/>
                        </w:txbxContent>
                      </wps:txbx>
                      <wps:bodyPr rot="0" vert="horz" wrap="square" lIns="91440" tIns="45720" rIns="91440" bIns="45720" anchor="t" anchorCtr="0">
                        <a:noAutofit/>
                      </wps:bodyPr>
                    </wps:wsp>
                  </a:graphicData>
                </a:graphic>
              </wp:inline>
            </w:drawing>
          </mc:Choice>
          <mc:Fallback>
            <w:pict>
              <v:shape w14:anchorId="4A9D195E" id="_x0000_s1037"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T1TwIAAGQEAAAOAAAAZHJzL2Uyb0RvYy54bWysVM2O0zAQviPxDpbvNE1IaTdqulq6LEJa&#10;fqSFB3Adp7GwPcF2mywPAG/AiQt3nqvPwdhJuw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PvQNPVPAgAAZAQAAA4AAAAAAAAAAAAAAAAALgIAAGRycy9lMm9Eb2MueG1sUEsBAi0AFAAGAAgA&#10;AAAhAEmJkkvdAAAABQEAAA8AAAAAAAAAAAAAAAAAqQQAAGRycy9kb3ducmV2LnhtbFBLBQYAAAAA&#10;BAAEAPMAAACzBQAAAAA=&#10;" fillcolor="#fbe4d5 [661]" stroked="f">
                <v:textbox>
                  <w:txbxContent>
                    <w:p w14:paraId="13100B77" w14:textId="77777777" w:rsidR="00F03E0B" w:rsidRPr="0053171C" w:rsidRDefault="00F03E0B"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F03E0B" w:rsidRPr="00120CB1" w:rsidRDefault="00F03E0B"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F03E0B" w:rsidRPr="00A400EA" w:rsidRDefault="00F03E0B"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F03E0B" w:rsidRPr="00120CB1" w:rsidRDefault="00F03E0B" w:rsidP="00A400EA"/>
                        </w:txbxContent>
                      </wps:txbx>
                      <wps:bodyPr rot="0" vert="horz" wrap="square" lIns="91440" tIns="45720" rIns="91440" bIns="45720" anchor="t" anchorCtr="0">
                        <a:noAutofit/>
                      </wps:bodyPr>
                    </wps:wsp>
                  </a:graphicData>
                </a:graphic>
              </wp:inline>
            </w:drawing>
          </mc:Choice>
          <mc:Fallback>
            <w:pict>
              <v:shape w14:anchorId="29747B68" id="_x0000_s1038"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PNTwIAAGQ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Mj8NbQX1Dul2MMge1xQPLbhPlHQo+Yr6jxvmBCXqpcGRXeWTSdyRdJlMLwu8uHPP&#10;6tzDDEeoigZKhuMypL2KbBq4wdE2MrEeNTBUcqgZpZy4Oaxd3JXze4r69XNY/A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IxWU81PAgAAZAQAAA4AAAAAAAAAAAAAAAAALgIAAGRycy9lMm9Eb2MueG1sUEsBAi0AFAAGAAgA&#10;AAAhAEmJkkvdAAAABQEAAA8AAAAAAAAAAAAAAAAAqQQAAGRycy9kb3ducmV2LnhtbFBLBQYAAAAA&#10;BAAEAPMAAACzBQAAAAA=&#10;" fillcolor="#fbe4d5 [661]" stroked="f">
                <v:textbox>
                  <w:txbxContent>
                    <w:p w14:paraId="0C8CE279" w14:textId="77777777" w:rsidR="00F03E0B" w:rsidRPr="00A400EA" w:rsidRDefault="00F03E0B"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F03E0B" w:rsidRPr="00120CB1" w:rsidRDefault="00F03E0B"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F03E0B" w:rsidRDefault="00F03E0B"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F03E0B" w:rsidRDefault="00F03E0B" w:rsidP="00A7789A">
                            <w:r>
                              <w:t>A type with a monad structure defines what it means to chain operations, or nest functions of that type togethor</w:t>
                            </w:r>
                          </w:p>
                          <w:p w14:paraId="1EF3C693" w14:textId="77777777" w:rsidR="00F03E0B" w:rsidRPr="00120CB1" w:rsidRDefault="00F03E0B" w:rsidP="00A7789A"/>
                          <w:p w14:paraId="0915A5E2" w14:textId="77777777" w:rsidR="00F03E0B" w:rsidRPr="00A7789A" w:rsidRDefault="00F03E0B" w:rsidP="00A7789A"/>
                        </w:txbxContent>
                      </wps:txbx>
                      <wps:bodyPr rot="0" vert="horz" wrap="square" lIns="91440" tIns="45720" rIns="91440" bIns="45720" anchor="t" anchorCtr="0">
                        <a:noAutofit/>
                      </wps:bodyPr>
                    </wps:wsp>
                  </a:graphicData>
                </a:graphic>
              </wp:inline>
            </w:drawing>
          </mc:Choice>
          <mc:Fallback>
            <w:pict>
              <v:shape w14:anchorId="7D7B8854" id="_x0000_s1039"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kubzUUAIAAGUEAAAOAAAAAAAAAAAAAAAAAC4CAABkcnMvZTJvRG9jLnhtbFBLAQItABQABgAI&#10;AAAAIQAtdXQ73QAAAAUBAAAPAAAAAAAAAAAAAAAAAKoEAABkcnMvZG93bnJldi54bWxQSwUGAAAA&#10;AAQABADzAAAAtAUAAAAA&#10;" fillcolor="#fbe4d5 [661]" stroked="f">
                <v:textbox>
                  <w:txbxContent>
                    <w:p w14:paraId="56F7CE52" w14:textId="77777777" w:rsidR="00F03E0B" w:rsidRDefault="00F03E0B"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F03E0B" w:rsidRDefault="00F03E0B" w:rsidP="00A7789A">
                      <w:r>
                        <w:t>A type with a monad structure defines what it means to chain operations, or nest functions of that type togethor</w:t>
                      </w:r>
                    </w:p>
                    <w:p w14:paraId="1EF3C693" w14:textId="77777777" w:rsidR="00F03E0B" w:rsidRPr="00120CB1" w:rsidRDefault="00F03E0B" w:rsidP="00A7789A"/>
                    <w:p w14:paraId="0915A5E2" w14:textId="77777777" w:rsidR="00F03E0B" w:rsidRPr="00A7789A" w:rsidRDefault="00F03E0B"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F03E0B" w:rsidRPr="00552FFE" w:rsidRDefault="00F03E0B" w:rsidP="00552FFE">
                            <w:r w:rsidRPr="00552FFE">
                              <w:rPr>
                                <w:rFonts w:hint="eastAsia"/>
                              </w:rPr>
                              <w:t>（</w:t>
                            </w:r>
                            <w:r w:rsidRPr="00552FFE">
                              <w:t>1）封闭性（Closure）：对于任意a，b∈G，有a*b∈G</w:t>
                            </w:r>
                          </w:p>
                          <w:p w14:paraId="290FC7E3" w14:textId="77777777" w:rsidR="00F03E0B" w:rsidRPr="00552FFE" w:rsidRDefault="00F03E0B" w:rsidP="00552FFE">
                            <w:r w:rsidRPr="00552FFE">
                              <w:rPr>
                                <w:rFonts w:hint="eastAsia"/>
                              </w:rPr>
                              <w:t>（</w:t>
                            </w:r>
                            <w:r w:rsidRPr="00552FFE">
                              <w:t>2）结合律（Associativity）：对于任意a，b，c∈G，有（a*b）*c=a*（b*c）</w:t>
                            </w:r>
                          </w:p>
                          <w:p w14:paraId="5D740EA1" w14:textId="77777777" w:rsidR="00F03E0B" w:rsidRPr="00552FFE" w:rsidRDefault="00F03E0B" w:rsidP="00552FFE">
                            <w:r w:rsidRPr="00552FFE">
                              <w:rPr>
                                <w:rFonts w:hint="eastAsia"/>
                              </w:rPr>
                              <w:t>（</w:t>
                            </w:r>
                            <w:r w:rsidRPr="00552FFE">
                              <w:t>3）幺元 （Identity）：存在幺元e，使得对于任意a∈G，e*a=a*e=a</w:t>
                            </w:r>
                          </w:p>
                          <w:p w14:paraId="4862150C" w14:textId="77777777" w:rsidR="00F03E0B" w:rsidRPr="00120CB1" w:rsidRDefault="00F03E0B" w:rsidP="00552FFE">
                            <w:r w:rsidRPr="00552FFE">
                              <w:rPr>
                                <w:rFonts w:hint="eastAsia"/>
                              </w:rPr>
                              <w:t>（</w:t>
                            </w:r>
                            <w:r w:rsidRPr="00552FFE">
                              <w:t>4）逆元：对于任意a∈G，存在逆元a^-1，使得a^-1*a=a*a^-1=e</w:t>
                            </w:r>
                          </w:p>
                          <w:p w14:paraId="75CE5009" w14:textId="77777777" w:rsidR="00F03E0B" w:rsidRPr="00A7789A" w:rsidRDefault="00F03E0B" w:rsidP="00552FFE"/>
                        </w:txbxContent>
                      </wps:txbx>
                      <wps:bodyPr rot="0" vert="horz" wrap="square" lIns="91440" tIns="45720" rIns="91440" bIns="45720" anchor="t" anchorCtr="0">
                        <a:noAutofit/>
                      </wps:bodyPr>
                    </wps:wsp>
                  </a:graphicData>
                </a:graphic>
              </wp:inline>
            </w:drawing>
          </mc:Choice>
          <mc:Fallback>
            <w:pict>
              <v:shape w14:anchorId="6DBF5163" id="_x0000_s1040"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5v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dIl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OqUDm9PAgAAZAQAAA4AAAAAAAAAAAAAAAAALgIAAGRycy9lMm9Eb2MueG1sUEsBAi0AFAAGAAgA&#10;AAAhACo11qPdAAAABQEAAA8AAAAAAAAAAAAAAAAAqQQAAGRycy9kb3ducmV2LnhtbFBLBQYAAAAA&#10;BAAEAPMAAACzBQAAAAA=&#10;" fillcolor="#fbe4d5 [661]" stroked="f">
                <v:textbox>
                  <w:txbxContent>
                    <w:p w14:paraId="1F62B6E9" w14:textId="77777777" w:rsidR="00F03E0B" w:rsidRPr="00552FFE" w:rsidRDefault="00F03E0B" w:rsidP="00552FFE">
                      <w:r w:rsidRPr="00552FFE">
                        <w:rPr>
                          <w:rFonts w:hint="eastAsia"/>
                        </w:rPr>
                        <w:t>（</w:t>
                      </w:r>
                      <w:r w:rsidRPr="00552FFE">
                        <w:t>1）封闭性（Closure）：对于任意a，b∈G，有a*b∈G</w:t>
                      </w:r>
                    </w:p>
                    <w:p w14:paraId="290FC7E3" w14:textId="77777777" w:rsidR="00F03E0B" w:rsidRPr="00552FFE" w:rsidRDefault="00F03E0B" w:rsidP="00552FFE">
                      <w:r w:rsidRPr="00552FFE">
                        <w:rPr>
                          <w:rFonts w:hint="eastAsia"/>
                        </w:rPr>
                        <w:t>（</w:t>
                      </w:r>
                      <w:r w:rsidRPr="00552FFE">
                        <w:t>2）结合律（Associativity）：对于任意a，b，c∈G，有（a*b）*c=a*（b*c）</w:t>
                      </w:r>
                    </w:p>
                    <w:p w14:paraId="5D740EA1" w14:textId="77777777" w:rsidR="00F03E0B" w:rsidRPr="00552FFE" w:rsidRDefault="00F03E0B" w:rsidP="00552FFE">
                      <w:r w:rsidRPr="00552FFE">
                        <w:rPr>
                          <w:rFonts w:hint="eastAsia"/>
                        </w:rPr>
                        <w:t>（</w:t>
                      </w:r>
                      <w:r w:rsidRPr="00552FFE">
                        <w:t>3）幺元 （Identity）：存在幺元e，使得对于任意a∈G，e*a=a*e=a</w:t>
                      </w:r>
                    </w:p>
                    <w:p w14:paraId="4862150C" w14:textId="77777777" w:rsidR="00F03E0B" w:rsidRPr="00120CB1" w:rsidRDefault="00F03E0B" w:rsidP="00552FFE">
                      <w:r w:rsidRPr="00552FFE">
                        <w:rPr>
                          <w:rFonts w:hint="eastAsia"/>
                        </w:rPr>
                        <w:t>（</w:t>
                      </w:r>
                      <w:r w:rsidRPr="00552FFE">
                        <w:t>4）逆元：对于任意a∈G，存在逆元a^-1，使得a^-1*a=a*a^-1=e</w:t>
                      </w:r>
                    </w:p>
                    <w:p w14:paraId="75CE5009" w14:textId="77777777" w:rsidR="00F03E0B" w:rsidRPr="00A7789A" w:rsidRDefault="00F03E0B"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F03E0B" w:rsidRDefault="00F03E0B"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F03E0B" w:rsidRPr="00A7789A" w:rsidRDefault="00F03E0B"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41"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naUQ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" fillcolor="#fbe4d5 [661]" stroked="f">
                <v:textbox>
                  <w:txbxContent>
                    <w:p w14:paraId="11DCEA05" w14:textId="77777777" w:rsidR="00F03E0B" w:rsidRDefault="00F03E0B"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F03E0B" w:rsidRPr="00A7789A" w:rsidRDefault="00F03E0B"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F03E0B" w:rsidRDefault="00F03E0B"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F03E0B" w:rsidRDefault="00F03E0B"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1524635" cy="1243330"/>
                                          </a:xfrm>
                                          <a:prstGeom prst="rect">
                                            <a:avLst/>
                                          </a:prstGeom>
                                        </pic:spPr>
                                      </pic:pic>
                                    </a:graphicData>
                                  </a:graphic>
                                </wp:inline>
                              </w:drawing>
                            </w:r>
                          </w:p>
                          <w:p w14:paraId="098E7685" w14:textId="77777777" w:rsidR="00F03E0B" w:rsidRDefault="00F03E0B"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F03E0B" w:rsidRPr="00A7789A" w:rsidRDefault="00F03E0B" w:rsidP="00AC151E"/>
                        </w:txbxContent>
                      </wps:txbx>
                      <wps:bodyPr rot="0" vert="horz" wrap="square" lIns="91440" tIns="45720" rIns="91440" bIns="45720" anchor="t" anchorCtr="0">
                        <a:noAutofit/>
                      </wps:bodyPr>
                    </wps:wsp>
                  </a:graphicData>
                </a:graphic>
              </wp:inline>
            </w:drawing>
          </mc:Choice>
          <mc:Fallback>
            <w:pict>
              <v:shape w14:anchorId="3AB328B8" id="_x0000_s1042"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AgBWbVRAgAAZQQAAA4AAAAAAAAAAAAAAAAALgIAAGRycy9lMm9Eb2MueG1sUEsBAi0AFAAG&#10;AAgAAAAhAO90YyPeAAAABQEAAA8AAAAAAAAAAAAAAAAAqwQAAGRycy9kb3ducmV2LnhtbFBLBQYA&#10;AAAABAAEAPMAAAC2BQAAAAA=&#10;" fillcolor="#fbe4d5 [661]" stroked="f">
                <v:textbox>
                  <w:txbxContent>
                    <w:p w14:paraId="206A2A2F" w14:textId="77777777" w:rsidR="00F03E0B" w:rsidRDefault="00F03E0B"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F03E0B" w:rsidRDefault="00F03E0B"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1524635" cy="1243330"/>
                                    </a:xfrm>
                                    <a:prstGeom prst="rect">
                                      <a:avLst/>
                                    </a:prstGeom>
                                  </pic:spPr>
                                </pic:pic>
                              </a:graphicData>
                            </a:graphic>
                          </wp:inline>
                        </w:drawing>
                      </w:r>
                    </w:p>
                    <w:p w14:paraId="098E7685" w14:textId="77777777" w:rsidR="00F03E0B" w:rsidRDefault="00F03E0B"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F03E0B" w:rsidRPr="00A7789A" w:rsidRDefault="00F03E0B" w:rsidP="00AC151E"/>
                  </w:txbxContent>
                </v:textbox>
                <w10:anchorlock/>
              </v:shape>
            </w:pict>
          </mc:Fallback>
        </mc:AlternateContent>
      </w:r>
    </w:p>
    <w:p w14:paraId="5405DD59" w14:textId="77777777" w:rsidR="00A7789A" w:rsidRDefault="00A7789A" w:rsidP="0053171C">
      <w:r>
        <w:rPr>
          <w:rFonts w:hint="eastAsia"/>
        </w:rPr>
        <w:t>参考资料：</w:t>
      </w:r>
      <w:r>
        <w:br/>
      </w:r>
      <w:hyperlink r:id="rId235" w:history="1">
        <w:r w:rsidR="00552FFE" w:rsidRPr="00C60DB3">
          <w:rPr>
            <w:rStyle w:val="a8"/>
          </w:rPr>
          <w:t>http://www.ruanyifeng.com/blog/2015/07/monad.html</w:t>
        </w:r>
      </w:hyperlink>
    </w:p>
    <w:p w14:paraId="000984A4" w14:textId="77777777" w:rsidR="00552FFE" w:rsidRPr="00AC151E" w:rsidRDefault="00F03E0B" w:rsidP="0053171C">
      <w:pPr>
        <w:rPr>
          <w:color w:val="FF0000"/>
        </w:rPr>
      </w:pPr>
      <w:hyperlink r:id="rId236" w:history="1">
        <w:r w:rsidR="00552FFE" w:rsidRPr="00AC151E">
          <w:rPr>
            <w:rStyle w:val="a8"/>
            <w:color w:val="FF0000"/>
          </w:rPr>
          <w:t>http://hongjiang.info/understand-monad-0/</w:t>
        </w:r>
      </w:hyperlink>
    </w:p>
    <w:p w14:paraId="08322AE0" w14:textId="77777777" w:rsidR="00552FFE" w:rsidRPr="00AC151E" w:rsidRDefault="00F03E0B" w:rsidP="0053171C">
      <w:pPr>
        <w:rPr>
          <w:color w:val="FF0000"/>
        </w:rPr>
      </w:pPr>
      <w:hyperlink r:id="rId237" w:history="1">
        <w:r w:rsidR="00552FFE" w:rsidRPr="00AC151E">
          <w:rPr>
            <w:rStyle w:val="a8"/>
            <w:color w:val="FF0000"/>
          </w:rPr>
          <w:t>http://hongjiang.info/semigroup-and-monoid/</w:t>
        </w:r>
      </w:hyperlink>
    </w:p>
    <w:p w14:paraId="07A375B3" w14:textId="77777777" w:rsidR="00986DDC" w:rsidRPr="00AC151E" w:rsidRDefault="00F03E0B" w:rsidP="0053171C">
      <w:pPr>
        <w:rPr>
          <w:color w:val="FF0000"/>
        </w:rPr>
      </w:pPr>
      <w:hyperlink r:id="rId238" w:history="1">
        <w:r w:rsidR="00986DDC" w:rsidRPr="00AC151E">
          <w:rPr>
            <w:rStyle w:val="a8"/>
            <w:color w:val="FF0000"/>
          </w:rPr>
          <w:t>http://hongjiang.info/understand-monad-4-what-is-functor/</w:t>
        </w:r>
      </w:hyperlink>
    </w:p>
    <w:p w14:paraId="24E6F624" w14:textId="77777777" w:rsidR="00AC151E" w:rsidRDefault="00F03E0B" w:rsidP="0053171C">
      <w:pPr>
        <w:rPr>
          <w:color w:val="FF0000"/>
        </w:rPr>
      </w:pPr>
      <w:hyperlink r:id="rId239" w:history="1">
        <w:r w:rsidR="00AC151E" w:rsidRPr="00AC151E">
          <w:rPr>
            <w:rStyle w:val="a8"/>
            <w:color w:val="FF0000"/>
          </w:rPr>
          <w:t>http://hongjiang.info/understand-monad-4-what-is-functor/</w:t>
        </w:r>
      </w:hyperlink>
    </w:p>
    <w:p w14:paraId="4B7D8782" w14:textId="77777777" w:rsidR="00CA7FB0" w:rsidRDefault="00F03E0B" w:rsidP="0053171C">
      <w:pPr>
        <w:rPr>
          <w:color w:val="FF0000"/>
        </w:rPr>
      </w:pPr>
      <w:hyperlink r:id="rId240"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F03E0B" w:rsidP="00557747">
      <w:hyperlink r:id="rId241"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F03E0B" w:rsidRDefault="00F03E0B"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F03E0B" w:rsidRDefault="00F03E0B" w:rsidP="00844830">
                            <w:pPr>
                              <w:ind w:firstLineChars="50" w:firstLine="105"/>
                              <w:rPr>
                                <w:b/>
                              </w:rPr>
                            </w:pPr>
                            <w:r>
                              <w:rPr>
                                <w:rFonts w:hint="eastAsia"/>
                                <w:b/>
                              </w:rPr>
                              <w:t>A</w:t>
                            </w:r>
                            <w:r w:rsidRPr="00844830">
                              <w:rPr>
                                <w:b/>
                              </w:rPr>
                              <w:sym w:font="Wingdings" w:char="F0E0"/>
                            </w:r>
                            <w:r>
                              <w:rPr>
                                <w:b/>
                              </w:rPr>
                              <w:t>25</w:t>
                            </w:r>
                          </w:p>
                          <w:p w14:paraId="2C3AA1B1" w14:textId="77777777" w:rsidR="00F03E0B" w:rsidRDefault="00F03E0B"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F03E0B" w:rsidRDefault="00F03E0B" w:rsidP="00844830">
                            <w:pPr>
                              <w:ind w:firstLineChars="50" w:firstLine="105"/>
                              <w:rPr>
                                <w:b/>
                              </w:rPr>
                            </w:pPr>
                            <w:r>
                              <w:rPr>
                                <w:b/>
                              </w:rPr>
                              <w:t>(D)</w:t>
                            </w:r>
                            <w:r w:rsidRPr="00844830">
                              <w:rPr>
                                <w:b/>
                              </w:rPr>
                              <w:sym w:font="Wingdings" w:char="F0E0"/>
                            </w:r>
                            <w:r>
                              <w:rPr>
                                <w:b/>
                              </w:rPr>
                              <w:t>25</w:t>
                            </w:r>
                          </w:p>
                          <w:p w14:paraId="70DEF2C2" w14:textId="77777777" w:rsidR="00F03E0B" w:rsidRPr="00844830" w:rsidRDefault="00F03E0B"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3"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aHDuQU8CAABzBAAADgAAAAAAAAAAAAAAAAAuAgAAZHJzL2Uyb0RvYy54bWxQSwECLQAUAAYA&#10;CAAAACEAxF9s4d8AAAAKAQAADwAAAAAAAAAAAAAAAACpBAAAZHJzL2Rvd25yZXYueG1sUEsFBgAA&#10;AAAEAAQA8wAAALUFAAAAAA==&#10;" fillcolor="#f2f2f2 [3052]">
                <v:textbox>
                  <w:txbxContent>
                    <w:p w14:paraId="48C6EE7B" w14:textId="77777777" w:rsidR="00F03E0B" w:rsidRDefault="00F03E0B"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F03E0B" w:rsidRDefault="00F03E0B" w:rsidP="00844830">
                      <w:pPr>
                        <w:ind w:firstLineChars="50" w:firstLine="105"/>
                        <w:rPr>
                          <w:b/>
                        </w:rPr>
                      </w:pPr>
                      <w:r>
                        <w:rPr>
                          <w:rFonts w:hint="eastAsia"/>
                          <w:b/>
                        </w:rPr>
                        <w:t>A</w:t>
                      </w:r>
                      <w:r w:rsidRPr="00844830">
                        <w:rPr>
                          <w:b/>
                        </w:rPr>
                        <w:sym w:font="Wingdings" w:char="F0E0"/>
                      </w:r>
                      <w:r>
                        <w:rPr>
                          <w:b/>
                        </w:rPr>
                        <w:t>25</w:t>
                      </w:r>
                    </w:p>
                    <w:p w14:paraId="2C3AA1B1" w14:textId="77777777" w:rsidR="00F03E0B" w:rsidRDefault="00F03E0B"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F03E0B" w:rsidRDefault="00F03E0B" w:rsidP="00844830">
                      <w:pPr>
                        <w:ind w:firstLineChars="50" w:firstLine="105"/>
                        <w:rPr>
                          <w:b/>
                        </w:rPr>
                      </w:pPr>
                      <w:r>
                        <w:rPr>
                          <w:b/>
                        </w:rPr>
                        <w:t>(D)</w:t>
                      </w:r>
                      <w:r w:rsidRPr="00844830">
                        <w:rPr>
                          <w:b/>
                        </w:rPr>
                        <w:sym w:font="Wingdings" w:char="F0E0"/>
                      </w:r>
                      <w:r>
                        <w:rPr>
                          <w:b/>
                        </w:rPr>
                        <w:t>25</w:t>
                      </w:r>
                    </w:p>
                    <w:p w14:paraId="70DEF2C2" w14:textId="77777777" w:rsidR="00F03E0B" w:rsidRPr="00844830" w:rsidRDefault="00F03E0B"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F03E0B" w:rsidRPr="00844830" w:rsidRDefault="00F03E0B"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4"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ZA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s7DqZBtIZyhxSw0M+GM/yixpu4ZM7f&#10;MIvDgGODA+6vcZEK2oLCsKOkAvvtNXmwR46ilpIWh6ug7uuGWUGJ+qSRvSfZZBKmMR4m01mOB3uo&#10;WR9q9KY5A7y5DJ8Sw+M22Hu130oLzT2+A6sQFVVMc4xdUO7t/nDm+6HHl4SL1Sqa4QQa5i/1reEB&#10;PDQ6MO2uu2fWDHT0yOMr2A8imz9jZW8bPDWsNh5kHSn71NfhCnB6I5eGlyY8D4fnaPX0Hi7/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B3zJZA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F03E0B" w:rsidRPr="00844830" w:rsidRDefault="00F03E0B"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F03E0B" w:rsidP="00EF512F">
      <w:hyperlink r:id="rId249" w:history="1">
        <w:r w:rsidR="00EF512F" w:rsidRPr="00F0245A">
          <w:rPr>
            <w:rStyle w:val="a8"/>
          </w:rPr>
          <w:t>https://zhuanlan.zhihu.com/p/88198966?utm_source=qq&amp;utm_medium=social&amp;utm_oi=1031845646180978688</w:t>
        </w:r>
      </w:hyperlink>
    </w:p>
    <w:p w14:paraId="4DD14678" w14:textId="77777777" w:rsidR="00692449" w:rsidRDefault="00F03E0B" w:rsidP="00EF512F">
      <w:hyperlink r:id="rId250" w:history="1">
        <w:r w:rsidR="00692449" w:rsidRPr="00F0245A">
          <w:rPr>
            <w:rStyle w:val="a8"/>
          </w:rPr>
          <w:t>https://www.zhihu.com/question/28292740/answer/40336090</w:t>
        </w:r>
      </w:hyperlink>
    </w:p>
    <w:p w14:paraId="70893DBC" w14:textId="77777777" w:rsidR="004D0979" w:rsidRDefault="00F03E0B" w:rsidP="00EF512F">
      <w:hyperlink r:id="rId251"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467875" cy="1426685"/>
                    </a:xfrm>
                    <a:prstGeom prst="rect">
                      <a:avLst/>
                    </a:prstGeom>
                  </pic:spPr>
                </pic:pic>
              </a:graphicData>
            </a:graphic>
          </wp:inline>
        </w:drawing>
      </w:r>
    </w:p>
    <w:p w14:paraId="2FC87116" w14:textId="77777777" w:rsidR="00C21B58" w:rsidRDefault="00F03E0B" w:rsidP="00C21B58">
      <w:pPr>
        <w:rPr>
          <w:color w:val="FF0000"/>
        </w:rPr>
      </w:pPr>
      <w:hyperlink r:id="rId256"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258"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23893FCF" w:rsidR="00D02940" w:rsidRDefault="00D02940" w:rsidP="00D02940">
      <w:pPr>
        <w:pStyle w:val="2"/>
      </w:pPr>
      <w:r>
        <w:rPr>
          <w:rFonts w:hint="eastAsia"/>
        </w:rPr>
        <w:t>CUDA</w:t>
      </w:r>
    </w:p>
    <w:p w14:paraId="2AB8FE26" w14:textId="41374C2A" w:rsidR="00D04689" w:rsidRPr="00D04689" w:rsidRDefault="00D04689" w:rsidP="00D04689">
      <w:pPr>
        <w:pStyle w:val="3"/>
      </w:pPr>
      <w:r w:rsidRPr="00D04689">
        <w:t>Runtime API vs Driver API</w:t>
      </w:r>
    </w:p>
    <w:p w14:paraId="688C9A68" w14:textId="77777777" w:rsidR="00D04689" w:rsidRDefault="00D04689" w:rsidP="00D04689">
      <w:r>
        <w:rPr>
          <w:noProof/>
        </w:rPr>
        <w:drawing>
          <wp:inline distT="0" distB="0" distL="0" distR="0" wp14:anchorId="2A3906CE" wp14:editId="68C6E373">
            <wp:extent cx="2872101" cy="2320119"/>
            <wp:effectExtent l="0" t="0" r="5080" b="4445"/>
            <wp:docPr id="277" name="图片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pture"/>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875480" cy="2322848"/>
                    </a:xfrm>
                    <a:prstGeom prst="rect">
                      <a:avLst/>
                    </a:prstGeom>
                    <a:noFill/>
                    <a:ln>
                      <a:noFill/>
                    </a:ln>
                  </pic:spPr>
                </pic:pic>
              </a:graphicData>
            </a:graphic>
          </wp:inline>
        </w:drawing>
      </w:r>
    </w:p>
    <w:p w14:paraId="7B66F01C" w14:textId="1CCCDE17" w:rsidR="00D04689" w:rsidRPr="00D04689" w:rsidRDefault="00D04689" w:rsidP="00D04689">
      <w:pPr>
        <w:rPr>
          <w:color w:val="767171" w:themeColor="background2" w:themeShade="80"/>
        </w:rPr>
      </w:pPr>
      <w:r w:rsidRPr="00D04689">
        <w:rPr>
          <w:rFonts w:hint="eastAsia"/>
        </w:rPr>
        <w:t>基于</w:t>
      </w:r>
      <w:r w:rsidRPr="00D04689">
        <w:t>Driver API的开头会是</w:t>
      </w:r>
      <w:r w:rsidRPr="00D04689">
        <w:rPr>
          <w:b/>
        </w:rPr>
        <w:t>cu</w:t>
      </w:r>
      <w:r w:rsidRPr="00D04689">
        <w:t>，而基于Runtime API的开头是</w:t>
      </w:r>
      <w:r w:rsidRPr="00D04689">
        <w:rPr>
          <w:b/>
        </w:rPr>
        <w:t>cuda</w:t>
      </w:r>
      <w:r w:rsidRPr="00D04689">
        <w:rPr>
          <w:rFonts w:hint="eastAsia"/>
          <w:color w:val="767171" w:themeColor="background2" w:themeShade="80"/>
        </w:rPr>
        <w:t>（全局内存分配函数</w:t>
      </w:r>
      <w:r w:rsidRPr="00D04689">
        <w:rPr>
          <w:color w:val="767171" w:themeColor="background2" w:themeShade="80"/>
        </w:rPr>
        <w:t>cudaMalloc()</w:t>
      </w:r>
      <w:r w:rsidRPr="00D04689">
        <w:rPr>
          <w:rFonts w:hint="eastAsia"/>
          <w:color w:val="767171" w:themeColor="background2" w:themeShade="80"/>
        </w:rPr>
        <w:t xml:space="preserve"> </w:t>
      </w:r>
      <w:r w:rsidRPr="00D04689">
        <w:rPr>
          <w:color w:val="767171" w:themeColor="background2" w:themeShade="80"/>
        </w:rPr>
        <w:t>cuMemAlloc()</w:t>
      </w:r>
      <w:r w:rsidRPr="00D04689">
        <w:rPr>
          <w:rFonts w:hint="eastAsia"/>
          <w:color w:val="767171" w:themeColor="background2" w:themeShade="80"/>
        </w:rPr>
        <w:t>）</w:t>
      </w:r>
    </w:p>
    <w:p w14:paraId="79AB91C3" w14:textId="56E6344C" w:rsidR="00D04689" w:rsidRPr="00D04689" w:rsidRDefault="00D04689" w:rsidP="00D04689"/>
    <w:p w14:paraId="55256135" w14:textId="07AC8DF3" w:rsidR="00D04689" w:rsidRDefault="00D04689" w:rsidP="00D04689">
      <w:r w:rsidRPr="00D04689">
        <w:t>Driver API向后兼容支持老版本的，这点Runtime就做不到</w:t>
      </w:r>
    </w:p>
    <w:p w14:paraId="592F3878" w14:textId="7D36BB0B" w:rsidR="00D04689" w:rsidRDefault="00D04689" w:rsidP="00D04689"/>
    <w:p w14:paraId="33906A8A" w14:textId="465407F3" w:rsidR="00D04689" w:rsidRDefault="00D04689" w:rsidP="00D04689"/>
    <w:p w14:paraId="20C1CA9F" w14:textId="45870B54" w:rsidR="00D04689" w:rsidRDefault="00D04689" w:rsidP="00D04689"/>
    <w:p w14:paraId="68CA7FFD" w14:textId="30859D19" w:rsidR="00D04689" w:rsidRDefault="00BC0992" w:rsidP="00BC0992">
      <w:pPr>
        <w:pStyle w:val="3"/>
      </w:pPr>
      <w:r w:rsidRPr="00BC0992">
        <w:rPr>
          <w:rFonts w:hint="eastAsia"/>
        </w:rPr>
        <w:t>常用函数库</w:t>
      </w:r>
    </w:p>
    <w:p w14:paraId="6B67932D" w14:textId="77777777" w:rsidR="00BE0116" w:rsidRDefault="00BE0116" w:rsidP="00BE0116"/>
    <w:p w14:paraId="10E8A7B2" w14:textId="68B7BA00" w:rsidR="00BE0116" w:rsidRDefault="00BE0116" w:rsidP="00BE0116">
      <w:r w:rsidRPr="00BE0116">
        <w:lastRenderedPageBreak/>
        <w:t>Thrust是并行算法和数据结构的基于GPU CUDA的C++库。</w:t>
      </w:r>
    </w:p>
    <w:p w14:paraId="7248C4C0" w14:textId="6CB0E4D2" w:rsidR="00BE0116" w:rsidRDefault="00BE0116" w:rsidP="00BE0116"/>
    <w:p w14:paraId="59473BDB" w14:textId="6687E415" w:rsidR="00BE0116" w:rsidRPr="00BE0116" w:rsidRDefault="00BE0116" w:rsidP="00BE0116">
      <w:r>
        <w:rPr>
          <w:noProof/>
        </w:rPr>
        <w:drawing>
          <wp:inline distT="0" distB="0" distL="0" distR="0" wp14:anchorId="0645F1BE" wp14:editId="383F1CBE">
            <wp:extent cx="5274310" cy="1522095"/>
            <wp:effectExtent l="0" t="0" r="2540" b="190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1522095"/>
                    </a:xfrm>
                    <a:prstGeom prst="rect">
                      <a:avLst/>
                    </a:prstGeom>
                  </pic:spPr>
                </pic:pic>
              </a:graphicData>
            </a:graphic>
          </wp:inline>
        </w:drawing>
      </w:r>
    </w:p>
    <w:p w14:paraId="0DF0FE0E" w14:textId="683E714C" w:rsidR="00D04689" w:rsidRDefault="00BE0116" w:rsidP="00D04689">
      <w:r w:rsidRPr="00BE0116">
        <w:t>thrust，它最基本的数据类型是两个向量容器，host_vetcor和device_vector，分别对应了内存分配在cpu内存和cpu内存</w:t>
      </w:r>
      <w:r>
        <w:rPr>
          <w:rFonts w:hint="eastAsia"/>
        </w:rPr>
        <w:t>。</w:t>
      </w:r>
    </w:p>
    <w:p w14:paraId="170074C2" w14:textId="078BF6C5" w:rsidR="00BC0992" w:rsidRDefault="00BC0992" w:rsidP="00D04689"/>
    <w:p w14:paraId="1F869133" w14:textId="77777777" w:rsidR="00BC0992" w:rsidRDefault="00BC0992" w:rsidP="00D04689"/>
    <w:p w14:paraId="00C198E9" w14:textId="77777777" w:rsidR="00D04689" w:rsidRPr="00D04689" w:rsidRDefault="00D04689" w:rsidP="00D04689"/>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087D1CC2" w:rsidR="00D02940" w:rsidRDefault="00D02940" w:rsidP="00D02940">
      <w:pPr>
        <w:pStyle w:val="a7"/>
        <w:numPr>
          <w:ilvl w:val="0"/>
          <w:numId w:val="17"/>
        </w:numPr>
        <w:ind w:firstLineChars="0"/>
      </w:pPr>
      <w:r>
        <w:rPr>
          <w:rFonts w:hint="eastAsia"/>
        </w:rPr>
        <w:t>释放</w:t>
      </w:r>
      <w:r>
        <w:t>device上的内存</w:t>
      </w:r>
    </w:p>
    <w:p w14:paraId="42C5000A" w14:textId="3CA6061D" w:rsidR="00BC0992" w:rsidRDefault="00BC0992" w:rsidP="00BC0992"/>
    <w:p w14:paraId="48454FF7" w14:textId="70BE6506" w:rsidR="00BC0992" w:rsidRDefault="00BC0992" w:rsidP="00BC0992">
      <w:pPr>
        <w:pStyle w:val="3"/>
      </w:pPr>
      <w:r w:rsidRPr="00BC0992">
        <w:t>NVCC编译流程</w:t>
      </w:r>
    </w:p>
    <w:tbl>
      <w:tblPr>
        <w:tblStyle w:val="ab"/>
        <w:tblW w:w="0" w:type="auto"/>
        <w:jc w:val="center"/>
        <w:shd w:val="clear" w:color="auto" w:fill="DEEAF6" w:themeFill="accent1" w:themeFillTint="33"/>
        <w:tblLook w:val="04A0" w:firstRow="1" w:lastRow="0" w:firstColumn="1" w:lastColumn="0" w:noHBand="0" w:noVBand="1"/>
      </w:tblPr>
      <w:tblGrid>
        <w:gridCol w:w="2120"/>
        <w:gridCol w:w="4360"/>
      </w:tblGrid>
      <w:tr w:rsidR="00BE0116" w:rsidRPr="00BE0116" w14:paraId="685A20FD" w14:textId="77777777" w:rsidTr="00BE0116">
        <w:trPr>
          <w:trHeight w:val="285"/>
          <w:jc w:val="center"/>
        </w:trPr>
        <w:tc>
          <w:tcPr>
            <w:tcW w:w="2120" w:type="dxa"/>
            <w:shd w:val="clear" w:color="auto" w:fill="DEEAF6" w:themeFill="accent1" w:themeFillTint="33"/>
            <w:hideMark/>
          </w:tcPr>
          <w:p w14:paraId="3B5797E5" w14:textId="77777777" w:rsidR="00BE0116" w:rsidRPr="00BE0116" w:rsidRDefault="00BE0116" w:rsidP="00BE0116">
            <w:r w:rsidRPr="00BE0116">
              <w:rPr>
                <w:rFonts w:hint="eastAsia"/>
              </w:rPr>
              <w:t>文件后缀</w:t>
            </w:r>
          </w:p>
        </w:tc>
        <w:tc>
          <w:tcPr>
            <w:tcW w:w="4360" w:type="dxa"/>
            <w:shd w:val="clear" w:color="auto" w:fill="DEEAF6" w:themeFill="accent1" w:themeFillTint="33"/>
            <w:hideMark/>
          </w:tcPr>
          <w:p w14:paraId="2A6B1039" w14:textId="77777777" w:rsidR="00BE0116" w:rsidRPr="00BE0116" w:rsidRDefault="00BE0116">
            <w:r w:rsidRPr="00BE0116">
              <w:rPr>
                <w:rFonts w:hint="eastAsia"/>
              </w:rPr>
              <w:t>意义</w:t>
            </w:r>
          </w:p>
        </w:tc>
      </w:tr>
      <w:tr w:rsidR="00BE0116" w:rsidRPr="00BE0116" w14:paraId="5B93DD69" w14:textId="77777777" w:rsidTr="00BE0116">
        <w:trPr>
          <w:trHeight w:val="285"/>
          <w:jc w:val="center"/>
        </w:trPr>
        <w:tc>
          <w:tcPr>
            <w:tcW w:w="2120" w:type="dxa"/>
            <w:shd w:val="clear" w:color="auto" w:fill="DEEAF6" w:themeFill="accent1" w:themeFillTint="33"/>
            <w:hideMark/>
          </w:tcPr>
          <w:p w14:paraId="64B07249" w14:textId="77777777" w:rsidR="00BE0116" w:rsidRPr="00BE0116" w:rsidRDefault="00BE0116">
            <w:r w:rsidRPr="00BE0116">
              <w:rPr>
                <w:rFonts w:hint="eastAsia"/>
              </w:rPr>
              <w:t>.cu</w:t>
            </w:r>
          </w:p>
        </w:tc>
        <w:tc>
          <w:tcPr>
            <w:tcW w:w="4360" w:type="dxa"/>
            <w:shd w:val="clear" w:color="auto" w:fill="DEEAF6" w:themeFill="accent1" w:themeFillTint="33"/>
            <w:hideMark/>
          </w:tcPr>
          <w:p w14:paraId="601D3555" w14:textId="77777777" w:rsidR="00BE0116" w:rsidRPr="00BE0116" w:rsidRDefault="00BE0116">
            <w:r w:rsidRPr="00BE0116">
              <w:rPr>
                <w:rFonts w:hint="eastAsia"/>
              </w:rPr>
              <w:t>cuda源文件，包括host和device代码</w:t>
            </w:r>
          </w:p>
        </w:tc>
      </w:tr>
      <w:tr w:rsidR="00BE0116" w:rsidRPr="00BE0116" w14:paraId="07E8019C" w14:textId="77777777" w:rsidTr="00BE0116">
        <w:trPr>
          <w:trHeight w:val="570"/>
          <w:jc w:val="center"/>
        </w:trPr>
        <w:tc>
          <w:tcPr>
            <w:tcW w:w="2120" w:type="dxa"/>
            <w:shd w:val="clear" w:color="auto" w:fill="DEEAF6" w:themeFill="accent1" w:themeFillTint="33"/>
            <w:hideMark/>
          </w:tcPr>
          <w:p w14:paraId="52A1F5B0" w14:textId="77777777" w:rsidR="00BE0116" w:rsidRPr="00BE0116" w:rsidRDefault="00BE0116">
            <w:r w:rsidRPr="00BE0116">
              <w:rPr>
                <w:rFonts w:hint="eastAsia"/>
              </w:rPr>
              <w:t>.cup</w:t>
            </w:r>
          </w:p>
        </w:tc>
        <w:tc>
          <w:tcPr>
            <w:tcW w:w="4360" w:type="dxa"/>
            <w:shd w:val="clear" w:color="auto" w:fill="DEEAF6" w:themeFill="accent1" w:themeFillTint="33"/>
            <w:hideMark/>
          </w:tcPr>
          <w:p w14:paraId="2A5B3409" w14:textId="77777777" w:rsidR="00BE0116" w:rsidRPr="00BE0116" w:rsidRDefault="00BE0116">
            <w:r w:rsidRPr="00BE0116">
              <w:rPr>
                <w:rFonts w:hint="eastAsia"/>
              </w:rPr>
              <w:t>经过预处理的cuda源文件，编译选项--preprocess/-E</w:t>
            </w:r>
          </w:p>
        </w:tc>
      </w:tr>
      <w:tr w:rsidR="00BE0116" w:rsidRPr="00BE0116" w14:paraId="7949A4F3" w14:textId="77777777" w:rsidTr="00BE0116">
        <w:trPr>
          <w:trHeight w:val="285"/>
          <w:jc w:val="center"/>
        </w:trPr>
        <w:tc>
          <w:tcPr>
            <w:tcW w:w="2120" w:type="dxa"/>
            <w:shd w:val="clear" w:color="auto" w:fill="DEEAF6" w:themeFill="accent1" w:themeFillTint="33"/>
            <w:hideMark/>
          </w:tcPr>
          <w:p w14:paraId="6A9263F5" w14:textId="77777777" w:rsidR="00BE0116" w:rsidRPr="00BE0116" w:rsidRDefault="00BE0116">
            <w:r w:rsidRPr="00BE0116">
              <w:rPr>
                <w:rFonts w:hint="eastAsia"/>
              </w:rPr>
              <w:t>.c</w:t>
            </w:r>
          </w:p>
        </w:tc>
        <w:tc>
          <w:tcPr>
            <w:tcW w:w="4360" w:type="dxa"/>
            <w:shd w:val="clear" w:color="auto" w:fill="DEEAF6" w:themeFill="accent1" w:themeFillTint="33"/>
            <w:hideMark/>
          </w:tcPr>
          <w:p w14:paraId="0D11A73E" w14:textId="77777777" w:rsidR="00BE0116" w:rsidRPr="00BE0116" w:rsidRDefault="00BE0116">
            <w:r w:rsidRPr="00BE0116">
              <w:rPr>
                <w:rFonts w:hint="eastAsia"/>
              </w:rPr>
              <w:t>c源文件</w:t>
            </w:r>
          </w:p>
        </w:tc>
      </w:tr>
      <w:tr w:rsidR="00BE0116" w:rsidRPr="00BE0116" w14:paraId="598C9DA6" w14:textId="77777777" w:rsidTr="00BE0116">
        <w:trPr>
          <w:trHeight w:val="285"/>
          <w:jc w:val="center"/>
        </w:trPr>
        <w:tc>
          <w:tcPr>
            <w:tcW w:w="2120" w:type="dxa"/>
            <w:shd w:val="clear" w:color="auto" w:fill="DEEAF6" w:themeFill="accent1" w:themeFillTint="33"/>
            <w:hideMark/>
          </w:tcPr>
          <w:p w14:paraId="1949FDA8" w14:textId="77777777" w:rsidR="00BE0116" w:rsidRPr="00BE0116" w:rsidRDefault="00BE0116">
            <w:r w:rsidRPr="00BE0116">
              <w:rPr>
                <w:rFonts w:hint="eastAsia"/>
              </w:rPr>
              <w:t>.cc/.cxx/.cpp</w:t>
            </w:r>
          </w:p>
        </w:tc>
        <w:tc>
          <w:tcPr>
            <w:tcW w:w="4360" w:type="dxa"/>
            <w:shd w:val="clear" w:color="auto" w:fill="DEEAF6" w:themeFill="accent1" w:themeFillTint="33"/>
            <w:hideMark/>
          </w:tcPr>
          <w:p w14:paraId="4694E7C7" w14:textId="77777777" w:rsidR="00BE0116" w:rsidRPr="00BE0116" w:rsidRDefault="00BE0116">
            <w:r w:rsidRPr="00BE0116">
              <w:rPr>
                <w:rFonts w:hint="eastAsia"/>
              </w:rPr>
              <w:t>c++源文件</w:t>
            </w:r>
          </w:p>
        </w:tc>
      </w:tr>
      <w:tr w:rsidR="00BE0116" w:rsidRPr="00BE0116" w14:paraId="33F400E9" w14:textId="77777777" w:rsidTr="00BE0116">
        <w:trPr>
          <w:trHeight w:val="285"/>
          <w:jc w:val="center"/>
        </w:trPr>
        <w:tc>
          <w:tcPr>
            <w:tcW w:w="2120" w:type="dxa"/>
            <w:shd w:val="clear" w:color="auto" w:fill="DEEAF6" w:themeFill="accent1" w:themeFillTint="33"/>
            <w:hideMark/>
          </w:tcPr>
          <w:p w14:paraId="0288D9C7" w14:textId="77777777" w:rsidR="00BE0116" w:rsidRPr="00BE0116" w:rsidRDefault="00BE0116">
            <w:r w:rsidRPr="00BE0116">
              <w:rPr>
                <w:rFonts w:hint="eastAsia"/>
              </w:rPr>
              <w:t>.gpu</w:t>
            </w:r>
          </w:p>
        </w:tc>
        <w:tc>
          <w:tcPr>
            <w:tcW w:w="4360" w:type="dxa"/>
            <w:shd w:val="clear" w:color="auto" w:fill="DEEAF6" w:themeFill="accent1" w:themeFillTint="33"/>
            <w:hideMark/>
          </w:tcPr>
          <w:p w14:paraId="57174D0E" w14:textId="77777777" w:rsidR="00BE0116" w:rsidRPr="00BE0116" w:rsidRDefault="00BE0116">
            <w:r w:rsidRPr="00BE0116">
              <w:rPr>
                <w:rFonts w:hint="eastAsia"/>
              </w:rPr>
              <w:t>gpu中间文件，编译选项--gpu</w:t>
            </w:r>
          </w:p>
        </w:tc>
      </w:tr>
      <w:tr w:rsidR="00BE0116" w:rsidRPr="00BE0116" w14:paraId="5481B470" w14:textId="77777777" w:rsidTr="00BE0116">
        <w:trPr>
          <w:trHeight w:val="285"/>
          <w:jc w:val="center"/>
        </w:trPr>
        <w:tc>
          <w:tcPr>
            <w:tcW w:w="2120" w:type="dxa"/>
            <w:shd w:val="clear" w:color="auto" w:fill="DEEAF6" w:themeFill="accent1" w:themeFillTint="33"/>
            <w:hideMark/>
          </w:tcPr>
          <w:p w14:paraId="32D3A790" w14:textId="77777777" w:rsidR="00BE0116" w:rsidRPr="00BE0116" w:rsidRDefault="00BE0116">
            <w:r w:rsidRPr="00BE0116">
              <w:rPr>
                <w:rFonts w:hint="eastAsia"/>
              </w:rPr>
              <w:t>.ptx</w:t>
            </w:r>
          </w:p>
        </w:tc>
        <w:tc>
          <w:tcPr>
            <w:tcW w:w="4360" w:type="dxa"/>
            <w:shd w:val="clear" w:color="auto" w:fill="DEEAF6" w:themeFill="accent1" w:themeFillTint="33"/>
            <w:hideMark/>
          </w:tcPr>
          <w:p w14:paraId="7CD00CA3" w14:textId="77777777" w:rsidR="00BE0116" w:rsidRPr="00BE0116" w:rsidRDefault="00BE0116">
            <w:r w:rsidRPr="00BE0116">
              <w:rPr>
                <w:rFonts w:hint="eastAsia"/>
              </w:rPr>
              <w:t>类似汇编代码，编译选项--ptx</w:t>
            </w:r>
          </w:p>
        </w:tc>
      </w:tr>
      <w:tr w:rsidR="00BE0116" w:rsidRPr="00BE0116" w14:paraId="3C1173CE" w14:textId="77777777" w:rsidTr="00BE0116">
        <w:trPr>
          <w:trHeight w:val="285"/>
          <w:jc w:val="center"/>
        </w:trPr>
        <w:tc>
          <w:tcPr>
            <w:tcW w:w="2120" w:type="dxa"/>
            <w:shd w:val="clear" w:color="auto" w:fill="DEEAF6" w:themeFill="accent1" w:themeFillTint="33"/>
            <w:hideMark/>
          </w:tcPr>
          <w:p w14:paraId="0EF403D5" w14:textId="77777777" w:rsidR="00BE0116" w:rsidRPr="00BE0116" w:rsidRDefault="00BE0116">
            <w:r w:rsidRPr="00BE0116">
              <w:rPr>
                <w:rFonts w:hint="eastAsia"/>
              </w:rPr>
              <w:t>.o/.obj</w:t>
            </w:r>
          </w:p>
        </w:tc>
        <w:tc>
          <w:tcPr>
            <w:tcW w:w="4360" w:type="dxa"/>
            <w:shd w:val="clear" w:color="auto" w:fill="DEEAF6" w:themeFill="accent1" w:themeFillTint="33"/>
            <w:hideMark/>
          </w:tcPr>
          <w:p w14:paraId="4243BF5F" w14:textId="77777777" w:rsidR="00BE0116" w:rsidRPr="00BE0116" w:rsidRDefault="00BE0116">
            <w:r w:rsidRPr="00BE0116">
              <w:rPr>
                <w:rFonts w:hint="eastAsia"/>
              </w:rPr>
              <w:t>目标文件，编译选项--compile/-c</w:t>
            </w:r>
          </w:p>
        </w:tc>
      </w:tr>
      <w:tr w:rsidR="00BE0116" w:rsidRPr="00BE0116" w14:paraId="7271BB5A" w14:textId="77777777" w:rsidTr="00BE0116">
        <w:trPr>
          <w:trHeight w:val="285"/>
          <w:jc w:val="center"/>
        </w:trPr>
        <w:tc>
          <w:tcPr>
            <w:tcW w:w="2120" w:type="dxa"/>
            <w:shd w:val="clear" w:color="auto" w:fill="DEEAF6" w:themeFill="accent1" w:themeFillTint="33"/>
            <w:hideMark/>
          </w:tcPr>
          <w:p w14:paraId="04948CF1" w14:textId="77777777" w:rsidR="00BE0116" w:rsidRPr="00BE0116" w:rsidRDefault="00BE0116">
            <w:r w:rsidRPr="00BE0116">
              <w:rPr>
                <w:rFonts w:hint="eastAsia"/>
              </w:rPr>
              <w:t>.a/.lib</w:t>
            </w:r>
          </w:p>
        </w:tc>
        <w:tc>
          <w:tcPr>
            <w:tcW w:w="4360" w:type="dxa"/>
            <w:shd w:val="clear" w:color="auto" w:fill="DEEAF6" w:themeFill="accent1" w:themeFillTint="33"/>
            <w:hideMark/>
          </w:tcPr>
          <w:p w14:paraId="51EFAAA1" w14:textId="77777777" w:rsidR="00BE0116" w:rsidRPr="00BE0116" w:rsidRDefault="00BE0116">
            <w:r w:rsidRPr="00BE0116">
              <w:rPr>
                <w:rFonts w:hint="eastAsia"/>
              </w:rPr>
              <w:t>库文件，编译选项--lib/-lib</w:t>
            </w:r>
          </w:p>
        </w:tc>
      </w:tr>
      <w:tr w:rsidR="00BE0116" w:rsidRPr="00BE0116" w14:paraId="6BE65679" w14:textId="77777777" w:rsidTr="00BE0116">
        <w:trPr>
          <w:trHeight w:val="285"/>
          <w:jc w:val="center"/>
        </w:trPr>
        <w:tc>
          <w:tcPr>
            <w:tcW w:w="2120" w:type="dxa"/>
            <w:shd w:val="clear" w:color="auto" w:fill="DEEAF6" w:themeFill="accent1" w:themeFillTint="33"/>
            <w:hideMark/>
          </w:tcPr>
          <w:p w14:paraId="102D55DF" w14:textId="77777777" w:rsidR="00BE0116" w:rsidRPr="00BE0116" w:rsidRDefault="00BE0116">
            <w:r w:rsidRPr="00BE0116">
              <w:rPr>
                <w:rFonts w:hint="eastAsia"/>
              </w:rPr>
              <w:t>.res</w:t>
            </w:r>
          </w:p>
        </w:tc>
        <w:tc>
          <w:tcPr>
            <w:tcW w:w="4360" w:type="dxa"/>
            <w:shd w:val="clear" w:color="auto" w:fill="DEEAF6" w:themeFill="accent1" w:themeFillTint="33"/>
            <w:hideMark/>
          </w:tcPr>
          <w:p w14:paraId="36440E53" w14:textId="77777777" w:rsidR="00BE0116" w:rsidRPr="00BE0116" w:rsidRDefault="00BE0116">
            <w:r w:rsidRPr="00BE0116">
              <w:rPr>
                <w:rFonts w:hint="eastAsia"/>
              </w:rPr>
              <w:t>资源文件</w:t>
            </w:r>
          </w:p>
        </w:tc>
      </w:tr>
      <w:tr w:rsidR="00BE0116" w:rsidRPr="00BE0116" w14:paraId="502CA1C1" w14:textId="77777777" w:rsidTr="00BE0116">
        <w:trPr>
          <w:trHeight w:val="285"/>
          <w:jc w:val="center"/>
        </w:trPr>
        <w:tc>
          <w:tcPr>
            <w:tcW w:w="2120" w:type="dxa"/>
            <w:shd w:val="clear" w:color="auto" w:fill="DEEAF6" w:themeFill="accent1" w:themeFillTint="33"/>
            <w:hideMark/>
          </w:tcPr>
          <w:p w14:paraId="7E90555E" w14:textId="77777777" w:rsidR="00BE0116" w:rsidRPr="00BE0116" w:rsidRDefault="00BE0116">
            <w:r w:rsidRPr="00BE0116">
              <w:rPr>
                <w:rFonts w:hint="eastAsia"/>
              </w:rPr>
              <w:t>.so</w:t>
            </w:r>
          </w:p>
        </w:tc>
        <w:tc>
          <w:tcPr>
            <w:tcW w:w="4360" w:type="dxa"/>
            <w:shd w:val="clear" w:color="auto" w:fill="DEEAF6" w:themeFill="accent1" w:themeFillTint="33"/>
            <w:hideMark/>
          </w:tcPr>
          <w:p w14:paraId="0227E945" w14:textId="77777777" w:rsidR="00BE0116" w:rsidRPr="00BE0116" w:rsidRDefault="00BE0116">
            <w:r w:rsidRPr="00BE0116">
              <w:rPr>
                <w:rFonts w:hint="eastAsia"/>
              </w:rPr>
              <w:t>共享目标文件，编译选项--shared/-shared</w:t>
            </w:r>
          </w:p>
        </w:tc>
      </w:tr>
      <w:tr w:rsidR="00BE0116" w:rsidRPr="00BE0116" w14:paraId="285B144E" w14:textId="77777777" w:rsidTr="00BE0116">
        <w:trPr>
          <w:trHeight w:val="285"/>
          <w:jc w:val="center"/>
        </w:trPr>
        <w:tc>
          <w:tcPr>
            <w:tcW w:w="2120" w:type="dxa"/>
            <w:shd w:val="clear" w:color="auto" w:fill="DEEAF6" w:themeFill="accent1" w:themeFillTint="33"/>
            <w:hideMark/>
          </w:tcPr>
          <w:p w14:paraId="5B4650F7" w14:textId="77777777" w:rsidR="00BE0116" w:rsidRPr="00BE0116" w:rsidRDefault="00BE0116">
            <w:r w:rsidRPr="00BE0116">
              <w:rPr>
                <w:rFonts w:hint="eastAsia"/>
              </w:rPr>
              <w:t>.cubin</w:t>
            </w:r>
          </w:p>
        </w:tc>
        <w:tc>
          <w:tcPr>
            <w:tcW w:w="4360" w:type="dxa"/>
            <w:shd w:val="clear" w:color="auto" w:fill="DEEAF6" w:themeFill="accent1" w:themeFillTint="33"/>
            <w:hideMark/>
          </w:tcPr>
          <w:p w14:paraId="339CFB22" w14:textId="77777777" w:rsidR="00BE0116" w:rsidRPr="00BE0116" w:rsidRDefault="00BE0116">
            <w:r w:rsidRPr="00BE0116">
              <w:rPr>
                <w:rFonts w:hint="eastAsia"/>
              </w:rPr>
              <w:t>cuda的二进制文件，编译选项-cubin</w:t>
            </w:r>
          </w:p>
        </w:tc>
      </w:tr>
    </w:tbl>
    <w:p w14:paraId="3DD78232" w14:textId="3E8D6D5E" w:rsidR="00BC0992" w:rsidRPr="00BE0116" w:rsidRDefault="00BC0992" w:rsidP="00BE0116">
      <w:pPr>
        <w:jc w:val="center"/>
      </w:pPr>
    </w:p>
    <w:p w14:paraId="52A9732F" w14:textId="4EAA2865" w:rsidR="00BE0116" w:rsidRDefault="00BE0116" w:rsidP="00BC0992"/>
    <w:p w14:paraId="70DC87F9" w14:textId="57596121" w:rsidR="009B449D" w:rsidRDefault="009B449D" w:rsidP="00BC0992"/>
    <w:p w14:paraId="09D288F4" w14:textId="66095739" w:rsidR="009B449D" w:rsidRDefault="009B449D" w:rsidP="009B449D">
      <w:pPr>
        <w:pStyle w:val="3"/>
      </w:pPr>
      <w:r>
        <w:rPr>
          <w:rFonts w:hint="eastAsia"/>
        </w:rPr>
        <w:lastRenderedPageBreak/>
        <w:t>编程入门</w:t>
      </w:r>
    </w:p>
    <w:p w14:paraId="43FD413C" w14:textId="77777777" w:rsidR="002209D7" w:rsidRDefault="002209D7" w:rsidP="00CC6002"/>
    <w:p w14:paraId="0B0CB4CB" w14:textId="77777777" w:rsidR="002209D7" w:rsidRDefault="002209D7" w:rsidP="00CC6002"/>
    <w:p w14:paraId="3813F972" w14:textId="7C43E829" w:rsidR="002209D7" w:rsidRDefault="002209D7" w:rsidP="00CC6002">
      <w:r w:rsidRPr="002209D7">
        <w:rPr>
          <w:b/>
          <w:color w:val="FF0000"/>
        </w:rPr>
        <w:t>&lt;&lt;&lt;grid, block&gt;&gt;&gt;</w:t>
      </w:r>
      <w:r w:rsidRPr="002209D7">
        <w:t>来指定kernel要执行的线程数量</w:t>
      </w:r>
      <w:r>
        <w:rPr>
          <w:rFonts w:hint="eastAsia"/>
        </w:rPr>
        <w:t>，</w:t>
      </w:r>
      <w:r w:rsidRPr="002209D7">
        <w:rPr>
          <w:rFonts w:hint="eastAsia"/>
        </w:rPr>
        <w:t>每一个线程</w:t>
      </w:r>
      <w:r w:rsidRPr="002209D7">
        <w:rPr>
          <w:rFonts w:hint="eastAsia"/>
          <w:b/>
        </w:rPr>
        <w:t>都要</w:t>
      </w:r>
      <w:r w:rsidRPr="002209D7">
        <w:rPr>
          <w:rFonts w:hint="eastAsia"/>
        </w:rPr>
        <w:t>执行核函数，并且每个线程会分配一个</w:t>
      </w:r>
      <w:r w:rsidRPr="002209D7">
        <w:rPr>
          <w:rFonts w:hint="eastAsia"/>
          <w:b/>
        </w:rPr>
        <w:t>唯一的线程号</w:t>
      </w:r>
      <w:r w:rsidRPr="002209D7">
        <w:rPr>
          <w:b/>
        </w:rPr>
        <w:t>thread ID</w:t>
      </w:r>
      <w:r w:rsidRPr="002209D7">
        <w:t>，这个ID值可以通过核函数的内置变量</w:t>
      </w:r>
      <w:r w:rsidRPr="002209D7">
        <w:rPr>
          <w:b/>
        </w:rPr>
        <w:t>threadIdx</w:t>
      </w:r>
      <w:r w:rsidRPr="002209D7">
        <w:t>来获得</w:t>
      </w:r>
    </w:p>
    <w:p w14:paraId="7CE6571B" w14:textId="2BA89807" w:rsidR="002209D7" w:rsidRDefault="002209D7" w:rsidP="00CC6002"/>
    <w:p w14:paraId="7DDD09B3" w14:textId="23CA0AF8" w:rsidR="002209D7" w:rsidRDefault="002209D7" w:rsidP="00CC6002"/>
    <w:p w14:paraId="19139826" w14:textId="77777777" w:rsidR="002209D7" w:rsidRPr="002209D7" w:rsidRDefault="002209D7" w:rsidP="00CC6002"/>
    <w:p w14:paraId="11A93D96" w14:textId="222D1F3C" w:rsidR="00CC6002" w:rsidRDefault="00CC6002" w:rsidP="00CC6002">
      <w:r w:rsidRPr="00CC6002">
        <w:rPr>
          <w:b/>
        </w:rPr>
        <w:t>__global__</w:t>
      </w:r>
      <w:r w:rsidRPr="00CC6002">
        <w:t>：</w:t>
      </w:r>
      <w:r>
        <w:t>在device上执行，从host中调用（一些特定的GPU也可以从device上调用），返回类型必须是void，不支持可变参数参数，不能成为类成员函数。注意用__global__定义的kernel是异步的，这意味着host不会等待kernel执行完就执行下一步。</w:t>
      </w:r>
    </w:p>
    <w:p w14:paraId="24AC52EC" w14:textId="77777777" w:rsidR="00CC6002" w:rsidRDefault="00CC6002" w:rsidP="00CC6002">
      <w:r w:rsidRPr="00CC6002">
        <w:rPr>
          <w:b/>
        </w:rPr>
        <w:t>__device__</w:t>
      </w:r>
      <w:r w:rsidRPr="00CC6002">
        <w:t>：</w:t>
      </w:r>
      <w:r>
        <w:t>在device上执行，单仅可以从device中调用，不可以和__global__同时用。</w:t>
      </w:r>
    </w:p>
    <w:p w14:paraId="4395ECB4" w14:textId="0156B413" w:rsidR="009B449D" w:rsidRDefault="00CC6002" w:rsidP="00CC6002">
      <w:r w:rsidRPr="00CC6002">
        <w:rPr>
          <w:b/>
        </w:rPr>
        <w:t>__host__</w:t>
      </w:r>
      <w:r>
        <w:t>：在host上执行，仅可以从host上调用，一般省略不写，不可以和__global__同时用，但可和__device__，此时函数会在device和host都编译。</w:t>
      </w:r>
    </w:p>
    <w:p w14:paraId="7646EA02" w14:textId="198C35E8" w:rsidR="00CC6002" w:rsidRDefault="00CC6002" w:rsidP="00CC6002"/>
    <w:p w14:paraId="32FCC8F1" w14:textId="26B5A037" w:rsidR="00CC6002" w:rsidRDefault="00CC6002" w:rsidP="00CC6002"/>
    <w:p w14:paraId="20D02F94" w14:textId="77777777" w:rsidR="00CC6002" w:rsidRPr="00CC6002" w:rsidRDefault="00CC6002" w:rsidP="00CC6002"/>
    <w:p w14:paraId="356D00A2" w14:textId="32CDF98E" w:rsidR="009B449D" w:rsidRDefault="001E083C" w:rsidP="00BC0992">
      <w:r w:rsidRPr="001E083C">
        <w:rPr>
          <w:rFonts w:hint="eastAsia"/>
        </w:rPr>
        <w:t>同步方法</w:t>
      </w:r>
      <w:r w:rsidRPr="001E083C">
        <w:t>__syncthreads()，这个函数的调用，将确保线程块中的每个线程都执行完__syscthreads()前面的语句后，才会执行下一条语句。</w:t>
      </w:r>
    </w:p>
    <w:p w14:paraId="648628A7" w14:textId="4464A03C" w:rsidR="009B449D" w:rsidRDefault="009B449D" w:rsidP="00BC0992"/>
    <w:p w14:paraId="6363F310" w14:textId="429F7805" w:rsidR="00D70CE8" w:rsidRDefault="0095634C" w:rsidP="0095634C">
      <w:pPr>
        <w:ind w:firstLine="420"/>
      </w:pPr>
      <w:r w:rsidRPr="0095634C">
        <w:t>kernel在device上执行时实际上是启动很多线程，一个kernel所启动的</w:t>
      </w:r>
      <w:r w:rsidRPr="0095634C">
        <w:rPr>
          <w:b/>
        </w:rPr>
        <w:t>所有线程</w:t>
      </w:r>
      <w:r w:rsidRPr="0095634C">
        <w:t>称为一个</w:t>
      </w:r>
      <w:r w:rsidRPr="0095634C">
        <w:rPr>
          <w:b/>
        </w:rPr>
        <w:t>网格（grid）</w:t>
      </w:r>
      <w:r w:rsidRPr="0095634C">
        <w:t>，同一个网格上的线程</w:t>
      </w:r>
      <w:r w:rsidRPr="0095634C">
        <w:rPr>
          <w:b/>
        </w:rPr>
        <w:t>共享相同</w:t>
      </w:r>
      <w:r w:rsidRPr="0095634C">
        <w:t>的全局内存空间，grid是线程结构的第一层次，而网格又可以分为很多线程块（block），一个线程块里面包含很多线程，这是第二个层次。线程两层组织结构如下图所示，这是一个gird和block均为2-dim的线程组织。</w:t>
      </w:r>
    </w:p>
    <w:p w14:paraId="57FB1786" w14:textId="799C05C6" w:rsidR="00D70CE8" w:rsidRDefault="00D70CE8" w:rsidP="00D70CE8">
      <w:pPr>
        <w:jc w:val="center"/>
      </w:pPr>
      <w:r>
        <w:rPr>
          <w:noProof/>
        </w:rPr>
        <w:drawing>
          <wp:inline distT="0" distB="0" distL="0" distR="0" wp14:anchorId="7196732A" wp14:editId="1C6EE4DF">
            <wp:extent cx="3432219" cy="3219823"/>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449928" cy="3236436"/>
                    </a:xfrm>
                    <a:prstGeom prst="rect">
                      <a:avLst/>
                    </a:prstGeom>
                  </pic:spPr>
                </pic:pic>
              </a:graphicData>
            </a:graphic>
          </wp:inline>
        </w:drawing>
      </w:r>
    </w:p>
    <w:p w14:paraId="7720BE43" w14:textId="5C4BE325" w:rsidR="00D70CE8" w:rsidRDefault="009E1432" w:rsidP="00BC0992">
      <w:r w:rsidRPr="009E1432">
        <w:rPr>
          <w:rFonts w:hint="eastAsia"/>
        </w:rPr>
        <w:lastRenderedPageBreak/>
        <w:t>一个线程块只能在一个</w:t>
      </w:r>
      <w:r w:rsidRPr="009E1432">
        <w:t>SM上被调度</w:t>
      </w:r>
    </w:p>
    <w:p w14:paraId="5187DDD1" w14:textId="64557656" w:rsidR="00D70CE8" w:rsidRDefault="00D70CE8" w:rsidP="00BC0992"/>
    <w:p w14:paraId="3DA9B229" w14:textId="32249E78" w:rsidR="00D70CE8" w:rsidRDefault="00D70CE8" w:rsidP="00BC0992"/>
    <w:p w14:paraId="41E037B0" w14:textId="77777777" w:rsidR="00D70CE8" w:rsidRDefault="00D70CE8" w:rsidP="00BC0992"/>
    <w:p w14:paraId="070DAC55" w14:textId="77777777" w:rsidR="00BC0992" w:rsidRDefault="00BC0992" w:rsidP="00D02940">
      <w:r>
        <w:rPr>
          <w:rFonts w:hint="eastAsia"/>
        </w:rPr>
        <w:t>参考链接：</w:t>
      </w:r>
    </w:p>
    <w:p w14:paraId="2D8DC37B" w14:textId="1AFFD879" w:rsidR="00D02940" w:rsidRDefault="00F03E0B" w:rsidP="00D02940">
      <w:hyperlink r:id="rId262" w:history="1">
        <w:r w:rsidR="00BC0992" w:rsidRPr="00C26844">
          <w:rPr>
            <w:rStyle w:val="a8"/>
          </w:rPr>
          <w:t>https://www.cnblogs.com/gr-nick/p/9379352.html</w:t>
        </w:r>
      </w:hyperlink>
    </w:p>
    <w:p w14:paraId="307687CF" w14:textId="101037BD" w:rsidR="00BC0992" w:rsidRDefault="00F03E0B" w:rsidP="00D02940">
      <w:hyperlink r:id="rId263" w:history="1">
        <w:r w:rsidR="00A010FE" w:rsidRPr="00C26844">
          <w:rPr>
            <w:rStyle w:val="a8"/>
          </w:rPr>
          <w:t>https://www.jianshu.com/p/34a504af8d51</w:t>
        </w:r>
      </w:hyperlink>
    </w:p>
    <w:p w14:paraId="651F663E" w14:textId="538C913A" w:rsidR="00A010FE" w:rsidRPr="00A010FE" w:rsidRDefault="00F03E0B" w:rsidP="00D02940">
      <w:pPr>
        <w:rPr>
          <w:color w:val="FF0000"/>
        </w:rPr>
      </w:pPr>
      <w:hyperlink r:id="rId264" w:history="1">
        <w:r w:rsidR="00A010FE" w:rsidRPr="00A010FE">
          <w:rPr>
            <w:rStyle w:val="a8"/>
            <w:color w:val="FF0000"/>
          </w:rPr>
          <w:t>https://blog.csdn.net/fu6543210/article/details/90020330</w:t>
        </w:r>
      </w:hyperlink>
    </w:p>
    <w:p w14:paraId="0A839B8C" w14:textId="1DAFC137" w:rsidR="00A010FE" w:rsidRDefault="00F03E0B" w:rsidP="00D02940">
      <w:hyperlink r:id="rId265" w:history="1">
        <w:r w:rsidR="008A0E79" w:rsidRPr="00A00AC1">
          <w:rPr>
            <w:rStyle w:val="a8"/>
          </w:rPr>
          <w:t>https://blog.csdn.net/xiaohu2022/article/details/79599947</w:t>
        </w:r>
      </w:hyperlink>
    </w:p>
    <w:p w14:paraId="69372776" w14:textId="77777777" w:rsidR="008A0E79" w:rsidRDefault="008A0E79" w:rsidP="00D02940"/>
    <w:p w14:paraId="372B51D0" w14:textId="77777777" w:rsidR="00A010FE" w:rsidRDefault="00A010FE" w:rsidP="00D02940"/>
    <w:p w14:paraId="4A1BA0E5" w14:textId="77777777" w:rsidR="00BC0992" w:rsidRPr="00D02940" w:rsidRDefault="00BC0992" w:rsidP="00D02940"/>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017BF283" w14:textId="12988121" w:rsidR="00E50AB5" w:rsidRDefault="00E50AB5" w:rsidP="00E50AB5">
      <w:pPr>
        <w:pStyle w:val="2"/>
      </w:pPr>
      <w:r>
        <w:t>MP</w:t>
      </w:r>
      <w:r>
        <w:rPr>
          <w:rFonts w:hint="eastAsia"/>
        </w:rPr>
        <w:t>I</w:t>
      </w:r>
      <w:r w:rsidR="00F52EB6">
        <w:rPr>
          <w:rFonts w:hint="eastAsia"/>
        </w:rPr>
        <w:t>（分布式内存）</w:t>
      </w:r>
    </w:p>
    <w:p w14:paraId="71387F49" w14:textId="77777777" w:rsidR="00666060" w:rsidRPr="00666060" w:rsidRDefault="00666060" w:rsidP="00527EA4"/>
    <w:p w14:paraId="100D49C8" w14:textId="1F45576D" w:rsidR="00C739F5" w:rsidRDefault="00C739F5" w:rsidP="00C739F5">
      <w:pPr>
        <w:pStyle w:val="2"/>
      </w:pPr>
      <w:r>
        <w:t>O</w:t>
      </w:r>
      <w:r w:rsidR="00D917B1">
        <w:t>penMP</w:t>
      </w:r>
      <w:r w:rsidR="00F52EB6">
        <w:rPr>
          <w:rFonts w:hint="eastAsia"/>
        </w:rPr>
        <w:t>（共享内存）</w:t>
      </w:r>
    </w:p>
    <w:p w14:paraId="6A527F6E" w14:textId="6F240B9D" w:rsidR="00A60F78" w:rsidRDefault="00A60F78" w:rsidP="00A60F78">
      <w:pPr>
        <w:ind w:firstLine="420"/>
      </w:pPr>
      <w:r>
        <w:t>OpenMP是用于</w:t>
      </w:r>
      <w:r w:rsidRPr="00A60F78">
        <w:rPr>
          <w:b/>
          <w:color w:val="FF0000"/>
        </w:rPr>
        <w:t>共享内存</w:t>
      </w:r>
      <w:r>
        <w:t>并行系统的多线程程序设计的一套指导性注释(Compiler Directive)。</w:t>
      </w:r>
    </w:p>
    <w:p w14:paraId="4C7D9242" w14:textId="71C9A8B3" w:rsidR="00A60F78" w:rsidRDefault="00A60F78" w:rsidP="00A60F78">
      <w:pPr>
        <w:ind w:firstLine="420"/>
      </w:pPr>
      <w:r>
        <w:t>OpenMP提供了对并行算法的高层的抽象描述，程序员通过在源代码中加入专用的pragma来指明自己的意图，由此编译器可以自动将程序进行并行化，并在必要之处加入</w:t>
      </w:r>
      <w:r w:rsidRPr="00A60F78">
        <w:rPr>
          <w:b/>
        </w:rPr>
        <w:t>同步互斥以及通信</w:t>
      </w:r>
      <w:r w:rsidRPr="00A60F78">
        <w:rPr>
          <w:rFonts w:hint="eastAsia"/>
        </w:rPr>
        <w:t>。</w:t>
      </w:r>
    </w:p>
    <w:p w14:paraId="0379D321" w14:textId="77777777" w:rsidR="00A60F78" w:rsidRDefault="00A60F78" w:rsidP="00023541">
      <w:pPr>
        <w:ind w:firstLine="420"/>
      </w:pPr>
    </w:p>
    <w:p w14:paraId="242CADFF" w14:textId="0860C532" w:rsidR="00023541" w:rsidRDefault="00023541" w:rsidP="00023541">
      <w:pPr>
        <w:ind w:firstLine="420"/>
      </w:pPr>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611BD3AB" w14:textId="77777777" w:rsidR="00023541" w:rsidRDefault="00023541" w:rsidP="00023541">
      <w:r>
        <w:t>格式：</w:t>
      </w:r>
      <w:r w:rsidRPr="00F77527">
        <w:rPr>
          <w:b/>
          <w:sz w:val="24"/>
        </w:rPr>
        <w:t>#pragma omp 指令[子句],[子句] …]</w:t>
      </w:r>
    </w:p>
    <w:p w14:paraId="24F34862" w14:textId="77777777" w:rsidR="00023541" w:rsidRPr="00023541" w:rsidRDefault="00023541" w:rsidP="00023541"/>
    <w:p w14:paraId="2F4B3894" w14:textId="2E7ED45A" w:rsidR="00C739F5" w:rsidRDefault="00C739F5" w:rsidP="00C739F5">
      <w:r>
        <w:rPr>
          <w:rFonts w:hint="eastAsia"/>
        </w:rPr>
        <w:t>参考链接：</w:t>
      </w:r>
    </w:p>
    <w:p w14:paraId="52A53BBD" w14:textId="5E7D135C" w:rsidR="00C739F5" w:rsidRDefault="00F03E0B" w:rsidP="00C739F5">
      <w:hyperlink r:id="rId267" w:history="1">
        <w:r w:rsidR="00C739F5" w:rsidRPr="00C26844">
          <w:rPr>
            <w:rStyle w:val="a8"/>
          </w:rPr>
          <w:t>https://blog.csdn.net/weixin_42819452/article/details/102816640</w:t>
        </w:r>
      </w:hyperlink>
    </w:p>
    <w:p w14:paraId="6A2692F6" w14:textId="77777777" w:rsidR="00C739F5" w:rsidRPr="00C739F5" w:rsidRDefault="00C739F5" w:rsidP="00C739F5"/>
    <w:p w14:paraId="65F05DFA" w14:textId="5EE19B3D" w:rsidR="00C739F5" w:rsidRDefault="00C739F5" w:rsidP="00C739F5">
      <w:pPr>
        <w:pStyle w:val="3"/>
      </w:pPr>
      <w:r w:rsidRPr="00C739F5">
        <w:rPr>
          <w:rFonts w:hint="eastAsia"/>
        </w:rPr>
        <w:lastRenderedPageBreak/>
        <w:t>执行模式</w:t>
      </w:r>
    </w:p>
    <w:p w14:paraId="5B4C00F4" w14:textId="77777777" w:rsidR="00E2626D" w:rsidRDefault="00E2626D" w:rsidP="00E2626D">
      <w:pPr>
        <w:jc w:val="center"/>
      </w:pPr>
      <w:r>
        <w:rPr>
          <w:noProof/>
        </w:rPr>
        <w:drawing>
          <wp:inline distT="0" distB="0" distL="0" distR="0" wp14:anchorId="2315D93A" wp14:editId="3308423B">
            <wp:extent cx="2509520" cy="2498609"/>
            <wp:effectExtent l="19050" t="19050" r="24130" b="165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520664" cy="2509704"/>
                    </a:xfrm>
                    <a:prstGeom prst="rect">
                      <a:avLst/>
                    </a:prstGeom>
                    <a:ln>
                      <a:solidFill>
                        <a:schemeClr val="accent1"/>
                      </a:solidFill>
                    </a:ln>
                  </pic:spPr>
                </pic:pic>
              </a:graphicData>
            </a:graphic>
          </wp:inline>
        </w:drawing>
      </w:r>
    </w:p>
    <w:p w14:paraId="06F097CC" w14:textId="77777777" w:rsidR="00336CB1" w:rsidRPr="00336CB1" w:rsidRDefault="00336CB1" w:rsidP="00E2626D">
      <w:pPr>
        <w:jc w:val="center"/>
      </w:pPr>
    </w:p>
    <w:p w14:paraId="4F569122" w14:textId="06053F3A" w:rsidR="00F77527" w:rsidRDefault="00C739F5" w:rsidP="00F77527">
      <w:pPr>
        <w:pStyle w:val="3"/>
      </w:pPr>
      <w:r w:rsidRPr="00C739F5">
        <w:rPr>
          <w:rFonts w:hint="eastAsia"/>
        </w:rPr>
        <w:t>功能指令</w:t>
      </w:r>
    </w:p>
    <w:tbl>
      <w:tblPr>
        <w:tblStyle w:val="ab"/>
        <w:tblW w:w="7792" w:type="dxa"/>
        <w:jc w:val="center"/>
        <w:shd w:val="clear" w:color="auto" w:fill="DEEAF6" w:themeFill="accent1" w:themeFillTint="33"/>
        <w:tblLook w:val="04A0" w:firstRow="1" w:lastRow="0" w:firstColumn="1" w:lastColumn="0" w:noHBand="0" w:noVBand="1"/>
      </w:tblPr>
      <w:tblGrid>
        <w:gridCol w:w="1960"/>
        <w:gridCol w:w="5832"/>
      </w:tblGrid>
      <w:tr w:rsidR="00C739F5" w:rsidRPr="00C739F5" w14:paraId="72BBCECB" w14:textId="77777777" w:rsidTr="004E23FE">
        <w:trPr>
          <w:trHeight w:val="285"/>
          <w:jc w:val="center"/>
        </w:trPr>
        <w:tc>
          <w:tcPr>
            <w:tcW w:w="1960" w:type="dxa"/>
            <w:shd w:val="clear" w:color="auto" w:fill="DEEAF6" w:themeFill="accent1" w:themeFillTint="33"/>
            <w:noWrap/>
            <w:hideMark/>
          </w:tcPr>
          <w:p w14:paraId="4B35A152" w14:textId="77777777" w:rsidR="00C739F5" w:rsidRPr="00C739F5" w:rsidRDefault="00C739F5" w:rsidP="00C739F5">
            <w:r w:rsidRPr="00C739F5">
              <w:rPr>
                <w:rFonts w:hint="eastAsia"/>
              </w:rPr>
              <w:t>功能指令</w:t>
            </w:r>
          </w:p>
        </w:tc>
        <w:tc>
          <w:tcPr>
            <w:tcW w:w="5832" w:type="dxa"/>
            <w:shd w:val="clear" w:color="auto" w:fill="DEEAF6" w:themeFill="accent1" w:themeFillTint="33"/>
            <w:hideMark/>
          </w:tcPr>
          <w:p w14:paraId="637AA293" w14:textId="77777777" w:rsidR="00C739F5" w:rsidRPr="00C739F5" w:rsidRDefault="00C739F5">
            <w:r w:rsidRPr="00C739F5">
              <w:rPr>
                <w:rFonts w:hint="eastAsia"/>
              </w:rPr>
              <w:t>解析</w:t>
            </w:r>
          </w:p>
        </w:tc>
      </w:tr>
      <w:tr w:rsidR="00C739F5" w:rsidRPr="00C739F5" w14:paraId="570AF89A" w14:textId="77777777" w:rsidTr="004E23FE">
        <w:trPr>
          <w:trHeight w:val="570"/>
          <w:jc w:val="center"/>
        </w:trPr>
        <w:tc>
          <w:tcPr>
            <w:tcW w:w="1960" w:type="dxa"/>
            <w:shd w:val="clear" w:color="auto" w:fill="DEEAF6" w:themeFill="accent1" w:themeFillTint="33"/>
            <w:noWrap/>
            <w:hideMark/>
          </w:tcPr>
          <w:p w14:paraId="29F94971" w14:textId="77777777" w:rsidR="00C739F5" w:rsidRPr="00C739F5" w:rsidRDefault="00C739F5">
            <w:r w:rsidRPr="00C739F5">
              <w:rPr>
                <w:rFonts w:hint="eastAsia"/>
              </w:rPr>
              <w:t>parallel</w:t>
            </w:r>
          </w:p>
        </w:tc>
        <w:tc>
          <w:tcPr>
            <w:tcW w:w="5832" w:type="dxa"/>
            <w:shd w:val="clear" w:color="auto" w:fill="DEEAF6" w:themeFill="accent1" w:themeFillTint="33"/>
            <w:hideMark/>
          </w:tcPr>
          <w:p w14:paraId="5B834C17" w14:textId="77777777" w:rsidR="00C739F5" w:rsidRPr="00C739F5" w:rsidRDefault="00C739F5">
            <w:r w:rsidRPr="00C739F5">
              <w:rPr>
                <w:rFonts w:hint="eastAsia"/>
              </w:rPr>
              <w:t>用在一个结构块之前，表示这段代码将被多个线程并行执行</w:t>
            </w:r>
          </w:p>
        </w:tc>
      </w:tr>
      <w:tr w:rsidR="00C739F5" w:rsidRPr="00C739F5" w14:paraId="1A4970FC" w14:textId="77777777" w:rsidTr="004E23FE">
        <w:trPr>
          <w:trHeight w:val="855"/>
          <w:jc w:val="center"/>
        </w:trPr>
        <w:tc>
          <w:tcPr>
            <w:tcW w:w="1960" w:type="dxa"/>
            <w:shd w:val="clear" w:color="auto" w:fill="DEEAF6" w:themeFill="accent1" w:themeFillTint="33"/>
            <w:noWrap/>
            <w:hideMark/>
          </w:tcPr>
          <w:p w14:paraId="5AF01B83" w14:textId="77777777" w:rsidR="00C739F5" w:rsidRPr="00C739F5" w:rsidRDefault="00C739F5">
            <w:r w:rsidRPr="00C739F5">
              <w:rPr>
                <w:rFonts w:hint="eastAsia"/>
              </w:rPr>
              <w:t>for</w:t>
            </w:r>
          </w:p>
        </w:tc>
        <w:tc>
          <w:tcPr>
            <w:tcW w:w="5832" w:type="dxa"/>
            <w:shd w:val="clear" w:color="auto" w:fill="DEEAF6" w:themeFill="accent1" w:themeFillTint="33"/>
            <w:hideMark/>
          </w:tcPr>
          <w:p w14:paraId="485C5C30" w14:textId="77777777" w:rsidR="00C739F5" w:rsidRPr="00C739F5" w:rsidRDefault="00C739F5">
            <w:r w:rsidRPr="00C739F5">
              <w:rPr>
                <w:rFonts w:hint="eastAsia"/>
              </w:rPr>
              <w:t>用于for循环语句之前，表示将循环计算任务分配到多个线程中并行执行，以实现任务分担，必须由编程人员自己保证每次循环之间无数据相关性</w:t>
            </w:r>
          </w:p>
        </w:tc>
      </w:tr>
      <w:tr w:rsidR="00C739F5" w:rsidRPr="00C739F5" w14:paraId="4D46B6F4" w14:textId="77777777" w:rsidTr="004E23FE">
        <w:trPr>
          <w:trHeight w:val="855"/>
          <w:jc w:val="center"/>
        </w:trPr>
        <w:tc>
          <w:tcPr>
            <w:tcW w:w="1960" w:type="dxa"/>
            <w:shd w:val="clear" w:color="auto" w:fill="DEEAF6" w:themeFill="accent1" w:themeFillTint="33"/>
            <w:noWrap/>
            <w:hideMark/>
          </w:tcPr>
          <w:p w14:paraId="0E803B55" w14:textId="77777777" w:rsidR="00C739F5" w:rsidRPr="00C739F5" w:rsidRDefault="00C739F5">
            <w:r w:rsidRPr="00C739F5">
              <w:rPr>
                <w:rFonts w:hint="eastAsia"/>
              </w:rPr>
              <w:t>sections</w:t>
            </w:r>
          </w:p>
        </w:tc>
        <w:tc>
          <w:tcPr>
            <w:tcW w:w="5832" w:type="dxa"/>
            <w:shd w:val="clear" w:color="auto" w:fill="DEEAF6" w:themeFill="accent1" w:themeFillTint="33"/>
            <w:hideMark/>
          </w:tcPr>
          <w:p w14:paraId="6870DFCD" w14:textId="77777777" w:rsidR="00C739F5" w:rsidRPr="00C739F5" w:rsidRDefault="00C739F5">
            <w:r w:rsidRPr="00C739F5">
              <w:rPr>
                <w:rFonts w:hint="eastAsia"/>
              </w:rPr>
              <w:t>用在可被并行执行的代码段之前，用于实现多个结构块语句的任务分担，可并行执行的代码段各自用section指令标出（注意区分sections和section）</w:t>
            </w:r>
          </w:p>
        </w:tc>
      </w:tr>
      <w:tr w:rsidR="00C739F5" w:rsidRPr="00C739F5" w14:paraId="16FD5135" w14:textId="77777777" w:rsidTr="004E23FE">
        <w:trPr>
          <w:trHeight w:val="570"/>
          <w:jc w:val="center"/>
        </w:trPr>
        <w:tc>
          <w:tcPr>
            <w:tcW w:w="1960" w:type="dxa"/>
            <w:shd w:val="clear" w:color="auto" w:fill="DEEAF6" w:themeFill="accent1" w:themeFillTint="33"/>
            <w:noWrap/>
            <w:hideMark/>
          </w:tcPr>
          <w:p w14:paraId="2CE595AB" w14:textId="77777777" w:rsidR="00C739F5" w:rsidRPr="00C739F5" w:rsidRDefault="00C739F5">
            <w:r w:rsidRPr="00C739F5">
              <w:rPr>
                <w:rFonts w:hint="eastAsia"/>
              </w:rPr>
              <w:t>parallel sections</w:t>
            </w:r>
          </w:p>
        </w:tc>
        <w:tc>
          <w:tcPr>
            <w:tcW w:w="5832" w:type="dxa"/>
            <w:shd w:val="clear" w:color="auto" w:fill="DEEAF6" w:themeFill="accent1" w:themeFillTint="33"/>
            <w:hideMark/>
          </w:tcPr>
          <w:p w14:paraId="7EAB9197" w14:textId="77777777" w:rsidR="00C739F5" w:rsidRPr="00C739F5" w:rsidRDefault="00C739F5">
            <w:r w:rsidRPr="00C739F5">
              <w:rPr>
                <w:rFonts w:hint="eastAsia"/>
              </w:rPr>
              <w:t>parallel和sections两个语句的结合，类似于parallel for</w:t>
            </w:r>
          </w:p>
        </w:tc>
      </w:tr>
      <w:tr w:rsidR="00C739F5" w:rsidRPr="00C739F5" w14:paraId="31440C4D" w14:textId="77777777" w:rsidTr="004E23FE">
        <w:trPr>
          <w:trHeight w:val="285"/>
          <w:jc w:val="center"/>
        </w:trPr>
        <w:tc>
          <w:tcPr>
            <w:tcW w:w="1960" w:type="dxa"/>
            <w:shd w:val="clear" w:color="auto" w:fill="DEEAF6" w:themeFill="accent1" w:themeFillTint="33"/>
            <w:noWrap/>
            <w:hideMark/>
          </w:tcPr>
          <w:p w14:paraId="0F2121C5" w14:textId="77777777" w:rsidR="00C739F5" w:rsidRPr="00C739F5" w:rsidRDefault="00C739F5">
            <w:r w:rsidRPr="00C739F5">
              <w:rPr>
                <w:rFonts w:hint="eastAsia"/>
              </w:rPr>
              <w:t>single</w:t>
            </w:r>
          </w:p>
        </w:tc>
        <w:tc>
          <w:tcPr>
            <w:tcW w:w="5832" w:type="dxa"/>
            <w:shd w:val="clear" w:color="auto" w:fill="DEEAF6" w:themeFill="accent1" w:themeFillTint="33"/>
            <w:hideMark/>
          </w:tcPr>
          <w:p w14:paraId="051928EF" w14:textId="77777777" w:rsidR="00C739F5" w:rsidRPr="00C739F5" w:rsidRDefault="00C739F5">
            <w:r w:rsidRPr="00C739F5">
              <w:rPr>
                <w:rFonts w:hint="eastAsia"/>
              </w:rPr>
              <w:t>用在并行域内，表示一段只被单个线程执行的代码</w:t>
            </w:r>
          </w:p>
        </w:tc>
      </w:tr>
      <w:tr w:rsidR="00C739F5" w:rsidRPr="00C739F5" w14:paraId="3594A11B" w14:textId="77777777" w:rsidTr="004E23FE">
        <w:trPr>
          <w:trHeight w:val="570"/>
          <w:jc w:val="center"/>
        </w:trPr>
        <w:tc>
          <w:tcPr>
            <w:tcW w:w="1960" w:type="dxa"/>
            <w:shd w:val="clear" w:color="auto" w:fill="DEEAF6" w:themeFill="accent1" w:themeFillTint="33"/>
            <w:noWrap/>
            <w:hideMark/>
          </w:tcPr>
          <w:p w14:paraId="1A98B7A6" w14:textId="77777777" w:rsidR="00C739F5" w:rsidRPr="00C739F5" w:rsidRDefault="00C739F5">
            <w:r w:rsidRPr="00C739F5">
              <w:rPr>
                <w:rFonts w:hint="eastAsia"/>
              </w:rPr>
              <w:t>critical</w:t>
            </w:r>
          </w:p>
        </w:tc>
        <w:tc>
          <w:tcPr>
            <w:tcW w:w="5832" w:type="dxa"/>
            <w:shd w:val="clear" w:color="auto" w:fill="DEEAF6" w:themeFill="accent1" w:themeFillTint="33"/>
            <w:hideMark/>
          </w:tcPr>
          <w:p w14:paraId="6FCA0E54" w14:textId="77777777" w:rsidR="00C739F5" w:rsidRPr="00C739F5" w:rsidRDefault="00C739F5">
            <w:r w:rsidRPr="00C739F5">
              <w:rPr>
                <w:rFonts w:hint="eastAsia"/>
              </w:rPr>
              <w:t>用在一段代码临界区之前，保证每次只有一个OpenMP线程进入</w:t>
            </w:r>
          </w:p>
        </w:tc>
      </w:tr>
      <w:tr w:rsidR="00C739F5" w:rsidRPr="00C739F5" w14:paraId="0577CBC5" w14:textId="77777777" w:rsidTr="004E23FE">
        <w:trPr>
          <w:trHeight w:val="285"/>
          <w:jc w:val="center"/>
        </w:trPr>
        <w:tc>
          <w:tcPr>
            <w:tcW w:w="1960" w:type="dxa"/>
            <w:shd w:val="clear" w:color="auto" w:fill="DEEAF6" w:themeFill="accent1" w:themeFillTint="33"/>
            <w:noWrap/>
            <w:hideMark/>
          </w:tcPr>
          <w:p w14:paraId="21F55490" w14:textId="77777777" w:rsidR="00C739F5" w:rsidRPr="00C739F5" w:rsidRDefault="00C739F5">
            <w:r w:rsidRPr="00C739F5">
              <w:rPr>
                <w:rFonts w:hint="eastAsia"/>
              </w:rPr>
              <w:t>flush</w:t>
            </w:r>
          </w:p>
        </w:tc>
        <w:tc>
          <w:tcPr>
            <w:tcW w:w="5832" w:type="dxa"/>
            <w:shd w:val="clear" w:color="auto" w:fill="DEEAF6" w:themeFill="accent1" w:themeFillTint="33"/>
            <w:hideMark/>
          </w:tcPr>
          <w:p w14:paraId="5BB9E44A" w14:textId="77777777" w:rsidR="00C739F5" w:rsidRPr="00C739F5" w:rsidRDefault="00C739F5">
            <w:r w:rsidRPr="00C739F5">
              <w:rPr>
                <w:rFonts w:hint="eastAsia"/>
              </w:rPr>
              <w:t>保证各个OpenMP线程的数据影像的一致性</w:t>
            </w:r>
          </w:p>
        </w:tc>
      </w:tr>
      <w:tr w:rsidR="00C739F5" w:rsidRPr="00C739F5" w14:paraId="09B50E47" w14:textId="77777777" w:rsidTr="004E23FE">
        <w:trPr>
          <w:trHeight w:val="855"/>
          <w:jc w:val="center"/>
        </w:trPr>
        <w:tc>
          <w:tcPr>
            <w:tcW w:w="1960" w:type="dxa"/>
            <w:shd w:val="clear" w:color="auto" w:fill="DEEAF6" w:themeFill="accent1" w:themeFillTint="33"/>
            <w:noWrap/>
            <w:hideMark/>
          </w:tcPr>
          <w:p w14:paraId="5FD0F2B8" w14:textId="77777777" w:rsidR="00C739F5" w:rsidRPr="00C739F5" w:rsidRDefault="00C739F5">
            <w:r w:rsidRPr="00C739F5">
              <w:rPr>
                <w:rFonts w:hint="eastAsia"/>
              </w:rPr>
              <w:t>barrier</w:t>
            </w:r>
          </w:p>
        </w:tc>
        <w:tc>
          <w:tcPr>
            <w:tcW w:w="5832" w:type="dxa"/>
            <w:shd w:val="clear" w:color="auto" w:fill="DEEAF6" w:themeFill="accent1" w:themeFillTint="33"/>
            <w:hideMark/>
          </w:tcPr>
          <w:p w14:paraId="6DFC78D9" w14:textId="77777777" w:rsidR="00C739F5" w:rsidRPr="00C739F5" w:rsidRDefault="00C739F5">
            <w:r w:rsidRPr="00C739F5">
              <w:rPr>
                <w:rFonts w:hint="eastAsia"/>
              </w:rPr>
              <w:t>用于并行域内代码的线程同步，线程执行到barrier时要停下等待，直到所有线程都执行到barrier时才继续往下执行</w:t>
            </w:r>
          </w:p>
        </w:tc>
      </w:tr>
      <w:tr w:rsidR="00C739F5" w:rsidRPr="00C739F5" w14:paraId="32A3F09E" w14:textId="77777777" w:rsidTr="004E23FE">
        <w:trPr>
          <w:trHeight w:val="285"/>
          <w:jc w:val="center"/>
        </w:trPr>
        <w:tc>
          <w:tcPr>
            <w:tcW w:w="1960" w:type="dxa"/>
            <w:shd w:val="clear" w:color="auto" w:fill="DEEAF6" w:themeFill="accent1" w:themeFillTint="33"/>
            <w:noWrap/>
            <w:hideMark/>
          </w:tcPr>
          <w:p w14:paraId="01F16D93" w14:textId="77777777" w:rsidR="00C739F5" w:rsidRPr="00C739F5" w:rsidRDefault="00C739F5">
            <w:r w:rsidRPr="00C739F5">
              <w:rPr>
                <w:rFonts w:hint="eastAsia"/>
              </w:rPr>
              <w:t>atomic</w:t>
            </w:r>
          </w:p>
        </w:tc>
        <w:tc>
          <w:tcPr>
            <w:tcW w:w="5832" w:type="dxa"/>
            <w:shd w:val="clear" w:color="auto" w:fill="DEEAF6" w:themeFill="accent1" w:themeFillTint="33"/>
            <w:hideMark/>
          </w:tcPr>
          <w:p w14:paraId="26054139" w14:textId="77777777" w:rsidR="00C739F5" w:rsidRPr="00C739F5" w:rsidRDefault="00C739F5">
            <w:r w:rsidRPr="00C739F5">
              <w:rPr>
                <w:rFonts w:hint="eastAsia"/>
              </w:rPr>
              <w:t>用于指定一个数据操作需要原子性地完成</w:t>
            </w:r>
          </w:p>
        </w:tc>
      </w:tr>
      <w:tr w:rsidR="00C739F5" w:rsidRPr="00C739F5" w14:paraId="200CD1F2" w14:textId="77777777" w:rsidTr="004E23FE">
        <w:trPr>
          <w:trHeight w:val="285"/>
          <w:jc w:val="center"/>
        </w:trPr>
        <w:tc>
          <w:tcPr>
            <w:tcW w:w="1960" w:type="dxa"/>
            <w:shd w:val="clear" w:color="auto" w:fill="DEEAF6" w:themeFill="accent1" w:themeFillTint="33"/>
            <w:noWrap/>
            <w:hideMark/>
          </w:tcPr>
          <w:p w14:paraId="56529DC3" w14:textId="77777777" w:rsidR="00C739F5" w:rsidRPr="00C739F5" w:rsidRDefault="00C739F5">
            <w:r w:rsidRPr="00C739F5">
              <w:rPr>
                <w:rFonts w:hint="eastAsia"/>
              </w:rPr>
              <w:t>master</w:t>
            </w:r>
          </w:p>
        </w:tc>
        <w:tc>
          <w:tcPr>
            <w:tcW w:w="5832" w:type="dxa"/>
            <w:shd w:val="clear" w:color="auto" w:fill="DEEAF6" w:themeFill="accent1" w:themeFillTint="33"/>
            <w:hideMark/>
          </w:tcPr>
          <w:p w14:paraId="3A7B1CCE" w14:textId="77777777" w:rsidR="00C739F5" w:rsidRPr="00C739F5" w:rsidRDefault="00C739F5">
            <w:r w:rsidRPr="00C739F5">
              <w:rPr>
                <w:rFonts w:hint="eastAsia"/>
              </w:rPr>
              <w:t>用于指定一段代码由主线程执行</w:t>
            </w:r>
          </w:p>
        </w:tc>
      </w:tr>
      <w:tr w:rsidR="00C739F5" w:rsidRPr="00C739F5" w14:paraId="67258849" w14:textId="77777777" w:rsidTr="004E23FE">
        <w:trPr>
          <w:trHeight w:val="570"/>
          <w:jc w:val="center"/>
        </w:trPr>
        <w:tc>
          <w:tcPr>
            <w:tcW w:w="1960" w:type="dxa"/>
            <w:shd w:val="clear" w:color="auto" w:fill="DEEAF6" w:themeFill="accent1" w:themeFillTint="33"/>
            <w:noWrap/>
            <w:hideMark/>
          </w:tcPr>
          <w:p w14:paraId="26DEF2DA" w14:textId="77777777" w:rsidR="00C739F5" w:rsidRPr="00C739F5" w:rsidRDefault="00C739F5">
            <w:r w:rsidRPr="00C739F5">
              <w:rPr>
                <w:rFonts w:hint="eastAsia"/>
              </w:rPr>
              <w:t>threadprivate</w:t>
            </w:r>
          </w:p>
        </w:tc>
        <w:tc>
          <w:tcPr>
            <w:tcW w:w="5832" w:type="dxa"/>
            <w:shd w:val="clear" w:color="auto" w:fill="DEEAF6" w:themeFill="accent1" w:themeFillTint="33"/>
            <w:hideMark/>
          </w:tcPr>
          <w:p w14:paraId="5217690A" w14:textId="77777777" w:rsidR="00C739F5" w:rsidRPr="00C739F5" w:rsidRDefault="00C739F5">
            <w:r w:rsidRPr="00C739F5">
              <w:rPr>
                <w:rFonts w:hint="eastAsia"/>
              </w:rPr>
              <w:t>用于指定一个或多个变量是线程专用，后面会解释线程专有和私有的区别</w:t>
            </w:r>
          </w:p>
        </w:tc>
      </w:tr>
    </w:tbl>
    <w:p w14:paraId="381E1EEC" w14:textId="0C8DC3B4" w:rsidR="00C739F5" w:rsidRDefault="00C739F5" w:rsidP="00C739F5"/>
    <w:p w14:paraId="470D17B8" w14:textId="31000F90" w:rsidR="00C739F5" w:rsidRDefault="00C739F5" w:rsidP="00C739F5">
      <w:pPr>
        <w:pStyle w:val="3"/>
      </w:pPr>
      <w:r w:rsidRPr="00C739F5">
        <w:lastRenderedPageBreak/>
        <w:t>OpenMP子句</w:t>
      </w:r>
    </w:p>
    <w:tbl>
      <w:tblPr>
        <w:tblStyle w:val="ab"/>
        <w:tblW w:w="0" w:type="auto"/>
        <w:jc w:val="center"/>
        <w:shd w:val="clear" w:color="auto" w:fill="DEEAF6" w:themeFill="accent1" w:themeFillTint="33"/>
        <w:tblLook w:val="04A0" w:firstRow="1" w:lastRow="0" w:firstColumn="1" w:lastColumn="0" w:noHBand="0" w:noVBand="1"/>
      </w:tblPr>
      <w:tblGrid>
        <w:gridCol w:w="1696"/>
        <w:gridCol w:w="5812"/>
      </w:tblGrid>
      <w:tr w:rsidR="00336CB1" w:rsidRPr="00336CB1" w14:paraId="0A342C95" w14:textId="77777777" w:rsidTr="004E23FE">
        <w:trPr>
          <w:trHeight w:val="285"/>
          <w:jc w:val="center"/>
        </w:trPr>
        <w:tc>
          <w:tcPr>
            <w:tcW w:w="1696" w:type="dxa"/>
            <w:shd w:val="clear" w:color="auto" w:fill="DEEAF6" w:themeFill="accent1" w:themeFillTint="33"/>
            <w:hideMark/>
          </w:tcPr>
          <w:p w14:paraId="68B43554" w14:textId="77777777" w:rsidR="00336CB1" w:rsidRPr="00336CB1" w:rsidRDefault="00336CB1" w:rsidP="00336CB1">
            <w:r w:rsidRPr="00336CB1">
              <w:rPr>
                <w:rFonts w:hint="eastAsia"/>
              </w:rPr>
              <w:t>OpenMP子句</w:t>
            </w:r>
          </w:p>
        </w:tc>
        <w:tc>
          <w:tcPr>
            <w:tcW w:w="5812" w:type="dxa"/>
            <w:shd w:val="clear" w:color="auto" w:fill="DEEAF6" w:themeFill="accent1" w:themeFillTint="33"/>
            <w:hideMark/>
          </w:tcPr>
          <w:p w14:paraId="646ED026" w14:textId="77777777" w:rsidR="00336CB1" w:rsidRPr="00336CB1" w:rsidRDefault="00336CB1">
            <w:r w:rsidRPr="00336CB1">
              <w:rPr>
                <w:rFonts w:hint="eastAsia"/>
              </w:rPr>
              <w:t>解析</w:t>
            </w:r>
          </w:p>
        </w:tc>
      </w:tr>
      <w:tr w:rsidR="00336CB1" w:rsidRPr="00336CB1" w14:paraId="2D287BA6" w14:textId="77777777" w:rsidTr="004E23FE">
        <w:trPr>
          <w:trHeight w:val="570"/>
          <w:jc w:val="center"/>
        </w:trPr>
        <w:tc>
          <w:tcPr>
            <w:tcW w:w="1696" w:type="dxa"/>
            <w:shd w:val="clear" w:color="auto" w:fill="DEEAF6" w:themeFill="accent1" w:themeFillTint="33"/>
            <w:hideMark/>
          </w:tcPr>
          <w:p w14:paraId="0E9EFD64" w14:textId="77777777" w:rsidR="00336CB1" w:rsidRPr="00336CB1" w:rsidRDefault="00336CB1">
            <w:r w:rsidRPr="00336CB1">
              <w:rPr>
                <w:rFonts w:hint="eastAsia"/>
              </w:rPr>
              <w:t>private</w:t>
            </w:r>
          </w:p>
        </w:tc>
        <w:tc>
          <w:tcPr>
            <w:tcW w:w="5812" w:type="dxa"/>
            <w:shd w:val="clear" w:color="auto" w:fill="DEEAF6" w:themeFill="accent1" w:themeFillTint="33"/>
            <w:hideMark/>
          </w:tcPr>
          <w:p w14:paraId="046B8DB8" w14:textId="77777777" w:rsidR="00336CB1" w:rsidRPr="00336CB1" w:rsidRDefault="00336CB1">
            <w:r w:rsidRPr="00336CB1">
              <w:rPr>
                <w:rFonts w:hint="eastAsia"/>
              </w:rPr>
              <w:t>指定一个或多个变量在每个线程中都有它自己的私有副本</w:t>
            </w:r>
          </w:p>
        </w:tc>
      </w:tr>
      <w:tr w:rsidR="00336CB1" w:rsidRPr="00336CB1" w14:paraId="026A6E45" w14:textId="77777777" w:rsidTr="004E23FE">
        <w:trPr>
          <w:trHeight w:val="855"/>
          <w:jc w:val="center"/>
        </w:trPr>
        <w:tc>
          <w:tcPr>
            <w:tcW w:w="1696" w:type="dxa"/>
            <w:shd w:val="clear" w:color="auto" w:fill="DEEAF6" w:themeFill="accent1" w:themeFillTint="33"/>
            <w:hideMark/>
          </w:tcPr>
          <w:p w14:paraId="051C64CD" w14:textId="77777777" w:rsidR="00336CB1" w:rsidRPr="00336CB1" w:rsidRDefault="00336CB1">
            <w:r w:rsidRPr="00336CB1">
              <w:rPr>
                <w:rFonts w:hint="eastAsia"/>
              </w:rPr>
              <w:t>firstprivate</w:t>
            </w:r>
          </w:p>
        </w:tc>
        <w:tc>
          <w:tcPr>
            <w:tcW w:w="5812" w:type="dxa"/>
            <w:shd w:val="clear" w:color="auto" w:fill="DEEAF6" w:themeFill="accent1" w:themeFillTint="33"/>
            <w:hideMark/>
          </w:tcPr>
          <w:p w14:paraId="2D53C99E" w14:textId="77777777" w:rsidR="00336CB1" w:rsidRPr="00336CB1" w:rsidRDefault="00336CB1">
            <w:r w:rsidRPr="00336CB1">
              <w:rPr>
                <w:rFonts w:hint="eastAsia"/>
              </w:rPr>
              <w:t>指定一个或多个变量在每个线程都有它自己的私有副本，并且私有变量要在进入并行域或任务分担域时，继承主线程中的同名变量的值作为初值</w:t>
            </w:r>
          </w:p>
        </w:tc>
      </w:tr>
      <w:tr w:rsidR="00336CB1" w:rsidRPr="00336CB1" w14:paraId="6ADB66B0" w14:textId="77777777" w:rsidTr="004E23FE">
        <w:trPr>
          <w:trHeight w:val="880"/>
          <w:jc w:val="center"/>
        </w:trPr>
        <w:tc>
          <w:tcPr>
            <w:tcW w:w="1696" w:type="dxa"/>
            <w:shd w:val="clear" w:color="auto" w:fill="DEEAF6" w:themeFill="accent1" w:themeFillTint="33"/>
            <w:hideMark/>
          </w:tcPr>
          <w:p w14:paraId="48150590" w14:textId="77777777" w:rsidR="00336CB1" w:rsidRPr="00336CB1" w:rsidRDefault="00336CB1">
            <w:r w:rsidRPr="00336CB1">
              <w:rPr>
                <w:rFonts w:hint="eastAsia"/>
              </w:rPr>
              <w:t>lastprivate</w:t>
            </w:r>
          </w:p>
        </w:tc>
        <w:tc>
          <w:tcPr>
            <w:tcW w:w="5812" w:type="dxa"/>
            <w:shd w:val="clear" w:color="auto" w:fill="DEEAF6" w:themeFill="accent1" w:themeFillTint="33"/>
            <w:hideMark/>
          </w:tcPr>
          <w:p w14:paraId="69833D81" w14:textId="77777777" w:rsidR="00336CB1" w:rsidRPr="00336CB1" w:rsidRDefault="00336CB1">
            <w:r w:rsidRPr="00336CB1">
              <w:rPr>
                <w:rFonts w:hint="eastAsia"/>
              </w:rPr>
              <w:t>是用来指定将线程中的一个或多个私有变量的值在并行处理结束后复制到主线程中的同名变量中，负责拷贝的线程是for或sections任务分担中的最后一个线程</w:t>
            </w:r>
          </w:p>
        </w:tc>
      </w:tr>
      <w:tr w:rsidR="00336CB1" w:rsidRPr="00336CB1" w14:paraId="15FAFA7D" w14:textId="77777777" w:rsidTr="004E23FE">
        <w:trPr>
          <w:trHeight w:val="639"/>
          <w:jc w:val="center"/>
        </w:trPr>
        <w:tc>
          <w:tcPr>
            <w:tcW w:w="1696" w:type="dxa"/>
            <w:shd w:val="clear" w:color="auto" w:fill="DEEAF6" w:themeFill="accent1" w:themeFillTint="33"/>
            <w:hideMark/>
          </w:tcPr>
          <w:p w14:paraId="7DFF4C32" w14:textId="77777777" w:rsidR="00336CB1" w:rsidRPr="00336CB1" w:rsidRDefault="00336CB1">
            <w:r w:rsidRPr="00336CB1">
              <w:rPr>
                <w:rFonts w:hint="eastAsia"/>
              </w:rPr>
              <w:t>reduction</w:t>
            </w:r>
          </w:p>
        </w:tc>
        <w:tc>
          <w:tcPr>
            <w:tcW w:w="5812" w:type="dxa"/>
            <w:shd w:val="clear" w:color="auto" w:fill="DEEAF6" w:themeFill="accent1" w:themeFillTint="33"/>
            <w:hideMark/>
          </w:tcPr>
          <w:p w14:paraId="461B077C" w14:textId="77777777" w:rsidR="00336CB1" w:rsidRPr="00336CB1" w:rsidRDefault="00336CB1">
            <w:r w:rsidRPr="00336CB1">
              <w:rPr>
                <w:rFonts w:hint="eastAsia"/>
              </w:rPr>
              <w:t>用来指定一个或多个变量是私有的，并且在并行处理结束后这些变量要执行指定的归约运算，并将结果返回给主线程同名变量</w:t>
            </w:r>
          </w:p>
        </w:tc>
      </w:tr>
      <w:tr w:rsidR="00336CB1" w:rsidRPr="00336CB1" w14:paraId="0BC8F6A9" w14:textId="77777777" w:rsidTr="004E23FE">
        <w:trPr>
          <w:trHeight w:val="279"/>
          <w:jc w:val="center"/>
        </w:trPr>
        <w:tc>
          <w:tcPr>
            <w:tcW w:w="1696" w:type="dxa"/>
            <w:shd w:val="clear" w:color="auto" w:fill="DEEAF6" w:themeFill="accent1" w:themeFillTint="33"/>
            <w:hideMark/>
          </w:tcPr>
          <w:p w14:paraId="58684A1A" w14:textId="77777777" w:rsidR="00336CB1" w:rsidRPr="00336CB1" w:rsidRDefault="00336CB1">
            <w:r w:rsidRPr="00336CB1">
              <w:rPr>
                <w:rFonts w:hint="eastAsia"/>
              </w:rPr>
              <w:t>nowait</w:t>
            </w:r>
          </w:p>
        </w:tc>
        <w:tc>
          <w:tcPr>
            <w:tcW w:w="5812" w:type="dxa"/>
            <w:shd w:val="clear" w:color="auto" w:fill="DEEAF6" w:themeFill="accent1" w:themeFillTint="33"/>
            <w:hideMark/>
          </w:tcPr>
          <w:p w14:paraId="33EFA63B" w14:textId="77777777" w:rsidR="00336CB1" w:rsidRPr="00336CB1" w:rsidRDefault="00336CB1">
            <w:r w:rsidRPr="00336CB1">
              <w:rPr>
                <w:rFonts w:hint="eastAsia"/>
              </w:rPr>
              <w:t>指出并发线程可以忽略其他制导指令暗含的路障同步</w:t>
            </w:r>
          </w:p>
        </w:tc>
      </w:tr>
      <w:tr w:rsidR="00336CB1" w:rsidRPr="00336CB1" w14:paraId="4BF2E0A6" w14:textId="77777777" w:rsidTr="004E23FE">
        <w:trPr>
          <w:trHeight w:val="285"/>
          <w:jc w:val="center"/>
        </w:trPr>
        <w:tc>
          <w:tcPr>
            <w:tcW w:w="1696" w:type="dxa"/>
            <w:shd w:val="clear" w:color="auto" w:fill="DEEAF6" w:themeFill="accent1" w:themeFillTint="33"/>
            <w:hideMark/>
          </w:tcPr>
          <w:p w14:paraId="37AB60FA" w14:textId="77777777" w:rsidR="00336CB1" w:rsidRPr="00336CB1" w:rsidRDefault="00336CB1">
            <w:r w:rsidRPr="00336CB1">
              <w:rPr>
                <w:rFonts w:hint="eastAsia"/>
              </w:rPr>
              <w:t>num_threads</w:t>
            </w:r>
          </w:p>
        </w:tc>
        <w:tc>
          <w:tcPr>
            <w:tcW w:w="5812" w:type="dxa"/>
            <w:shd w:val="clear" w:color="auto" w:fill="DEEAF6" w:themeFill="accent1" w:themeFillTint="33"/>
            <w:hideMark/>
          </w:tcPr>
          <w:p w14:paraId="44B41769" w14:textId="77777777" w:rsidR="00336CB1" w:rsidRPr="00336CB1" w:rsidRDefault="00336CB1">
            <w:r w:rsidRPr="00336CB1">
              <w:rPr>
                <w:rFonts w:hint="eastAsia"/>
              </w:rPr>
              <w:t>指定并行域内的线程的数目</w:t>
            </w:r>
          </w:p>
        </w:tc>
      </w:tr>
      <w:tr w:rsidR="00336CB1" w:rsidRPr="00336CB1" w14:paraId="3EE88452" w14:textId="77777777" w:rsidTr="004E23FE">
        <w:trPr>
          <w:trHeight w:val="285"/>
          <w:jc w:val="center"/>
        </w:trPr>
        <w:tc>
          <w:tcPr>
            <w:tcW w:w="1696" w:type="dxa"/>
            <w:shd w:val="clear" w:color="auto" w:fill="DEEAF6" w:themeFill="accent1" w:themeFillTint="33"/>
            <w:hideMark/>
          </w:tcPr>
          <w:p w14:paraId="3FA12169" w14:textId="77777777" w:rsidR="00336CB1" w:rsidRPr="00336CB1" w:rsidRDefault="00336CB1">
            <w:r w:rsidRPr="00336CB1">
              <w:rPr>
                <w:rFonts w:hint="eastAsia"/>
              </w:rPr>
              <w:t>schedule</w:t>
            </w:r>
          </w:p>
        </w:tc>
        <w:tc>
          <w:tcPr>
            <w:tcW w:w="5812" w:type="dxa"/>
            <w:shd w:val="clear" w:color="auto" w:fill="DEEAF6" w:themeFill="accent1" w:themeFillTint="33"/>
            <w:hideMark/>
          </w:tcPr>
          <w:p w14:paraId="238BA292" w14:textId="77777777" w:rsidR="00336CB1" w:rsidRPr="00336CB1" w:rsidRDefault="00336CB1">
            <w:r w:rsidRPr="00336CB1">
              <w:rPr>
                <w:rFonts w:hint="eastAsia"/>
              </w:rPr>
              <w:t>指定for任务分担中的任务分配调度类型</w:t>
            </w:r>
          </w:p>
        </w:tc>
      </w:tr>
      <w:tr w:rsidR="00336CB1" w:rsidRPr="00336CB1" w14:paraId="2D99AF2F" w14:textId="77777777" w:rsidTr="004E23FE">
        <w:trPr>
          <w:trHeight w:val="285"/>
          <w:jc w:val="center"/>
        </w:trPr>
        <w:tc>
          <w:tcPr>
            <w:tcW w:w="1696" w:type="dxa"/>
            <w:shd w:val="clear" w:color="auto" w:fill="DEEAF6" w:themeFill="accent1" w:themeFillTint="33"/>
            <w:hideMark/>
          </w:tcPr>
          <w:p w14:paraId="792909FD" w14:textId="77777777" w:rsidR="00336CB1" w:rsidRPr="00336CB1" w:rsidRDefault="00336CB1">
            <w:r w:rsidRPr="00336CB1">
              <w:rPr>
                <w:rFonts w:hint="eastAsia"/>
              </w:rPr>
              <w:t>shared</w:t>
            </w:r>
          </w:p>
        </w:tc>
        <w:tc>
          <w:tcPr>
            <w:tcW w:w="5812" w:type="dxa"/>
            <w:shd w:val="clear" w:color="auto" w:fill="DEEAF6" w:themeFill="accent1" w:themeFillTint="33"/>
            <w:hideMark/>
          </w:tcPr>
          <w:p w14:paraId="367124B3" w14:textId="77777777" w:rsidR="00336CB1" w:rsidRPr="00336CB1" w:rsidRDefault="00336CB1">
            <w:r w:rsidRPr="00336CB1">
              <w:rPr>
                <w:rFonts w:hint="eastAsia"/>
              </w:rPr>
              <w:t>指定一个或多个变量为多个线程间的共享变量</w:t>
            </w:r>
          </w:p>
        </w:tc>
      </w:tr>
      <w:tr w:rsidR="00336CB1" w:rsidRPr="00336CB1" w14:paraId="2D7B8029" w14:textId="77777777" w:rsidTr="004E23FE">
        <w:trPr>
          <w:trHeight w:val="412"/>
          <w:jc w:val="center"/>
        </w:trPr>
        <w:tc>
          <w:tcPr>
            <w:tcW w:w="1696" w:type="dxa"/>
            <w:shd w:val="clear" w:color="auto" w:fill="DEEAF6" w:themeFill="accent1" w:themeFillTint="33"/>
            <w:hideMark/>
          </w:tcPr>
          <w:p w14:paraId="7BE274D6" w14:textId="77777777" w:rsidR="00336CB1" w:rsidRPr="00336CB1" w:rsidRDefault="00336CB1">
            <w:r w:rsidRPr="00336CB1">
              <w:rPr>
                <w:rFonts w:hint="eastAsia"/>
              </w:rPr>
              <w:t>ordered</w:t>
            </w:r>
          </w:p>
        </w:tc>
        <w:tc>
          <w:tcPr>
            <w:tcW w:w="5812" w:type="dxa"/>
            <w:shd w:val="clear" w:color="auto" w:fill="DEEAF6" w:themeFill="accent1" w:themeFillTint="33"/>
            <w:hideMark/>
          </w:tcPr>
          <w:p w14:paraId="39A942FC" w14:textId="77777777" w:rsidR="00336CB1" w:rsidRPr="00336CB1" w:rsidRDefault="00336CB1">
            <w:r w:rsidRPr="00336CB1">
              <w:rPr>
                <w:rFonts w:hint="eastAsia"/>
              </w:rPr>
              <w:t>用来指定for任务分担域内指定代码段需要按照串行循环次序执行</w:t>
            </w:r>
          </w:p>
        </w:tc>
      </w:tr>
      <w:tr w:rsidR="00336CB1" w:rsidRPr="00336CB1" w14:paraId="340C69C1" w14:textId="77777777" w:rsidTr="004E23FE">
        <w:trPr>
          <w:trHeight w:val="570"/>
          <w:jc w:val="center"/>
        </w:trPr>
        <w:tc>
          <w:tcPr>
            <w:tcW w:w="1696" w:type="dxa"/>
            <w:shd w:val="clear" w:color="auto" w:fill="DEEAF6" w:themeFill="accent1" w:themeFillTint="33"/>
            <w:hideMark/>
          </w:tcPr>
          <w:p w14:paraId="75F06ABA" w14:textId="77777777" w:rsidR="00336CB1" w:rsidRPr="00336CB1" w:rsidRDefault="00336CB1">
            <w:r w:rsidRPr="00336CB1">
              <w:rPr>
                <w:rFonts w:hint="eastAsia"/>
              </w:rPr>
              <w:t>copyprivate</w:t>
            </w:r>
          </w:p>
        </w:tc>
        <w:tc>
          <w:tcPr>
            <w:tcW w:w="5812" w:type="dxa"/>
            <w:shd w:val="clear" w:color="auto" w:fill="DEEAF6" w:themeFill="accent1" w:themeFillTint="33"/>
            <w:hideMark/>
          </w:tcPr>
          <w:p w14:paraId="233B4680" w14:textId="77777777" w:rsidR="00336CB1" w:rsidRPr="00336CB1" w:rsidRDefault="00336CB1">
            <w:r w:rsidRPr="00336CB1">
              <w:rPr>
                <w:rFonts w:hint="eastAsia"/>
              </w:rPr>
              <w:t>配合single指令，将指定线程的专有变量广播到并行域内其他线程的同名变量中</w:t>
            </w:r>
          </w:p>
        </w:tc>
      </w:tr>
      <w:tr w:rsidR="00336CB1" w:rsidRPr="00336CB1" w14:paraId="0A7FE13D" w14:textId="77777777" w:rsidTr="004E23FE">
        <w:trPr>
          <w:trHeight w:val="570"/>
          <w:jc w:val="center"/>
        </w:trPr>
        <w:tc>
          <w:tcPr>
            <w:tcW w:w="1696" w:type="dxa"/>
            <w:shd w:val="clear" w:color="auto" w:fill="DEEAF6" w:themeFill="accent1" w:themeFillTint="33"/>
            <w:hideMark/>
          </w:tcPr>
          <w:p w14:paraId="5B41CF01" w14:textId="77777777" w:rsidR="00336CB1" w:rsidRPr="00336CB1" w:rsidRDefault="00336CB1">
            <w:r w:rsidRPr="00336CB1">
              <w:rPr>
                <w:rFonts w:hint="eastAsia"/>
              </w:rPr>
              <w:t>copyinn</w:t>
            </w:r>
          </w:p>
        </w:tc>
        <w:tc>
          <w:tcPr>
            <w:tcW w:w="5812" w:type="dxa"/>
            <w:shd w:val="clear" w:color="auto" w:fill="DEEAF6" w:themeFill="accent1" w:themeFillTint="33"/>
            <w:hideMark/>
          </w:tcPr>
          <w:p w14:paraId="06AF348E" w14:textId="77777777" w:rsidR="00336CB1" w:rsidRPr="00336CB1" w:rsidRDefault="00336CB1">
            <w:r w:rsidRPr="00336CB1">
              <w:rPr>
                <w:rFonts w:hint="eastAsia"/>
              </w:rPr>
              <w:t>用来指定一个threadprivate类型的变量需要用主线程同名变量进行初始化</w:t>
            </w:r>
          </w:p>
        </w:tc>
      </w:tr>
      <w:tr w:rsidR="00336CB1" w:rsidRPr="00336CB1" w14:paraId="6AC62CCA" w14:textId="77777777" w:rsidTr="004E23FE">
        <w:trPr>
          <w:trHeight w:val="279"/>
          <w:jc w:val="center"/>
        </w:trPr>
        <w:tc>
          <w:tcPr>
            <w:tcW w:w="1696" w:type="dxa"/>
            <w:shd w:val="clear" w:color="auto" w:fill="DEEAF6" w:themeFill="accent1" w:themeFillTint="33"/>
            <w:hideMark/>
          </w:tcPr>
          <w:p w14:paraId="66F096BB" w14:textId="77777777" w:rsidR="00336CB1" w:rsidRPr="00336CB1" w:rsidRDefault="00336CB1">
            <w:r w:rsidRPr="00336CB1">
              <w:rPr>
                <w:rFonts w:hint="eastAsia"/>
              </w:rPr>
              <w:t>default</w:t>
            </w:r>
          </w:p>
        </w:tc>
        <w:tc>
          <w:tcPr>
            <w:tcW w:w="5812" w:type="dxa"/>
            <w:shd w:val="clear" w:color="auto" w:fill="DEEAF6" w:themeFill="accent1" w:themeFillTint="33"/>
            <w:hideMark/>
          </w:tcPr>
          <w:p w14:paraId="36D37F44" w14:textId="77777777" w:rsidR="00336CB1" w:rsidRPr="00336CB1" w:rsidRDefault="00336CB1">
            <w:r w:rsidRPr="00336CB1">
              <w:rPr>
                <w:rFonts w:hint="eastAsia"/>
              </w:rPr>
              <w:t>用来指定并行域内的变量的使用方式，缺省是shared</w:t>
            </w:r>
          </w:p>
        </w:tc>
      </w:tr>
    </w:tbl>
    <w:p w14:paraId="46167BF8" w14:textId="355A3107" w:rsidR="00F77527" w:rsidRDefault="00F77527" w:rsidP="00F77527"/>
    <w:p w14:paraId="679EABC6" w14:textId="6A61DDB4" w:rsidR="00F77527" w:rsidRDefault="00F77527" w:rsidP="00F77527">
      <w:pPr>
        <w:pStyle w:val="3"/>
      </w:pPr>
      <w:r w:rsidRPr="00F77527">
        <w:t>API函数</w:t>
      </w:r>
    </w:p>
    <w:tbl>
      <w:tblPr>
        <w:tblStyle w:val="11"/>
        <w:tblW w:w="0" w:type="auto"/>
        <w:jc w:val="center"/>
        <w:shd w:val="clear" w:color="auto" w:fill="DEEAF6" w:themeFill="accent1" w:themeFillTint="33"/>
        <w:tblLook w:val="04A0" w:firstRow="1" w:lastRow="0" w:firstColumn="1" w:lastColumn="0" w:noHBand="0" w:noVBand="1"/>
      </w:tblPr>
      <w:tblGrid>
        <w:gridCol w:w="2375"/>
        <w:gridCol w:w="3253"/>
      </w:tblGrid>
      <w:tr w:rsidR="00C739F5" w:rsidRPr="00C739F5" w14:paraId="3F13B213" w14:textId="77777777" w:rsidTr="004E23F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2FC7F14" w14:textId="77777777" w:rsidR="00C739F5" w:rsidRPr="00C739F5" w:rsidRDefault="00C739F5" w:rsidP="00C739F5">
            <w:r w:rsidRPr="00C739F5">
              <w:rPr>
                <w:rFonts w:hint="eastAsia"/>
              </w:rPr>
              <w:t>函数名</w:t>
            </w:r>
          </w:p>
        </w:tc>
        <w:tc>
          <w:tcPr>
            <w:tcW w:w="3253" w:type="dxa"/>
            <w:shd w:val="clear" w:color="auto" w:fill="DEEAF6" w:themeFill="accent1" w:themeFillTint="33"/>
            <w:hideMark/>
          </w:tcPr>
          <w:p w14:paraId="5BA409AA" w14:textId="77777777" w:rsidR="00C739F5" w:rsidRPr="00C739F5" w:rsidRDefault="00C739F5">
            <w:pPr>
              <w:cnfStyle w:val="100000000000" w:firstRow="1" w:lastRow="0" w:firstColumn="0" w:lastColumn="0" w:oddVBand="0" w:evenVBand="0" w:oddHBand="0" w:evenHBand="0" w:firstRowFirstColumn="0" w:firstRowLastColumn="0" w:lastRowFirstColumn="0" w:lastRowLastColumn="0"/>
            </w:pPr>
            <w:r w:rsidRPr="00C739F5">
              <w:rPr>
                <w:rFonts w:hint="eastAsia"/>
              </w:rPr>
              <w:t>作用</w:t>
            </w:r>
          </w:p>
        </w:tc>
      </w:tr>
      <w:tr w:rsidR="00C739F5" w:rsidRPr="00C739F5" w14:paraId="343C439B" w14:textId="77777777" w:rsidTr="004E23FE">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71A34B48" w14:textId="77777777" w:rsidR="00C739F5" w:rsidRPr="00C739F5" w:rsidRDefault="00C739F5">
            <w:r w:rsidRPr="00C739F5">
              <w:rPr>
                <w:rFonts w:hint="eastAsia"/>
              </w:rPr>
              <w:t>omp_in_parallel</w:t>
            </w:r>
          </w:p>
        </w:tc>
        <w:tc>
          <w:tcPr>
            <w:tcW w:w="3253" w:type="dxa"/>
            <w:shd w:val="clear" w:color="auto" w:fill="DEEAF6" w:themeFill="accent1" w:themeFillTint="33"/>
            <w:hideMark/>
          </w:tcPr>
          <w:p w14:paraId="208BF4D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当前是否在并行域中</w:t>
            </w:r>
          </w:p>
        </w:tc>
      </w:tr>
      <w:tr w:rsidR="00C739F5" w:rsidRPr="00C739F5" w14:paraId="6F11C3E7"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6FA5BF1" w14:textId="77777777" w:rsidR="00C739F5" w:rsidRPr="00C739F5" w:rsidRDefault="00C739F5">
            <w:r w:rsidRPr="00C739F5">
              <w:rPr>
                <w:rFonts w:hint="eastAsia"/>
              </w:rPr>
              <w:t>omp_get_thread_num</w:t>
            </w:r>
          </w:p>
        </w:tc>
        <w:tc>
          <w:tcPr>
            <w:tcW w:w="3253" w:type="dxa"/>
            <w:shd w:val="clear" w:color="auto" w:fill="DEEAF6" w:themeFill="accent1" w:themeFillTint="33"/>
            <w:hideMark/>
          </w:tcPr>
          <w:p w14:paraId="4DA5DCB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线程号</w:t>
            </w:r>
          </w:p>
        </w:tc>
      </w:tr>
      <w:tr w:rsidR="00C739F5" w:rsidRPr="00C739F5" w14:paraId="4AA0E10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7956A2F" w14:textId="77777777" w:rsidR="00C739F5" w:rsidRPr="00C739F5" w:rsidRDefault="00C739F5">
            <w:r w:rsidRPr="00C739F5">
              <w:rPr>
                <w:rFonts w:hint="eastAsia"/>
              </w:rPr>
              <w:t>omp_set_num_thread</w:t>
            </w:r>
          </w:p>
        </w:tc>
        <w:tc>
          <w:tcPr>
            <w:tcW w:w="3253" w:type="dxa"/>
            <w:shd w:val="clear" w:color="auto" w:fill="DEEAF6" w:themeFill="accent1" w:themeFillTint="33"/>
            <w:hideMark/>
          </w:tcPr>
          <w:p w14:paraId="5A174AE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设置后续并行域中的线程格式</w:t>
            </w:r>
          </w:p>
        </w:tc>
      </w:tr>
      <w:tr w:rsidR="00C739F5" w:rsidRPr="00C739F5" w14:paraId="2B1CD5B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8E6697F" w14:textId="77777777" w:rsidR="00C739F5" w:rsidRPr="00C739F5" w:rsidRDefault="00C739F5">
            <w:r w:rsidRPr="00C739F5">
              <w:rPr>
                <w:rFonts w:hint="eastAsia"/>
              </w:rPr>
              <w:t>omp_get_num_threads</w:t>
            </w:r>
          </w:p>
        </w:tc>
        <w:tc>
          <w:tcPr>
            <w:tcW w:w="3253" w:type="dxa"/>
            <w:shd w:val="clear" w:color="auto" w:fill="DEEAF6" w:themeFill="accent1" w:themeFillTint="33"/>
            <w:hideMark/>
          </w:tcPr>
          <w:p w14:paraId="5A69E256"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当前并行域中的线程数</w:t>
            </w:r>
          </w:p>
        </w:tc>
      </w:tr>
      <w:tr w:rsidR="00C739F5" w:rsidRPr="00C739F5" w14:paraId="3CB7335C"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0C4054A2" w14:textId="77777777" w:rsidR="00C739F5" w:rsidRPr="00C739F5" w:rsidRDefault="00C739F5">
            <w:r w:rsidRPr="00C739F5">
              <w:rPr>
                <w:rFonts w:hint="eastAsia"/>
              </w:rPr>
              <w:t>omp_get_max_threads</w:t>
            </w:r>
          </w:p>
        </w:tc>
        <w:tc>
          <w:tcPr>
            <w:tcW w:w="3253" w:type="dxa"/>
            <w:shd w:val="clear" w:color="auto" w:fill="DEEAF6" w:themeFill="accent1" w:themeFillTint="33"/>
            <w:hideMark/>
          </w:tcPr>
          <w:p w14:paraId="1AFB7B5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返回并行域可用的最大线程数目</w:t>
            </w:r>
          </w:p>
        </w:tc>
      </w:tr>
      <w:tr w:rsidR="00C739F5" w:rsidRPr="00C739F5" w14:paraId="22D89685"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5B3A3533" w14:textId="77777777" w:rsidR="00C739F5" w:rsidRPr="00C739F5" w:rsidRDefault="00C739F5">
            <w:r w:rsidRPr="00C739F5">
              <w:rPr>
                <w:rFonts w:hint="eastAsia"/>
              </w:rPr>
              <w:t>omp_get_num_prpces</w:t>
            </w:r>
          </w:p>
        </w:tc>
        <w:tc>
          <w:tcPr>
            <w:tcW w:w="3253" w:type="dxa"/>
            <w:shd w:val="clear" w:color="auto" w:fill="DEEAF6" w:themeFill="accent1" w:themeFillTint="33"/>
            <w:hideMark/>
          </w:tcPr>
          <w:p w14:paraId="6317CB21"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返回系统中处理器的数目</w:t>
            </w:r>
          </w:p>
        </w:tc>
      </w:tr>
      <w:tr w:rsidR="00C739F5" w:rsidRPr="00C739F5" w14:paraId="101A7160"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A132483" w14:textId="77777777" w:rsidR="00C739F5" w:rsidRPr="00C739F5" w:rsidRDefault="00C739F5">
            <w:r w:rsidRPr="00C739F5">
              <w:rPr>
                <w:rFonts w:hint="eastAsia"/>
              </w:rPr>
              <w:t>omp_get_dynamic</w:t>
            </w:r>
          </w:p>
        </w:tc>
        <w:tc>
          <w:tcPr>
            <w:tcW w:w="3253" w:type="dxa"/>
            <w:shd w:val="clear" w:color="auto" w:fill="DEEAF6" w:themeFill="accent1" w:themeFillTint="33"/>
            <w:hideMark/>
          </w:tcPr>
          <w:p w14:paraId="7B6C9844"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是否支持动态改变线程数目</w:t>
            </w:r>
          </w:p>
        </w:tc>
      </w:tr>
      <w:tr w:rsidR="00C739F5" w:rsidRPr="00C739F5" w14:paraId="148DEF0C"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617C2F56" w14:textId="77777777" w:rsidR="00C739F5" w:rsidRPr="00C739F5" w:rsidRDefault="00C739F5">
            <w:r w:rsidRPr="00C739F5">
              <w:rPr>
                <w:rFonts w:hint="eastAsia"/>
              </w:rPr>
              <w:t>omp_set_dynamic</w:t>
            </w:r>
          </w:p>
        </w:tc>
        <w:tc>
          <w:tcPr>
            <w:tcW w:w="3253" w:type="dxa"/>
            <w:shd w:val="clear" w:color="auto" w:fill="DEEAF6" w:themeFill="accent1" w:themeFillTint="33"/>
            <w:hideMark/>
          </w:tcPr>
          <w:p w14:paraId="7430F0AC"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线程数目的动态改变</w:t>
            </w:r>
          </w:p>
        </w:tc>
      </w:tr>
      <w:tr w:rsidR="00C739F5" w:rsidRPr="00C739F5" w14:paraId="569B023F" w14:textId="77777777" w:rsidTr="004E23F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24185CE1" w14:textId="77777777" w:rsidR="00C739F5" w:rsidRPr="00C739F5" w:rsidRDefault="00C739F5">
            <w:r w:rsidRPr="00C739F5">
              <w:rPr>
                <w:rFonts w:hint="eastAsia"/>
              </w:rPr>
              <w:t>omp_get_nested</w:t>
            </w:r>
          </w:p>
        </w:tc>
        <w:tc>
          <w:tcPr>
            <w:tcW w:w="3253" w:type="dxa"/>
            <w:shd w:val="clear" w:color="auto" w:fill="DEEAF6" w:themeFill="accent1" w:themeFillTint="33"/>
            <w:hideMark/>
          </w:tcPr>
          <w:p w14:paraId="55AFDC15" w14:textId="77777777" w:rsidR="00C739F5" w:rsidRPr="00C739F5" w:rsidRDefault="00C739F5">
            <w:pPr>
              <w:cnfStyle w:val="000000100000" w:firstRow="0" w:lastRow="0" w:firstColumn="0" w:lastColumn="0" w:oddVBand="0" w:evenVBand="0" w:oddHBand="1" w:evenHBand="0" w:firstRowFirstColumn="0" w:firstRowLastColumn="0" w:lastRowFirstColumn="0" w:lastRowLastColumn="0"/>
            </w:pPr>
            <w:r w:rsidRPr="00C739F5">
              <w:rPr>
                <w:rFonts w:hint="eastAsia"/>
              </w:rPr>
              <w:t>判断系统是否支持并行嵌套</w:t>
            </w:r>
          </w:p>
        </w:tc>
      </w:tr>
      <w:tr w:rsidR="00C739F5" w:rsidRPr="00C739F5" w14:paraId="2DB0D296" w14:textId="77777777" w:rsidTr="004E23FE">
        <w:trPr>
          <w:trHeight w:val="285"/>
          <w:jc w:val="center"/>
        </w:trPr>
        <w:tc>
          <w:tcPr>
            <w:cnfStyle w:val="001000000000" w:firstRow="0" w:lastRow="0" w:firstColumn="1" w:lastColumn="0" w:oddVBand="0" w:evenVBand="0" w:oddHBand="0" w:evenHBand="0" w:firstRowFirstColumn="0" w:firstRowLastColumn="0" w:lastRowFirstColumn="0" w:lastRowLastColumn="0"/>
            <w:tcW w:w="2271" w:type="dxa"/>
            <w:shd w:val="clear" w:color="auto" w:fill="DEEAF6" w:themeFill="accent1" w:themeFillTint="33"/>
            <w:noWrap/>
            <w:hideMark/>
          </w:tcPr>
          <w:p w14:paraId="13B204F4" w14:textId="77777777" w:rsidR="00C739F5" w:rsidRPr="00C739F5" w:rsidRDefault="00C739F5">
            <w:r w:rsidRPr="00C739F5">
              <w:rPr>
                <w:rFonts w:hint="eastAsia"/>
              </w:rPr>
              <w:t>omp_set_nested</w:t>
            </w:r>
          </w:p>
        </w:tc>
        <w:tc>
          <w:tcPr>
            <w:tcW w:w="3253" w:type="dxa"/>
            <w:shd w:val="clear" w:color="auto" w:fill="DEEAF6" w:themeFill="accent1" w:themeFillTint="33"/>
            <w:hideMark/>
          </w:tcPr>
          <w:p w14:paraId="2F74C4DB" w14:textId="77777777" w:rsidR="00C739F5" w:rsidRPr="00C739F5" w:rsidRDefault="00C739F5">
            <w:pPr>
              <w:cnfStyle w:val="000000000000" w:firstRow="0" w:lastRow="0" w:firstColumn="0" w:lastColumn="0" w:oddVBand="0" w:evenVBand="0" w:oddHBand="0" w:evenHBand="0" w:firstRowFirstColumn="0" w:firstRowLastColumn="0" w:lastRowFirstColumn="0" w:lastRowLastColumn="0"/>
            </w:pPr>
            <w:r w:rsidRPr="00C739F5">
              <w:rPr>
                <w:rFonts w:hint="eastAsia"/>
              </w:rPr>
              <w:t>启用或关闭并行嵌套</w:t>
            </w:r>
          </w:p>
        </w:tc>
      </w:tr>
    </w:tbl>
    <w:p w14:paraId="47832CCA" w14:textId="77777777" w:rsidR="00C739F5" w:rsidRPr="00C739F5" w:rsidRDefault="00C739F5" w:rsidP="00C739F5"/>
    <w:p w14:paraId="63948D08" w14:textId="791748DA" w:rsidR="00F77527" w:rsidRDefault="00F77527" w:rsidP="00137D7A">
      <w:pPr>
        <w:pStyle w:val="3"/>
      </w:pPr>
      <w:r>
        <w:rPr>
          <w:rFonts w:hint="eastAsia"/>
        </w:rPr>
        <w:lastRenderedPageBreak/>
        <w:t>环境变量</w:t>
      </w:r>
    </w:p>
    <w:p w14:paraId="0D52C70A" w14:textId="6B0DAD17" w:rsidR="00023541" w:rsidRPr="00023541" w:rsidRDefault="00023541" w:rsidP="00023541">
      <w:r w:rsidRPr="00023541">
        <w:t>OpenMP中定义一些环境变量，可以通过这些环境变量控制OpenMP程序的行为，常用的环境变量</w:t>
      </w:r>
      <w:r>
        <w:rPr>
          <w:rFonts w:hint="eastAsia"/>
        </w:rPr>
        <w:t>.</w:t>
      </w:r>
    </w:p>
    <w:tbl>
      <w:tblPr>
        <w:tblStyle w:val="ab"/>
        <w:tblW w:w="0" w:type="auto"/>
        <w:jc w:val="center"/>
        <w:shd w:val="clear" w:color="auto" w:fill="DEEAF6" w:themeFill="accent1" w:themeFillTint="33"/>
        <w:tblLook w:val="04A0" w:firstRow="1" w:lastRow="0" w:firstColumn="1" w:lastColumn="0" w:noHBand="0" w:noVBand="1"/>
      </w:tblPr>
      <w:tblGrid>
        <w:gridCol w:w="2263"/>
        <w:gridCol w:w="3828"/>
      </w:tblGrid>
      <w:tr w:rsidR="00023541" w:rsidRPr="00023541" w14:paraId="5E7A6158" w14:textId="77777777" w:rsidTr="00023541">
        <w:trPr>
          <w:trHeight w:val="285"/>
          <w:jc w:val="center"/>
        </w:trPr>
        <w:tc>
          <w:tcPr>
            <w:tcW w:w="2263" w:type="dxa"/>
            <w:shd w:val="clear" w:color="auto" w:fill="DEEAF6" w:themeFill="accent1" w:themeFillTint="33"/>
            <w:hideMark/>
          </w:tcPr>
          <w:p w14:paraId="5BFCFA16" w14:textId="77777777" w:rsidR="00023541" w:rsidRPr="00023541" w:rsidRDefault="00023541" w:rsidP="00023541">
            <w:r w:rsidRPr="00023541">
              <w:rPr>
                <w:rFonts w:hint="eastAsia"/>
              </w:rPr>
              <w:t>环境变量</w:t>
            </w:r>
          </w:p>
        </w:tc>
        <w:tc>
          <w:tcPr>
            <w:tcW w:w="3828" w:type="dxa"/>
            <w:shd w:val="clear" w:color="auto" w:fill="DEEAF6" w:themeFill="accent1" w:themeFillTint="33"/>
            <w:hideMark/>
          </w:tcPr>
          <w:p w14:paraId="13131787" w14:textId="77777777" w:rsidR="00023541" w:rsidRPr="00023541" w:rsidRDefault="00023541">
            <w:r w:rsidRPr="00023541">
              <w:rPr>
                <w:rFonts w:hint="eastAsia"/>
              </w:rPr>
              <w:t>解析</w:t>
            </w:r>
          </w:p>
        </w:tc>
      </w:tr>
      <w:tr w:rsidR="00023541" w:rsidRPr="00023541" w14:paraId="256B33AE" w14:textId="77777777" w:rsidTr="00023541">
        <w:trPr>
          <w:trHeight w:val="570"/>
          <w:jc w:val="center"/>
        </w:trPr>
        <w:tc>
          <w:tcPr>
            <w:tcW w:w="2263" w:type="dxa"/>
            <w:shd w:val="clear" w:color="auto" w:fill="DEEAF6" w:themeFill="accent1" w:themeFillTint="33"/>
            <w:hideMark/>
          </w:tcPr>
          <w:p w14:paraId="17F55BDE" w14:textId="77777777" w:rsidR="00023541" w:rsidRPr="00023541" w:rsidRDefault="00023541">
            <w:r w:rsidRPr="00023541">
              <w:rPr>
                <w:rFonts w:hint="eastAsia"/>
              </w:rPr>
              <w:t>OMP_SCHEDULE</w:t>
            </w:r>
          </w:p>
        </w:tc>
        <w:tc>
          <w:tcPr>
            <w:tcW w:w="3828" w:type="dxa"/>
            <w:shd w:val="clear" w:color="auto" w:fill="DEEAF6" w:themeFill="accent1" w:themeFillTint="33"/>
            <w:hideMark/>
          </w:tcPr>
          <w:p w14:paraId="3AD20088" w14:textId="77777777" w:rsidR="00023541" w:rsidRPr="00023541" w:rsidRDefault="00023541">
            <w:r w:rsidRPr="00023541">
              <w:rPr>
                <w:rFonts w:hint="eastAsia"/>
              </w:rPr>
              <w:t>用于for循环并行化后的调度，它的值就是循环调度的类型</w:t>
            </w:r>
          </w:p>
        </w:tc>
      </w:tr>
      <w:tr w:rsidR="00023541" w:rsidRPr="00023541" w14:paraId="535FF75A" w14:textId="77777777" w:rsidTr="00023541">
        <w:trPr>
          <w:trHeight w:val="570"/>
          <w:jc w:val="center"/>
        </w:trPr>
        <w:tc>
          <w:tcPr>
            <w:tcW w:w="2263" w:type="dxa"/>
            <w:shd w:val="clear" w:color="auto" w:fill="DEEAF6" w:themeFill="accent1" w:themeFillTint="33"/>
            <w:hideMark/>
          </w:tcPr>
          <w:p w14:paraId="1CAA5E9F" w14:textId="77777777" w:rsidR="00023541" w:rsidRPr="00023541" w:rsidRDefault="00023541">
            <w:r w:rsidRPr="00023541">
              <w:rPr>
                <w:rFonts w:hint="eastAsia"/>
              </w:rPr>
              <w:t>OMP_NUM_THREADS</w:t>
            </w:r>
          </w:p>
        </w:tc>
        <w:tc>
          <w:tcPr>
            <w:tcW w:w="3828" w:type="dxa"/>
            <w:shd w:val="clear" w:color="auto" w:fill="DEEAF6" w:themeFill="accent1" w:themeFillTint="33"/>
            <w:hideMark/>
          </w:tcPr>
          <w:p w14:paraId="4EFCCD62" w14:textId="77777777" w:rsidR="00023541" w:rsidRPr="00023541" w:rsidRDefault="00023541">
            <w:r w:rsidRPr="00023541">
              <w:rPr>
                <w:rFonts w:hint="eastAsia"/>
              </w:rPr>
              <w:t>用于设置并行域中的线程数</w:t>
            </w:r>
          </w:p>
        </w:tc>
      </w:tr>
      <w:tr w:rsidR="00023541" w:rsidRPr="00023541" w14:paraId="5FFA31CC" w14:textId="77777777" w:rsidTr="00023541">
        <w:trPr>
          <w:trHeight w:val="570"/>
          <w:jc w:val="center"/>
        </w:trPr>
        <w:tc>
          <w:tcPr>
            <w:tcW w:w="2263" w:type="dxa"/>
            <w:shd w:val="clear" w:color="auto" w:fill="DEEAF6" w:themeFill="accent1" w:themeFillTint="33"/>
            <w:hideMark/>
          </w:tcPr>
          <w:p w14:paraId="23A10DDD" w14:textId="77777777" w:rsidR="00023541" w:rsidRPr="00023541" w:rsidRDefault="00023541">
            <w:r w:rsidRPr="00023541">
              <w:rPr>
                <w:rFonts w:hint="eastAsia"/>
              </w:rPr>
              <w:t>OMP_DYNAMIC</w:t>
            </w:r>
          </w:p>
        </w:tc>
        <w:tc>
          <w:tcPr>
            <w:tcW w:w="3828" w:type="dxa"/>
            <w:shd w:val="clear" w:color="auto" w:fill="DEEAF6" w:themeFill="accent1" w:themeFillTint="33"/>
            <w:hideMark/>
          </w:tcPr>
          <w:p w14:paraId="749DACC7" w14:textId="77777777" w:rsidR="00023541" w:rsidRPr="00023541" w:rsidRDefault="00023541">
            <w:r w:rsidRPr="00023541">
              <w:rPr>
                <w:rFonts w:hint="eastAsia"/>
              </w:rPr>
              <w:t>通过设定变量值，来确定是否允许动态设定并行域内的线程数</w:t>
            </w:r>
          </w:p>
        </w:tc>
      </w:tr>
      <w:tr w:rsidR="00023541" w:rsidRPr="00023541" w14:paraId="7AE4FE6B" w14:textId="77777777" w:rsidTr="00023541">
        <w:trPr>
          <w:trHeight w:val="285"/>
          <w:jc w:val="center"/>
        </w:trPr>
        <w:tc>
          <w:tcPr>
            <w:tcW w:w="2263" w:type="dxa"/>
            <w:shd w:val="clear" w:color="auto" w:fill="DEEAF6" w:themeFill="accent1" w:themeFillTint="33"/>
            <w:hideMark/>
          </w:tcPr>
          <w:p w14:paraId="1C554158" w14:textId="77777777" w:rsidR="00023541" w:rsidRPr="00023541" w:rsidRDefault="00023541">
            <w:r w:rsidRPr="00023541">
              <w:rPr>
                <w:rFonts w:hint="eastAsia"/>
              </w:rPr>
              <w:t>OMP_NESTED</w:t>
            </w:r>
          </w:p>
        </w:tc>
        <w:tc>
          <w:tcPr>
            <w:tcW w:w="3828" w:type="dxa"/>
            <w:shd w:val="clear" w:color="auto" w:fill="DEEAF6" w:themeFill="accent1" w:themeFillTint="33"/>
            <w:hideMark/>
          </w:tcPr>
          <w:p w14:paraId="0DB88578" w14:textId="77777777" w:rsidR="00023541" w:rsidRPr="00023541" w:rsidRDefault="00023541">
            <w:r w:rsidRPr="00023541">
              <w:rPr>
                <w:rFonts w:hint="eastAsia"/>
              </w:rPr>
              <w:t>指出是否可以并行嵌套</w:t>
            </w:r>
          </w:p>
        </w:tc>
      </w:tr>
    </w:tbl>
    <w:p w14:paraId="6EB16112" w14:textId="021D546B"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w:t>
      </w:r>
      <w:r>
        <w:lastRenderedPageBreak/>
        <w:t>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F03E0B" w:rsidP="00527EA4">
      <w:hyperlink r:id="rId269" w:history="1">
        <w:r w:rsidR="000B4626" w:rsidRPr="00562DD8">
          <w:rPr>
            <w:rStyle w:val="a8"/>
          </w:rPr>
          <w:t>https://blog.csdn.net/weixin_42826139/article/details/86313717</w:t>
        </w:r>
      </w:hyperlink>
    </w:p>
    <w:p w14:paraId="61FC151C" w14:textId="77777777" w:rsidR="00DA1F38" w:rsidRDefault="00F03E0B" w:rsidP="00DA1F38">
      <w:pPr>
        <w:rPr>
          <w:rStyle w:val="a8"/>
        </w:rPr>
      </w:pPr>
      <w:hyperlink r:id="rId270" w:history="1">
        <w:r w:rsidR="00DA1F38" w:rsidRPr="009D5DA6">
          <w:rPr>
            <w:rStyle w:val="a8"/>
          </w:rPr>
          <w:t>https://blog.csdn.net/10km/article/details/84579465</w:t>
        </w:r>
      </w:hyperlink>
    </w:p>
    <w:p w14:paraId="1EC2B75A" w14:textId="77777777" w:rsidR="00DA1F38" w:rsidRDefault="00F03E0B" w:rsidP="00DA1F38">
      <w:hyperlink r:id="rId271"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F03E0B" w:rsidRPr="00A97072" w:rsidRDefault="00F03E0B"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F03E0B" w:rsidRPr="00A97072" w:rsidRDefault="00F03E0B"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F03E0B" w:rsidRPr="00A97072" w:rsidRDefault="00F03E0B" w:rsidP="00A97072">
                            <w:pPr>
                              <w:rPr>
                                <w:color w:val="000000" w:themeColor="text1"/>
                              </w:rPr>
                            </w:pPr>
                            <w:r w:rsidRPr="00A97072">
                              <w:rPr>
                                <w:color w:val="000000" w:themeColor="text1"/>
                              </w:rPr>
                              <w:t xml:space="preserve">assign c= ena ? a : b; //数据选择器 </w:t>
                            </w:r>
                          </w:p>
                          <w:p w14:paraId="30B66A01" w14:textId="77777777" w:rsidR="00F03E0B" w:rsidRPr="00A97072" w:rsidRDefault="00F03E0B" w:rsidP="00A97072">
                            <w:pPr>
                              <w:rPr>
                                <w:color w:val="000000" w:themeColor="text1"/>
                              </w:rPr>
                            </w:pPr>
                          </w:p>
                          <w:p w14:paraId="610D746A" w14:textId="77777777" w:rsidR="00F03E0B" w:rsidRPr="00A97072" w:rsidRDefault="00F03E0B" w:rsidP="00A97072">
                            <w:pPr>
                              <w:rPr>
                                <w:color w:val="000000" w:themeColor="text1"/>
                              </w:rPr>
                            </w:pPr>
                            <w:r w:rsidRPr="00A97072">
                              <w:rPr>
                                <w:color w:val="000000" w:themeColor="text1"/>
                              </w:rPr>
                              <w:t>2.复杂的组合逻辑最好用 always 块实现：</w:t>
                            </w:r>
                          </w:p>
                          <w:p w14:paraId="5C37EE5B" w14:textId="77777777" w:rsidR="00F03E0B" w:rsidRPr="00A97072" w:rsidRDefault="00F03E0B"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5"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" fillcolor="#e7e6e6 [3214]" stroked="f" strokeweight="1pt">
                <v:textbox>
                  <w:txbxContent>
                    <w:p w14:paraId="4B408804" w14:textId="77777777" w:rsidR="00F03E0B" w:rsidRPr="00A97072" w:rsidRDefault="00F03E0B"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F03E0B" w:rsidRPr="00A97072" w:rsidRDefault="00F03E0B"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F03E0B" w:rsidRPr="00A97072" w:rsidRDefault="00F03E0B" w:rsidP="00A97072">
                      <w:pPr>
                        <w:rPr>
                          <w:color w:val="000000" w:themeColor="text1"/>
                        </w:rPr>
                      </w:pPr>
                      <w:r w:rsidRPr="00A97072">
                        <w:rPr>
                          <w:color w:val="000000" w:themeColor="text1"/>
                        </w:rPr>
                        <w:t xml:space="preserve">assign c= ena ? a : b; //数据选择器 </w:t>
                      </w:r>
                    </w:p>
                    <w:p w14:paraId="30B66A01" w14:textId="77777777" w:rsidR="00F03E0B" w:rsidRPr="00A97072" w:rsidRDefault="00F03E0B" w:rsidP="00A97072">
                      <w:pPr>
                        <w:rPr>
                          <w:color w:val="000000" w:themeColor="text1"/>
                        </w:rPr>
                      </w:pPr>
                    </w:p>
                    <w:p w14:paraId="610D746A" w14:textId="77777777" w:rsidR="00F03E0B" w:rsidRPr="00A97072" w:rsidRDefault="00F03E0B" w:rsidP="00A97072">
                      <w:pPr>
                        <w:rPr>
                          <w:color w:val="000000" w:themeColor="text1"/>
                        </w:rPr>
                      </w:pPr>
                      <w:r w:rsidRPr="00A97072">
                        <w:rPr>
                          <w:color w:val="000000" w:themeColor="text1"/>
                        </w:rPr>
                        <w:t>2.复杂的组合逻辑最好用 always 块实现：</w:t>
                      </w:r>
                    </w:p>
                    <w:p w14:paraId="5C37EE5B" w14:textId="77777777" w:rsidR="00F03E0B" w:rsidRPr="00A97072" w:rsidRDefault="00F03E0B"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F03E0B" w:rsidP="00A97072">
      <w:hyperlink r:id="rId288"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F03E0B" w:rsidP="00BF099D">
      <w:pPr>
        <w:jc w:val="left"/>
      </w:pPr>
      <w:hyperlink r:id="rId290"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F03E0B" w:rsidRDefault="00F03E0B" w:rsidP="00446C2B">
                            <w:pPr>
                              <w:ind w:leftChars="100" w:left="210"/>
                            </w:pPr>
                            <w:r>
                              <w:t>Parameter</w:t>
                            </w:r>
                            <w:r>
                              <w:tab/>
                            </w:r>
                            <w:r>
                              <w:tab/>
                              <w:t>DATA_W = 8;</w:t>
                            </w:r>
                          </w:p>
                          <w:p w14:paraId="48A3BB41" w14:textId="77777777" w:rsidR="00F03E0B" w:rsidRDefault="00F03E0B"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6"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AA&#10;kQAbTAIAAHIEAAAOAAAAAAAAAAAAAAAAAC4CAABkcnMvZTJvRG9jLnhtbFBLAQItABQABgAIAAAA&#10;IQDAgvtX3gAAAAkBAAAPAAAAAAAAAAAAAAAAAKYEAABkcnMvZG93bnJldi54bWxQSwUGAAAAAAQA&#10;BADzAAAAsQUAAAAA&#10;" fillcolor="#f2f2f2 [3052]">
                <v:textbox>
                  <w:txbxContent>
                    <w:p w14:paraId="2B2BC14F" w14:textId="77777777" w:rsidR="00F03E0B" w:rsidRDefault="00F03E0B" w:rsidP="00446C2B">
                      <w:pPr>
                        <w:ind w:leftChars="100" w:left="210"/>
                      </w:pPr>
                      <w:r>
                        <w:t>Parameter</w:t>
                      </w:r>
                      <w:r>
                        <w:tab/>
                      </w:r>
                      <w:r>
                        <w:tab/>
                        <w:t>DATA_W = 8;</w:t>
                      </w:r>
                    </w:p>
                    <w:p w14:paraId="48A3BB41" w14:textId="77777777" w:rsidR="00F03E0B" w:rsidRDefault="00F03E0B"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F03E0B" w:rsidRPr="00446C2B" w:rsidRDefault="00F03E0B"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7"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vlzq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" fillcolor="#fbe4d5 [661]" strokecolor="#1f4d78 [1604]" strokeweight="1pt">
                <v:textbox>
                  <w:txbxContent>
                    <w:p w14:paraId="3E08E2E7" w14:textId="77777777" w:rsidR="00F03E0B" w:rsidRPr="00446C2B" w:rsidRDefault="00F03E0B"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F03E0B" w:rsidRDefault="00F03E0B" w:rsidP="00446C2B">
                            <w:r>
                              <w:t>module 模块名</w:t>
                            </w:r>
                            <w:r>
                              <w:rPr>
                                <w:rFonts w:hint="eastAsia"/>
                              </w:rPr>
                              <w:t>(</w:t>
                            </w:r>
                          </w:p>
                          <w:p w14:paraId="2446D0AB" w14:textId="77777777" w:rsidR="00F03E0B" w:rsidRDefault="00F03E0B" w:rsidP="00446C2B">
                            <w:r>
                              <w:tab/>
                            </w:r>
                            <w:r>
                              <w:tab/>
                              <w:t>clk,</w:t>
                            </w:r>
                            <w:r>
                              <w:tab/>
                            </w:r>
                            <w:r>
                              <w:tab/>
                            </w:r>
                            <w:r>
                              <w:tab/>
                              <w:t>//</w:t>
                            </w:r>
                            <w:r>
                              <w:rPr>
                                <w:rFonts w:hint="eastAsia"/>
                              </w:rPr>
                              <w:t>端口1，时钟</w:t>
                            </w:r>
                          </w:p>
                          <w:p w14:paraId="4BBFF4E8" w14:textId="77777777" w:rsidR="00F03E0B" w:rsidRDefault="00F03E0B" w:rsidP="00446C2B">
                            <w:pPr>
                              <w:ind w:left="420" w:firstLine="420"/>
                            </w:pPr>
                            <w:r>
                              <w:rPr>
                                <w:rFonts w:hint="eastAsia"/>
                              </w:rPr>
                              <w:t>rst</w:t>
                            </w:r>
                            <w:r>
                              <w:t>_n,</w:t>
                            </w:r>
                            <w:r>
                              <w:tab/>
                            </w:r>
                            <w:r>
                              <w:tab/>
                            </w:r>
                            <w:r>
                              <w:rPr>
                                <w:rFonts w:hint="eastAsia"/>
                              </w:rPr>
                              <w:t>//端口2，复位</w:t>
                            </w:r>
                          </w:p>
                          <w:p w14:paraId="1E233862" w14:textId="77777777" w:rsidR="00F03E0B" w:rsidRDefault="00F03E0B" w:rsidP="00446C2B">
                            <w:pPr>
                              <w:ind w:left="420" w:firstLine="420"/>
                            </w:pPr>
                            <w:r>
                              <w:rPr>
                                <w:rFonts w:hint="eastAsia"/>
                              </w:rPr>
                              <w:t>dout</w:t>
                            </w:r>
                            <w:r>
                              <w:tab/>
                            </w:r>
                            <w:r>
                              <w:tab/>
                              <w:t>//</w:t>
                            </w:r>
                            <w:r>
                              <w:rPr>
                                <w:rFonts w:hint="eastAsia"/>
                              </w:rPr>
                              <w:t>其它信号，如dout</w:t>
                            </w:r>
                          </w:p>
                          <w:p w14:paraId="4836C1BF" w14:textId="77777777" w:rsidR="00F03E0B" w:rsidRDefault="00F03E0B" w:rsidP="00446C2B">
                            <w:pPr>
                              <w:ind w:leftChars="100" w:left="210"/>
                            </w:pPr>
                          </w:p>
                          <w:p w14:paraId="77B3946D" w14:textId="77777777" w:rsidR="00F03E0B" w:rsidRDefault="00F03E0B" w:rsidP="00446C2B">
                            <w:pPr>
                              <w:ind w:leftChars="100" w:left="210"/>
                            </w:pPr>
                            <w:r>
                              <w:t xml:space="preserve">); </w:t>
                            </w:r>
                          </w:p>
                          <w:p w14:paraId="3F5203D9" w14:textId="77777777" w:rsidR="00F03E0B" w:rsidRDefault="00F03E0B" w:rsidP="00446C2B"/>
                        </w:txbxContent>
                      </wps:txbx>
                      <wps:bodyPr rot="0" vert="horz" wrap="square" lIns="91440" tIns="45720" rIns="91440" bIns="45720" anchor="t" anchorCtr="0">
                        <a:noAutofit/>
                      </wps:bodyPr>
                    </wps:wsp>
                  </a:graphicData>
                </a:graphic>
              </wp:anchor>
            </w:drawing>
          </mc:Choice>
          <mc:Fallback>
            <w:pict>
              <v:shape w14:anchorId="364C9FA8" id="_x0000_s1048"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P9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d91HVy0rCE6h7ZtzBsAW4tXhqwXyjpcAMK6j5vmRWUqNcGFVyMZ7OwMtGYZc8naNhzT3nu&#10;YYYjVEE9JcN17eOaBW4NXKHStYwahJEYKjnUjJMdSTxsYVidcztG/f5XrH4B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CQ&#10;/WP9TQIAAHMEAAAOAAAAAAAAAAAAAAAAAC4CAABkcnMvZTJvRG9jLnhtbFBLAQItABQABgAIAAAA&#10;IQDcUEEV3QAAAAgBAAAPAAAAAAAAAAAAAAAAAKcEAABkcnMvZG93bnJldi54bWxQSwUGAAAAAAQA&#10;BADzAAAAsQUAAAAA&#10;" fillcolor="#f2f2f2 [3052]">
                <v:textbox>
                  <w:txbxContent>
                    <w:p w14:paraId="6AB45C53" w14:textId="77777777" w:rsidR="00F03E0B" w:rsidRDefault="00F03E0B" w:rsidP="00446C2B">
                      <w:r>
                        <w:t>module 模块名</w:t>
                      </w:r>
                      <w:r>
                        <w:rPr>
                          <w:rFonts w:hint="eastAsia"/>
                        </w:rPr>
                        <w:t>(</w:t>
                      </w:r>
                    </w:p>
                    <w:p w14:paraId="2446D0AB" w14:textId="77777777" w:rsidR="00F03E0B" w:rsidRDefault="00F03E0B" w:rsidP="00446C2B">
                      <w:r>
                        <w:tab/>
                      </w:r>
                      <w:r>
                        <w:tab/>
                        <w:t>clk,</w:t>
                      </w:r>
                      <w:r>
                        <w:tab/>
                      </w:r>
                      <w:r>
                        <w:tab/>
                      </w:r>
                      <w:r>
                        <w:tab/>
                        <w:t>//</w:t>
                      </w:r>
                      <w:r>
                        <w:rPr>
                          <w:rFonts w:hint="eastAsia"/>
                        </w:rPr>
                        <w:t>端口1，时钟</w:t>
                      </w:r>
                    </w:p>
                    <w:p w14:paraId="4BBFF4E8" w14:textId="77777777" w:rsidR="00F03E0B" w:rsidRDefault="00F03E0B" w:rsidP="00446C2B">
                      <w:pPr>
                        <w:ind w:left="420" w:firstLine="420"/>
                      </w:pPr>
                      <w:r>
                        <w:rPr>
                          <w:rFonts w:hint="eastAsia"/>
                        </w:rPr>
                        <w:t>rst</w:t>
                      </w:r>
                      <w:r>
                        <w:t>_n,</w:t>
                      </w:r>
                      <w:r>
                        <w:tab/>
                      </w:r>
                      <w:r>
                        <w:tab/>
                      </w:r>
                      <w:r>
                        <w:rPr>
                          <w:rFonts w:hint="eastAsia"/>
                        </w:rPr>
                        <w:t>//端口2，复位</w:t>
                      </w:r>
                    </w:p>
                    <w:p w14:paraId="1E233862" w14:textId="77777777" w:rsidR="00F03E0B" w:rsidRDefault="00F03E0B" w:rsidP="00446C2B">
                      <w:pPr>
                        <w:ind w:left="420" w:firstLine="420"/>
                      </w:pPr>
                      <w:r>
                        <w:rPr>
                          <w:rFonts w:hint="eastAsia"/>
                        </w:rPr>
                        <w:t>dout</w:t>
                      </w:r>
                      <w:r>
                        <w:tab/>
                      </w:r>
                      <w:r>
                        <w:tab/>
                        <w:t>//</w:t>
                      </w:r>
                      <w:r>
                        <w:rPr>
                          <w:rFonts w:hint="eastAsia"/>
                        </w:rPr>
                        <w:t>其它信号，如dout</w:t>
                      </w:r>
                    </w:p>
                    <w:p w14:paraId="4836C1BF" w14:textId="77777777" w:rsidR="00F03E0B" w:rsidRDefault="00F03E0B" w:rsidP="00446C2B">
                      <w:pPr>
                        <w:ind w:leftChars="100" w:left="210"/>
                      </w:pPr>
                    </w:p>
                    <w:p w14:paraId="77B3946D" w14:textId="77777777" w:rsidR="00F03E0B" w:rsidRDefault="00F03E0B" w:rsidP="00446C2B">
                      <w:pPr>
                        <w:ind w:leftChars="100" w:left="210"/>
                      </w:pPr>
                      <w:r>
                        <w:t xml:space="preserve">); </w:t>
                      </w:r>
                    </w:p>
                    <w:p w14:paraId="3F5203D9" w14:textId="77777777" w:rsidR="00F03E0B" w:rsidRDefault="00F03E0B"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F03E0B" w:rsidRPr="00446C2B" w:rsidRDefault="00F03E0B"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9"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" fillcolor="#fbe4d5 [661]" strokecolor="#1f4d78 [1604]" strokeweight="1pt">
                <v:textbox>
                  <w:txbxContent>
                    <w:p w14:paraId="34B8B59C" w14:textId="77777777" w:rsidR="00F03E0B" w:rsidRPr="00446C2B" w:rsidRDefault="00F03E0B"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F03E0B" w:rsidRPr="00446C2B" w:rsidRDefault="00F03E0B"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50"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A1L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tZugJTRbnDQHwwp6yy86fPBL5sM1c7hzuJ14R8IVfqSCvqYwUpS04D4/JY/2uAqopaTH&#10;Ha6p/7RiTlCi3hpcktdFVcWlT0x1+KpExu1rlvsas9JngFNU4MWyPJHRPqgdKR3oOzw3ixgVVcxw&#10;jF1THtyOOQvDbcGDxcVikcxw0S0Ll+bG8ggeGx0H+nZzx5wdpz7guryH3b6z2aPhH2yjp4HFKoDs&#10;0mbEVg99HZ8Aj0Sa3/GgxSu0zyerh7M7/wU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fQNS6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F03E0B" w:rsidRPr="00446C2B" w:rsidRDefault="00F03E0B"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F03E0B" w:rsidRDefault="00F03E0B" w:rsidP="00446C2B">
                            <w:pPr>
                              <w:ind w:leftChars="100" w:left="210"/>
                            </w:pPr>
                            <w:r>
                              <w:t>input</w:t>
                            </w:r>
                            <w:r>
                              <w:tab/>
                            </w:r>
                            <w:r>
                              <w:tab/>
                              <w:t>clk;</w:t>
                            </w:r>
                            <w:r>
                              <w:tab/>
                            </w:r>
                            <w:r>
                              <w:tab/>
                            </w:r>
                            <w:r>
                              <w:tab/>
                              <w:t>//输</w:t>
                            </w:r>
                            <w:r>
                              <w:rPr>
                                <w:rFonts w:hint="eastAsia"/>
                              </w:rPr>
                              <w:t>入信号定义</w:t>
                            </w:r>
                          </w:p>
                          <w:p w14:paraId="2A5B2410" w14:textId="77777777" w:rsidR="00F03E0B" w:rsidRDefault="00F03E0B"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F03E0B" w:rsidRDefault="00F03E0B" w:rsidP="00446C2B">
                            <w:pPr>
                              <w:ind w:leftChars="100" w:left="210"/>
                            </w:pPr>
                          </w:p>
                          <w:p w14:paraId="193E6A14" w14:textId="77777777" w:rsidR="00F03E0B" w:rsidRDefault="00F03E0B"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51"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" fillcolor="#f2f2f2 [3052]">
                <v:textbox>
                  <w:txbxContent>
                    <w:p w14:paraId="055BB5D3" w14:textId="77777777" w:rsidR="00F03E0B" w:rsidRDefault="00F03E0B" w:rsidP="00446C2B">
                      <w:pPr>
                        <w:ind w:leftChars="100" w:left="210"/>
                      </w:pPr>
                      <w:r>
                        <w:t>input</w:t>
                      </w:r>
                      <w:r>
                        <w:tab/>
                      </w:r>
                      <w:r>
                        <w:tab/>
                        <w:t>clk;</w:t>
                      </w:r>
                      <w:r>
                        <w:tab/>
                      </w:r>
                      <w:r>
                        <w:tab/>
                      </w:r>
                      <w:r>
                        <w:tab/>
                        <w:t>//输</w:t>
                      </w:r>
                      <w:r>
                        <w:rPr>
                          <w:rFonts w:hint="eastAsia"/>
                        </w:rPr>
                        <w:t>入信号定义</w:t>
                      </w:r>
                    </w:p>
                    <w:p w14:paraId="2A5B2410" w14:textId="77777777" w:rsidR="00F03E0B" w:rsidRDefault="00F03E0B"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F03E0B" w:rsidRDefault="00F03E0B" w:rsidP="00446C2B">
                      <w:pPr>
                        <w:ind w:leftChars="100" w:left="210"/>
                      </w:pPr>
                    </w:p>
                    <w:p w14:paraId="193E6A14" w14:textId="77777777" w:rsidR="00F03E0B" w:rsidRDefault="00F03E0B"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F03E0B" w:rsidRDefault="00F03E0B"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F03E0B" w:rsidRDefault="00F03E0B" w:rsidP="0032367F">
                            <w:pPr>
                              <w:ind w:leftChars="100" w:left="210"/>
                            </w:pPr>
                          </w:p>
                          <w:p w14:paraId="32B95960" w14:textId="77777777" w:rsidR="00F03E0B" w:rsidRDefault="00F03E0B"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52"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CXsEchOAgAAcgQAAA4AAAAAAAAAAAAAAAAALgIAAGRycy9lMm9Eb2MueG1sUEsBAi0AFAAGAAgA&#10;AAAhAJqyucTeAAAACQEAAA8AAAAAAAAAAAAAAAAAqAQAAGRycy9kb3ducmV2LnhtbFBLBQYAAAAA&#10;BAAEAPMAAACzBQAAAAA=&#10;" fillcolor="#f2f2f2 [3052]">
                <v:textbox>
                  <w:txbxContent>
                    <w:p w14:paraId="3FFF5508" w14:textId="77777777" w:rsidR="00F03E0B" w:rsidRDefault="00F03E0B"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F03E0B" w:rsidRDefault="00F03E0B" w:rsidP="0032367F">
                      <w:pPr>
                        <w:ind w:leftChars="100" w:left="210"/>
                      </w:pPr>
                    </w:p>
                    <w:p w14:paraId="32B95960" w14:textId="77777777" w:rsidR="00F03E0B" w:rsidRDefault="00F03E0B"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F03E0B" w:rsidRPr="00446C2B" w:rsidRDefault="00F03E0B"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3"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bprQ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beQbp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F03E0B" w:rsidRPr="00446C2B" w:rsidRDefault="00F03E0B"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F03E0B" w:rsidRPr="00446C2B" w:rsidRDefault="00F03E0B"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4"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Qp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J3sRmgF1RZHzULaQWf4VYMPfs2cXzKLS4friYfE3+JHKuhKCgNFSQ3280vyYI+7gFpK&#10;OlzikrpPa2YFJeqdxi05LabTsPWRmR4eT5Cx+5rVvkav2wvAKSrwZBkeyWDv1Y6UFtoHvDeLEBVV&#10;THOMXVLu7Y658Om44MXiYrGIZrjphvlrfWd4AA+NDgN93z8wa4ap97gvN7BbeDZ7NvzJNnhqWKw9&#10;yCZuRmh16uvwBHgl4vwOFy2coX0+Wj3d3fkv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498EKa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F03E0B" w:rsidRPr="00446C2B" w:rsidRDefault="00F03E0B"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F03E0B" w:rsidRDefault="00F03E0B" w:rsidP="0032367F">
                            <w:pPr>
                              <w:ind w:leftChars="100" w:left="210"/>
                            </w:pPr>
                            <w:r>
                              <w:t>//</w:t>
                            </w:r>
                            <w:r>
                              <w:rPr>
                                <w:rFonts w:hint="eastAsia"/>
                              </w:rPr>
                              <w:t>组合逻辑写法</w:t>
                            </w:r>
                          </w:p>
                          <w:p w14:paraId="63FD3D77" w14:textId="77777777" w:rsidR="00F03E0B" w:rsidRDefault="00F03E0B" w:rsidP="0032367F">
                            <w:pPr>
                              <w:ind w:leftChars="100" w:left="210"/>
                            </w:pPr>
                            <w:r>
                              <w:rPr>
                                <w:rFonts w:hint="eastAsia"/>
                              </w:rPr>
                              <w:t>a</w:t>
                            </w:r>
                            <w:r>
                              <w:t>lways@</w:t>
                            </w:r>
                            <w:r>
                              <w:rPr>
                                <w:rFonts w:hint="eastAsia"/>
                              </w:rPr>
                              <w:t>(</w:t>
                            </w:r>
                            <w:r>
                              <w:t>*)begin</w:t>
                            </w:r>
                          </w:p>
                          <w:p w14:paraId="052BDC45" w14:textId="77777777" w:rsidR="00F03E0B" w:rsidRDefault="00F03E0B" w:rsidP="0032367F">
                            <w:pPr>
                              <w:ind w:leftChars="100" w:left="210"/>
                            </w:pPr>
                            <w:r>
                              <w:t>end</w:t>
                            </w:r>
                          </w:p>
                          <w:p w14:paraId="7EADF4F7" w14:textId="77777777" w:rsidR="00F03E0B" w:rsidRDefault="00F03E0B" w:rsidP="0032367F">
                            <w:pPr>
                              <w:ind w:leftChars="100" w:left="210"/>
                            </w:pPr>
                          </w:p>
                          <w:p w14:paraId="729BA6E2" w14:textId="77777777" w:rsidR="00F03E0B" w:rsidRDefault="00F03E0B" w:rsidP="0032367F">
                            <w:pPr>
                              <w:ind w:leftChars="100" w:left="210"/>
                            </w:pPr>
                            <w:r>
                              <w:t>//</w:t>
                            </w:r>
                            <w:r>
                              <w:rPr>
                                <w:rFonts w:hint="eastAsia"/>
                              </w:rPr>
                              <w:t>时序逻辑写法</w:t>
                            </w:r>
                          </w:p>
                          <w:p w14:paraId="585E0F61" w14:textId="77777777" w:rsidR="00F03E0B" w:rsidRDefault="00F03E0B" w:rsidP="0032367F">
                            <w:pPr>
                              <w:ind w:leftChars="100" w:left="210"/>
                            </w:pPr>
                            <w:r>
                              <w:rPr>
                                <w:rFonts w:hint="eastAsia"/>
                              </w:rPr>
                              <w:t>a</w:t>
                            </w:r>
                            <w:r>
                              <w:t>lways@</w:t>
                            </w:r>
                            <w:r>
                              <w:rPr>
                                <w:rFonts w:hint="eastAsia"/>
                              </w:rPr>
                              <w:t>(</w:t>
                            </w:r>
                            <w:r>
                              <w:t>posedge clk or negedge rst_n)begin</w:t>
                            </w:r>
                          </w:p>
                          <w:p w14:paraId="2B80F001" w14:textId="77777777" w:rsidR="00F03E0B" w:rsidRDefault="00F03E0B" w:rsidP="0032367F">
                            <w:pPr>
                              <w:ind w:leftChars="100" w:left="210" w:firstLineChars="200" w:firstLine="420"/>
                            </w:pPr>
                            <w:r>
                              <w:t>if(rst_n==1`b0)begin</w:t>
                            </w:r>
                          </w:p>
                          <w:p w14:paraId="0C842232" w14:textId="77777777" w:rsidR="00F03E0B" w:rsidRDefault="00F03E0B" w:rsidP="0032367F">
                            <w:pPr>
                              <w:ind w:leftChars="100" w:left="210" w:firstLineChars="200" w:firstLine="420"/>
                            </w:pPr>
                            <w:r>
                              <w:t>end</w:t>
                            </w:r>
                          </w:p>
                          <w:p w14:paraId="442084BF" w14:textId="77777777" w:rsidR="00F03E0B" w:rsidRDefault="00F03E0B" w:rsidP="0032367F">
                            <w:pPr>
                              <w:ind w:leftChars="100" w:left="210" w:firstLineChars="200" w:firstLine="420"/>
                            </w:pPr>
                            <w:r>
                              <w:t>else begin</w:t>
                            </w:r>
                          </w:p>
                          <w:p w14:paraId="2E917026" w14:textId="77777777" w:rsidR="00F03E0B" w:rsidRDefault="00F03E0B" w:rsidP="0032367F">
                            <w:pPr>
                              <w:ind w:leftChars="100" w:left="210" w:firstLineChars="200" w:firstLine="420"/>
                            </w:pPr>
                            <w:r>
                              <w:t>end</w:t>
                            </w:r>
                          </w:p>
                          <w:p w14:paraId="1C8836B3" w14:textId="77777777" w:rsidR="00F03E0B" w:rsidRDefault="00F03E0B" w:rsidP="0032367F">
                            <w:pPr>
                              <w:ind w:leftChars="100" w:left="210"/>
                            </w:pPr>
                            <w:r>
                              <w:t>end</w:t>
                            </w:r>
                          </w:p>
                          <w:p w14:paraId="30A74326" w14:textId="77777777" w:rsidR="00F03E0B" w:rsidRPr="0032367F" w:rsidRDefault="00F03E0B" w:rsidP="0032367F">
                            <w:pPr>
                              <w:ind w:leftChars="100" w:left="210"/>
                            </w:pPr>
                          </w:p>
                          <w:p w14:paraId="1BC7E5A5" w14:textId="77777777" w:rsidR="00F03E0B" w:rsidRDefault="00F03E0B"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5"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GZ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Lo4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BSF4ZlOAgAAcwQAAA4AAAAAAAAAAAAAAAAALgIAAGRycy9lMm9Eb2MueG1sUEsBAi0AFAAGAAgA&#10;AAAhAIorZKzeAAAACQEAAA8AAAAAAAAAAAAAAAAAqAQAAGRycy9kb3ducmV2LnhtbFBLBQYAAAAA&#10;BAAEAPMAAACzBQAAAAA=&#10;" fillcolor="#f2f2f2 [3052]">
                <v:textbox>
                  <w:txbxContent>
                    <w:p w14:paraId="6DB8C227" w14:textId="77777777" w:rsidR="00F03E0B" w:rsidRDefault="00F03E0B" w:rsidP="0032367F">
                      <w:pPr>
                        <w:ind w:leftChars="100" w:left="210"/>
                      </w:pPr>
                      <w:r>
                        <w:t>//</w:t>
                      </w:r>
                      <w:r>
                        <w:rPr>
                          <w:rFonts w:hint="eastAsia"/>
                        </w:rPr>
                        <w:t>组合逻辑写法</w:t>
                      </w:r>
                    </w:p>
                    <w:p w14:paraId="63FD3D77" w14:textId="77777777" w:rsidR="00F03E0B" w:rsidRDefault="00F03E0B" w:rsidP="0032367F">
                      <w:pPr>
                        <w:ind w:leftChars="100" w:left="210"/>
                      </w:pPr>
                      <w:r>
                        <w:rPr>
                          <w:rFonts w:hint="eastAsia"/>
                        </w:rPr>
                        <w:t>a</w:t>
                      </w:r>
                      <w:r>
                        <w:t>lways@</w:t>
                      </w:r>
                      <w:r>
                        <w:rPr>
                          <w:rFonts w:hint="eastAsia"/>
                        </w:rPr>
                        <w:t>(</w:t>
                      </w:r>
                      <w:r>
                        <w:t>*)begin</w:t>
                      </w:r>
                    </w:p>
                    <w:p w14:paraId="052BDC45" w14:textId="77777777" w:rsidR="00F03E0B" w:rsidRDefault="00F03E0B" w:rsidP="0032367F">
                      <w:pPr>
                        <w:ind w:leftChars="100" w:left="210"/>
                      </w:pPr>
                      <w:r>
                        <w:t>end</w:t>
                      </w:r>
                    </w:p>
                    <w:p w14:paraId="7EADF4F7" w14:textId="77777777" w:rsidR="00F03E0B" w:rsidRDefault="00F03E0B" w:rsidP="0032367F">
                      <w:pPr>
                        <w:ind w:leftChars="100" w:left="210"/>
                      </w:pPr>
                    </w:p>
                    <w:p w14:paraId="729BA6E2" w14:textId="77777777" w:rsidR="00F03E0B" w:rsidRDefault="00F03E0B" w:rsidP="0032367F">
                      <w:pPr>
                        <w:ind w:leftChars="100" w:left="210"/>
                      </w:pPr>
                      <w:r>
                        <w:t>//</w:t>
                      </w:r>
                      <w:r>
                        <w:rPr>
                          <w:rFonts w:hint="eastAsia"/>
                        </w:rPr>
                        <w:t>时序逻辑写法</w:t>
                      </w:r>
                    </w:p>
                    <w:p w14:paraId="585E0F61" w14:textId="77777777" w:rsidR="00F03E0B" w:rsidRDefault="00F03E0B" w:rsidP="0032367F">
                      <w:pPr>
                        <w:ind w:leftChars="100" w:left="210"/>
                      </w:pPr>
                      <w:r>
                        <w:rPr>
                          <w:rFonts w:hint="eastAsia"/>
                        </w:rPr>
                        <w:t>a</w:t>
                      </w:r>
                      <w:r>
                        <w:t>lways@</w:t>
                      </w:r>
                      <w:r>
                        <w:rPr>
                          <w:rFonts w:hint="eastAsia"/>
                        </w:rPr>
                        <w:t>(</w:t>
                      </w:r>
                      <w:r>
                        <w:t>posedge clk or negedge rst_n)begin</w:t>
                      </w:r>
                    </w:p>
                    <w:p w14:paraId="2B80F001" w14:textId="77777777" w:rsidR="00F03E0B" w:rsidRDefault="00F03E0B" w:rsidP="0032367F">
                      <w:pPr>
                        <w:ind w:leftChars="100" w:left="210" w:firstLineChars="200" w:firstLine="420"/>
                      </w:pPr>
                      <w:r>
                        <w:t>if(rst_n==1`b0)begin</w:t>
                      </w:r>
                    </w:p>
                    <w:p w14:paraId="0C842232" w14:textId="77777777" w:rsidR="00F03E0B" w:rsidRDefault="00F03E0B" w:rsidP="0032367F">
                      <w:pPr>
                        <w:ind w:leftChars="100" w:left="210" w:firstLineChars="200" w:firstLine="420"/>
                      </w:pPr>
                      <w:r>
                        <w:t>end</w:t>
                      </w:r>
                    </w:p>
                    <w:p w14:paraId="442084BF" w14:textId="77777777" w:rsidR="00F03E0B" w:rsidRDefault="00F03E0B" w:rsidP="0032367F">
                      <w:pPr>
                        <w:ind w:leftChars="100" w:left="210" w:firstLineChars="200" w:firstLine="420"/>
                      </w:pPr>
                      <w:r>
                        <w:t>else begin</w:t>
                      </w:r>
                    </w:p>
                    <w:p w14:paraId="2E917026" w14:textId="77777777" w:rsidR="00F03E0B" w:rsidRDefault="00F03E0B" w:rsidP="0032367F">
                      <w:pPr>
                        <w:ind w:leftChars="100" w:left="210" w:firstLineChars="200" w:firstLine="420"/>
                      </w:pPr>
                      <w:r>
                        <w:t>end</w:t>
                      </w:r>
                    </w:p>
                    <w:p w14:paraId="1C8836B3" w14:textId="77777777" w:rsidR="00F03E0B" w:rsidRDefault="00F03E0B" w:rsidP="0032367F">
                      <w:pPr>
                        <w:ind w:leftChars="100" w:left="210"/>
                      </w:pPr>
                      <w:r>
                        <w:t>end</w:t>
                      </w:r>
                    </w:p>
                    <w:p w14:paraId="30A74326" w14:textId="77777777" w:rsidR="00F03E0B" w:rsidRPr="0032367F" w:rsidRDefault="00F03E0B" w:rsidP="0032367F">
                      <w:pPr>
                        <w:ind w:leftChars="100" w:left="210"/>
                      </w:pPr>
                    </w:p>
                    <w:p w14:paraId="1BC7E5A5" w14:textId="77777777" w:rsidR="00F03E0B" w:rsidRDefault="00F03E0B"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F03E0B" w:rsidP="004E6F5E">
      <w:hyperlink r:id="rId293"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F03E0B" w:rsidP="00650686">
      <w:hyperlink r:id="rId294" w:history="1">
        <w:r w:rsidR="00650686" w:rsidRPr="00EE726B">
          <w:rPr>
            <w:rStyle w:val="a8"/>
          </w:rPr>
          <w:t>https://www.jianshu.com/p/b0c0edf7686e</w:t>
        </w:r>
      </w:hyperlink>
    </w:p>
    <w:p w14:paraId="6868A370" w14:textId="77777777" w:rsidR="00650686" w:rsidRDefault="00F03E0B" w:rsidP="00650686">
      <w:hyperlink r:id="rId295"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F03E0B" w:rsidP="00F86B65">
      <w:hyperlink r:id="rId296" w:history="1">
        <w:r w:rsidR="00F86B65" w:rsidRPr="00D41EFF">
          <w:rPr>
            <w:rStyle w:val="a8"/>
          </w:rPr>
          <w:t>https://blog.csdn.net/middleware2018/article/details/80355418</w:t>
        </w:r>
      </w:hyperlink>
    </w:p>
    <w:p w14:paraId="6E9AA51C" w14:textId="77777777" w:rsidR="00F86B65" w:rsidRDefault="00F03E0B" w:rsidP="00F86B65">
      <w:hyperlink r:id="rId297"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F03E0B" w:rsidRPr="005024D1" w:rsidRDefault="00F03E0B"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5/&#10;b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F03E0B" w:rsidRPr="005024D1" w:rsidRDefault="00F03E0B"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F03E0B" w:rsidRPr="005024D1" w:rsidRDefault="00F03E0B"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L6VBC&#10;TAIAAHIEAAAOAAAAAAAAAAAAAAAAAC4CAABkcnMvZTJvRG9jLnhtbFBLAQItABQABgAIAAAAIQDd&#10;7KsJ2wAAAAUBAAAPAAAAAAAAAAAAAAAAAKYEAABkcnMvZG93bnJldi54bWxQSwUGAAAAAAQABADz&#10;AAAArgUAAAAA&#10;" fillcolor="#f2f2f2 [3052]">
                <v:textbox style="mso-fit-shape-to-text:t">
                  <w:txbxContent>
                    <w:p w14:paraId="62F6612A" w14:textId="77777777" w:rsidR="00F03E0B" w:rsidRPr="005024D1" w:rsidRDefault="00F03E0B"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F03E0B" w:rsidRPr="005024D1" w:rsidRDefault="00F03E0B"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8"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199By&#10;TAIAAHIEAAAOAAAAAAAAAAAAAAAAAC4CAABkcnMvZTJvRG9jLnhtbFBLAQItABQABgAIAAAAIQDd&#10;7KsJ2wAAAAUBAAAPAAAAAAAAAAAAAAAAAKYEAABkcnMvZG93bnJldi54bWxQSwUGAAAAAAQABADz&#10;AAAArgUAAAAA&#10;" fillcolor="#f2f2f2 [3052]">
                <v:textbox style="mso-fit-shape-to-text:t">
                  <w:txbxContent>
                    <w:p w14:paraId="4175408A" w14:textId="77777777" w:rsidR="00F03E0B" w:rsidRPr="005024D1" w:rsidRDefault="00F03E0B"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F03E0B" w:rsidRPr="005024D1" w:rsidRDefault="00F03E0B"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9"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PO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un0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Esmj&#10;zk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F03E0B" w:rsidRPr="005024D1" w:rsidRDefault="00F03E0B"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F03E0B" w:rsidRPr="005024D1" w:rsidRDefault="00F03E0B"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60"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ZgR7&#10;kU0CAAByBAAADgAAAAAAAAAAAAAAAAAuAgAAZHJzL2Uyb0RvYy54bWxQSwECLQAUAAYACAAAACEA&#10;3eyrCdsAAAAFAQAADwAAAAAAAAAAAAAAAACnBAAAZHJzL2Rvd25yZXYueG1sUEsFBgAAAAAEAAQA&#10;8wAAAK8FAAAAAA==&#10;" fillcolor="#f2f2f2 [3052]">
                <v:textbox style="mso-fit-shape-to-text:t">
                  <w:txbxContent>
                    <w:p w14:paraId="22BFC7C3" w14:textId="77777777" w:rsidR="00F03E0B" w:rsidRPr="005024D1" w:rsidRDefault="00F03E0B"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F03E0B" w:rsidP="00BE20E7">
      <w:hyperlink r:id="rId298" w:history="1">
        <w:r w:rsidR="00E33B20" w:rsidRPr="00FB06E6">
          <w:rPr>
            <w:rStyle w:val="a8"/>
          </w:rPr>
          <w:t>https://blog.csdn.net/liqingtx/article/details/60330555</w:t>
        </w:r>
      </w:hyperlink>
    </w:p>
    <w:p w14:paraId="7335C5A8" w14:textId="77777777" w:rsidR="00E33B20" w:rsidRDefault="00F03E0B" w:rsidP="00BE20E7">
      <w:hyperlink r:id="rId299" w:history="1">
        <w:r w:rsidR="00E33B20" w:rsidRPr="00FB06E6">
          <w:rPr>
            <w:rStyle w:val="a8"/>
          </w:rPr>
          <w:t>https://zhuanlan.zhihu.com/p/28073983</w:t>
        </w:r>
      </w:hyperlink>
    </w:p>
    <w:p w14:paraId="70ECA7E7" w14:textId="77777777" w:rsidR="00E33B20" w:rsidRDefault="00F03E0B" w:rsidP="00BE20E7">
      <w:pPr>
        <w:rPr>
          <w:rStyle w:val="a8"/>
        </w:rPr>
      </w:pPr>
      <w:hyperlink r:id="rId300" w:history="1">
        <w:r w:rsidR="00E33B20" w:rsidRPr="00FB06E6">
          <w:rPr>
            <w:rStyle w:val="a8"/>
          </w:rPr>
          <w:t>http://redisdoc.com/index.html</w:t>
        </w:r>
      </w:hyperlink>
    </w:p>
    <w:p w14:paraId="41F23C15" w14:textId="77777777" w:rsidR="005D1FF0" w:rsidRDefault="00F03E0B" w:rsidP="00BE20E7">
      <w:hyperlink r:id="rId301"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660AF2E1" w:rsidR="002C0BBF" w:rsidRDefault="00595E28" w:rsidP="00595E28">
      <w:pPr>
        <w:pStyle w:val="1"/>
      </w:pPr>
      <w:r w:rsidRPr="00595E28">
        <w:rPr>
          <w:rFonts w:hint="eastAsia"/>
        </w:rPr>
        <w:t>系统开发</w:t>
      </w:r>
    </w:p>
    <w:p w14:paraId="1BA2F2ED" w14:textId="136F0054" w:rsidR="005D30E1" w:rsidRDefault="00595E28" w:rsidP="00F81328">
      <w:pPr>
        <w:pStyle w:val="2"/>
      </w:pPr>
      <w:r>
        <w:rPr>
          <w:rFonts w:hint="eastAsia"/>
        </w:rPr>
        <w:t>SAGA</w:t>
      </w:r>
    </w:p>
    <w:p w14:paraId="79DC6FE5" w14:textId="18BD9FFA" w:rsidR="00DD2A79" w:rsidRDefault="00DD2A79" w:rsidP="00DD2A79"/>
    <w:p w14:paraId="3DAEEFFE" w14:textId="77777777" w:rsidR="00DD2A79" w:rsidRPr="00DD2A79" w:rsidRDefault="00DD2A79" w:rsidP="00DD2A79"/>
    <w:p w14:paraId="03FEE6C1" w14:textId="4A434252" w:rsidR="00BA4A81" w:rsidRPr="00100F59" w:rsidRDefault="00100F59" w:rsidP="00100F59">
      <w:pPr>
        <w:pStyle w:val="3"/>
        <w:rPr>
          <w:sz w:val="24"/>
        </w:rPr>
      </w:pPr>
      <w:r w:rsidRPr="00100F59">
        <w:rPr>
          <w:rFonts w:hint="eastAsia"/>
          <w:sz w:val="24"/>
        </w:rPr>
        <w:t>基础知识</w:t>
      </w:r>
    </w:p>
    <w:p w14:paraId="5BD059F6" w14:textId="77777777" w:rsidR="00FC7897" w:rsidRDefault="00FC7897" w:rsidP="00FC7897">
      <w:r w:rsidRPr="00E168EE">
        <w:rPr>
          <w:rFonts w:hint="eastAsia"/>
        </w:rPr>
        <w:t>“</w:t>
      </w:r>
      <w:r w:rsidRPr="00E168EE">
        <w:t>#”是将宏字符串化（Stringification），</w:t>
      </w:r>
    </w:p>
    <w:p w14:paraId="6318224F" w14:textId="59C5F3D4" w:rsidR="00FC7897" w:rsidRDefault="00FC7897" w:rsidP="00FC7897">
      <w:r w:rsidRPr="00E168EE">
        <w:t>“##”是将##左右两边的标签拼接在一起</w:t>
      </w:r>
    </w:p>
    <w:p w14:paraId="1A27FDAF" w14:textId="77777777" w:rsidR="003E000B" w:rsidRDefault="003E000B" w:rsidP="00FC7897"/>
    <w:p w14:paraId="472B1B5A" w14:textId="77777777" w:rsidR="003E000B" w:rsidRDefault="003E000B" w:rsidP="003E000B">
      <w:r w:rsidRPr="00FA41F2">
        <w:t>char是8位字符类型</w:t>
      </w:r>
    </w:p>
    <w:p w14:paraId="5BC52323" w14:textId="77777777" w:rsidR="003E000B" w:rsidRDefault="003E000B" w:rsidP="003E000B">
      <w:r w:rsidRPr="00FA41F2">
        <w:t>wchar_t数据类型一般为16位或32位</w:t>
      </w:r>
    </w:p>
    <w:p w14:paraId="34E1CE95" w14:textId="77777777" w:rsidR="003E000B" w:rsidRDefault="003E000B" w:rsidP="003E000B">
      <w:r w:rsidRPr="00FA41F2">
        <w:t>C</w:t>
      </w:r>
      <w:r>
        <w:rPr>
          <w:rFonts w:hint="eastAsia"/>
        </w:rPr>
        <w:t>：</w:t>
      </w:r>
      <w:r w:rsidRPr="00FA41F2">
        <w:t>wprintf()</w:t>
      </w:r>
    </w:p>
    <w:p w14:paraId="55BEEDF0" w14:textId="77777777" w:rsidR="003E000B" w:rsidRDefault="003E000B" w:rsidP="003E000B">
      <w:r w:rsidRPr="00FA41F2">
        <w:t>C++的iostream类库</w:t>
      </w:r>
      <w:r>
        <w:rPr>
          <w:rFonts w:hint="eastAsia"/>
        </w:rPr>
        <w:t>：</w:t>
      </w:r>
    </w:p>
    <w:p w14:paraId="18BAF8CA" w14:textId="77777777" w:rsidR="003E000B" w:rsidRPr="00FA41F2" w:rsidRDefault="003E000B" w:rsidP="003E000B">
      <w:pPr>
        <w:rPr>
          <w:shd w:val="pct15" w:color="auto" w:fill="FFFFFF"/>
        </w:rPr>
      </w:pPr>
      <w:r w:rsidRPr="00FA41F2">
        <w:rPr>
          <w:shd w:val="pct15" w:color="auto" w:fill="FFFFFF"/>
        </w:rPr>
        <w:t>wchar_t wt[] = L"中国";   //大写字母L告诉编译器为"中"字分配两个字节的空间</w:t>
      </w:r>
    </w:p>
    <w:p w14:paraId="57E726BD" w14:textId="77777777" w:rsidR="003E000B" w:rsidRPr="00FA41F2" w:rsidRDefault="003E000B" w:rsidP="003E000B">
      <w:pPr>
        <w:rPr>
          <w:shd w:val="pct15" w:color="auto" w:fill="FFFFFF"/>
        </w:rPr>
      </w:pPr>
      <w:r w:rsidRPr="00FA41F2">
        <w:rPr>
          <w:shd w:val="pct15" w:color="auto" w:fill="FFFFFF"/>
        </w:rPr>
        <w:t xml:space="preserve">wcout &lt;&lt; wt &lt;&lt; endl;  </w:t>
      </w:r>
    </w:p>
    <w:p w14:paraId="75A3014A" w14:textId="77777777" w:rsidR="003E000B" w:rsidRPr="00E168EE" w:rsidRDefault="003E000B" w:rsidP="00FC7897"/>
    <w:p w14:paraId="11541E02" w14:textId="6861F40D" w:rsidR="00100F59" w:rsidRDefault="003E000B" w:rsidP="005D30E1">
      <w:r w:rsidRPr="003E000B">
        <w:t>c_str()就是将C++的string转化为C的字符串数组，c_str()生成一个const char *指针，指向字符串的首地址</w:t>
      </w:r>
    </w:p>
    <w:p w14:paraId="18070C08" w14:textId="77777777" w:rsidR="00100F59" w:rsidRDefault="00100F59" w:rsidP="00100F59">
      <w:r>
        <w:t>Event.</w:t>
      </w:r>
      <w:r>
        <w:rPr>
          <w:rFonts w:hint="eastAsia"/>
        </w:rPr>
        <w:t>S</w:t>
      </w:r>
      <w:r>
        <w:t>kip()</w:t>
      </w:r>
    </w:p>
    <w:p w14:paraId="616544C7" w14:textId="77777777" w:rsidR="00100F59" w:rsidRDefault="00100F59" w:rsidP="00100F59">
      <w:r>
        <w:rPr>
          <w:rFonts w:hint="eastAsia"/>
        </w:rPr>
        <w:t>参见：</w:t>
      </w:r>
      <w:hyperlink r:id="rId302" w:history="1">
        <w:r w:rsidRPr="00D937AF">
          <w:rPr>
            <w:rStyle w:val="a8"/>
          </w:rPr>
          <w:t>https://www.cnblogs.com/pingge/p/3462739.html</w:t>
        </w:r>
      </w:hyperlink>
      <w:r>
        <w:t xml:space="preserve">  </w:t>
      </w:r>
    </w:p>
    <w:p w14:paraId="050C7724" w14:textId="630FDA83" w:rsidR="00100F59" w:rsidRDefault="00100F59" w:rsidP="00100F59">
      <w:pPr>
        <w:ind w:firstLineChars="300" w:firstLine="630"/>
      </w:pPr>
      <w:r>
        <w:rPr>
          <w:rFonts w:hint="eastAsia"/>
        </w:rPr>
        <w:t>wx</w:t>
      </w:r>
      <w:r>
        <w:t>Widgets</w:t>
      </w:r>
      <w:r>
        <w:rPr>
          <w:rFonts w:hint="eastAsia"/>
        </w:rPr>
        <w:t>开发文档的w</w:t>
      </w:r>
      <w:r>
        <w:t>xEvent Class</w:t>
      </w:r>
    </w:p>
    <w:p w14:paraId="61A7B3F6" w14:textId="77777777" w:rsidR="00FC7897" w:rsidRDefault="00FC7897" w:rsidP="00100F59"/>
    <w:p w14:paraId="698201FF" w14:textId="5E6D3444" w:rsidR="00FC7897" w:rsidRDefault="00574BBD" w:rsidP="00100F59">
      <w:r>
        <w:rPr>
          <w:noProof/>
        </w:rPr>
        <w:lastRenderedPageBreak/>
        <w:drawing>
          <wp:inline distT="0" distB="0" distL="0" distR="0" wp14:anchorId="03E5278F" wp14:editId="092B551F">
            <wp:extent cx="2606266" cy="208044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606266" cy="2080440"/>
                    </a:xfrm>
                    <a:prstGeom prst="rect">
                      <a:avLst/>
                    </a:prstGeom>
                  </pic:spPr>
                </pic:pic>
              </a:graphicData>
            </a:graphic>
          </wp:inline>
        </w:drawing>
      </w:r>
    </w:p>
    <w:p w14:paraId="27276631" w14:textId="77777777" w:rsidR="00574BBD" w:rsidRDefault="00574BBD" w:rsidP="00100F59">
      <w:pPr>
        <w:rPr>
          <w:rFonts w:ascii="新宋体" w:eastAsia="新宋体" w:cs="新宋体"/>
          <w:color w:val="2B91AF"/>
          <w:kern w:val="0"/>
          <w:sz w:val="19"/>
          <w:szCs w:val="19"/>
          <w:highlight w:val="white"/>
        </w:rPr>
      </w:pPr>
    </w:p>
    <w:p w14:paraId="1E7B02C6" w14:textId="78C48B78" w:rsidR="00574BBD" w:rsidRDefault="00574BBD" w:rsidP="00100F59">
      <w:r>
        <w:rPr>
          <w:rFonts w:ascii="新宋体" w:eastAsia="新宋体" w:cs="新宋体"/>
          <w:color w:val="2B91AF"/>
          <w:kern w:val="0"/>
          <w:sz w:val="19"/>
          <w:szCs w:val="19"/>
          <w:highlight w:val="white"/>
        </w:rPr>
        <w:t>CSG_Data_Object</w:t>
      </w:r>
    </w:p>
    <w:p w14:paraId="056F257E" w14:textId="242F9046" w:rsidR="00574BBD" w:rsidRDefault="00574BBD" w:rsidP="00100F59">
      <w:r>
        <w:rPr>
          <w:noProof/>
        </w:rPr>
        <w:drawing>
          <wp:inline distT="0" distB="0" distL="0" distR="0" wp14:anchorId="4FBEA000" wp14:editId="7076063C">
            <wp:extent cx="5274310" cy="2042160"/>
            <wp:effectExtent l="0" t="0" r="254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042160"/>
                    </a:xfrm>
                    <a:prstGeom prst="rect">
                      <a:avLst/>
                    </a:prstGeom>
                  </pic:spPr>
                </pic:pic>
              </a:graphicData>
            </a:graphic>
          </wp:inline>
        </w:drawing>
      </w:r>
    </w:p>
    <w:p w14:paraId="5BB07B0F" w14:textId="60C126E1" w:rsidR="00100F59" w:rsidRDefault="00100F59" w:rsidP="00100F59"/>
    <w:p w14:paraId="6CFD6139" w14:textId="69569DF3" w:rsidR="00BC4E4F" w:rsidRDefault="00BC4E4F" w:rsidP="00100F59"/>
    <w:p w14:paraId="7FE53AA0" w14:textId="17411A4A" w:rsidR="00100F59" w:rsidRDefault="00100F59" w:rsidP="00100F59">
      <w:pPr>
        <w:pStyle w:val="3"/>
        <w:rPr>
          <w:sz w:val="24"/>
        </w:rPr>
      </w:pPr>
      <w:r w:rsidRPr="00100F59">
        <w:rPr>
          <w:rFonts w:hint="eastAsia"/>
          <w:sz w:val="24"/>
        </w:rPr>
        <w:t>源码解析</w:t>
      </w:r>
    </w:p>
    <w:p w14:paraId="332445EE" w14:textId="0759AF83" w:rsidR="00BC4E4F" w:rsidRDefault="00BC4E4F" w:rsidP="00BC4E4F">
      <w:pPr>
        <w:pStyle w:val="4"/>
        <w:rPr>
          <w:sz w:val="24"/>
        </w:rPr>
      </w:pPr>
      <w:r>
        <w:rPr>
          <w:sz w:val="24"/>
        </w:rPr>
        <w:t>Table</w:t>
      </w:r>
    </w:p>
    <w:p w14:paraId="03F29DE1" w14:textId="645B9A44" w:rsidR="00BC4E4F" w:rsidRDefault="00BC4E4F" w:rsidP="00BC4E4F">
      <w:pPr>
        <w:pStyle w:val="4"/>
        <w:rPr>
          <w:sz w:val="24"/>
        </w:rPr>
      </w:pPr>
      <w:r>
        <w:rPr>
          <w:sz w:val="24"/>
        </w:rPr>
        <w:t>Shape</w:t>
      </w:r>
    </w:p>
    <w:p w14:paraId="293A0815" w14:textId="0DAD49E4" w:rsidR="007E3B5F" w:rsidRDefault="007E3B5F" w:rsidP="007E3B5F">
      <w:r>
        <w:rPr>
          <w:noProof/>
        </w:rPr>
        <w:drawing>
          <wp:inline distT="0" distB="0" distL="0" distR="0" wp14:anchorId="37FA8AD7" wp14:editId="00F78929">
            <wp:extent cx="2514818" cy="1120237"/>
            <wp:effectExtent l="0" t="0" r="5715" b="381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2514818" cy="1120237"/>
                    </a:xfrm>
                    <a:prstGeom prst="rect">
                      <a:avLst/>
                    </a:prstGeom>
                  </pic:spPr>
                </pic:pic>
              </a:graphicData>
            </a:graphic>
          </wp:inline>
        </w:drawing>
      </w:r>
      <w:r w:rsidRPr="007E3B5F">
        <w:rPr>
          <w:noProof/>
        </w:rPr>
        <w:t xml:space="preserve"> </w:t>
      </w:r>
      <w:r>
        <w:rPr>
          <w:noProof/>
        </w:rPr>
        <w:drawing>
          <wp:inline distT="0" distB="0" distL="0" distR="0" wp14:anchorId="690B0EA1" wp14:editId="08CB7942">
            <wp:extent cx="2415749" cy="1531753"/>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415749" cy="1531753"/>
                    </a:xfrm>
                    <a:prstGeom prst="rect">
                      <a:avLst/>
                    </a:prstGeom>
                  </pic:spPr>
                </pic:pic>
              </a:graphicData>
            </a:graphic>
          </wp:inline>
        </w:drawing>
      </w:r>
    </w:p>
    <w:p w14:paraId="7CDF282B" w14:textId="54964E68" w:rsidR="007E3B5F" w:rsidRDefault="007E3B5F" w:rsidP="007E3B5F">
      <w:r>
        <w:rPr>
          <w:noProof/>
        </w:rPr>
        <w:lastRenderedPageBreak/>
        <w:drawing>
          <wp:inline distT="0" distB="0" distL="0" distR="0" wp14:anchorId="0FC2EBF0" wp14:editId="43E20432">
            <wp:extent cx="2735817" cy="1379340"/>
            <wp:effectExtent l="0" t="0" r="762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735817" cy="1379340"/>
                    </a:xfrm>
                    <a:prstGeom prst="rect">
                      <a:avLst/>
                    </a:prstGeom>
                  </pic:spPr>
                </pic:pic>
              </a:graphicData>
            </a:graphic>
          </wp:inline>
        </w:drawing>
      </w:r>
    </w:p>
    <w:p w14:paraId="254ACBFE" w14:textId="46AA20F2" w:rsidR="007E3B5F" w:rsidRDefault="007E3B5F" w:rsidP="007E3B5F"/>
    <w:p w14:paraId="07BEC420" w14:textId="3C76BBCB" w:rsidR="007E3B5F" w:rsidRDefault="007E3B5F" w:rsidP="007E3B5F"/>
    <w:p w14:paraId="320F2F1E" w14:textId="4DD9A574" w:rsidR="007E3B5F" w:rsidRDefault="007E3B5F" w:rsidP="007E3B5F">
      <w:pPr>
        <w:rPr>
          <w:rFonts w:ascii="新宋体" w:eastAsia="新宋体" w:cs="新宋体"/>
          <w:color w:val="2B91AF"/>
          <w:kern w:val="0"/>
          <w:sz w:val="24"/>
          <w:szCs w:val="19"/>
        </w:rPr>
      </w:pPr>
      <w:r w:rsidRPr="007607DF">
        <w:rPr>
          <w:rFonts w:ascii="新宋体" w:eastAsia="新宋体" w:cs="新宋体"/>
          <w:color w:val="2B91AF"/>
          <w:kern w:val="0"/>
          <w:sz w:val="24"/>
          <w:szCs w:val="19"/>
          <w:highlight w:val="white"/>
        </w:rPr>
        <w:t>CSG_Shape</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Table_Record</w:t>
      </w:r>
    </w:p>
    <w:p w14:paraId="31AD2470" w14:textId="77777777" w:rsidR="007607DF" w:rsidRPr="007607DF" w:rsidRDefault="007607DF" w:rsidP="007E3B5F">
      <w:pPr>
        <w:rPr>
          <w:sz w:val="32"/>
        </w:rPr>
      </w:pPr>
    </w:p>
    <w:p w14:paraId="156D62A2" w14:textId="2641C294" w:rsidR="007E3B5F" w:rsidRPr="007607DF" w:rsidRDefault="007607DF" w:rsidP="007E3B5F">
      <w:pPr>
        <w:rPr>
          <w:sz w:val="32"/>
        </w:rPr>
      </w:pPr>
      <w:r w:rsidRPr="007607DF">
        <w:rPr>
          <w:rFonts w:ascii="新宋体" w:eastAsia="新宋体" w:cs="新宋体"/>
          <w:color w:val="2B91AF"/>
          <w:kern w:val="0"/>
          <w:sz w:val="24"/>
          <w:szCs w:val="19"/>
          <w:highlight w:val="white"/>
        </w:rPr>
        <w:t>CSG_Shape_Point</w:t>
      </w:r>
      <w:r w:rsidRPr="007607DF">
        <w:rPr>
          <w:rFonts w:ascii="新宋体" w:eastAsia="新宋体" w:cs="新宋体"/>
          <w:color w:val="000000"/>
          <w:kern w:val="0"/>
          <w:sz w:val="24"/>
          <w:szCs w:val="19"/>
          <w:highlight w:val="white"/>
        </w:rPr>
        <w:t xml:space="preserve"> : </w:t>
      </w:r>
      <w:r w:rsidRPr="007607DF">
        <w:rPr>
          <w:rFonts w:ascii="新宋体" w:eastAsia="新宋体" w:cs="新宋体"/>
          <w:color w:val="0000FF"/>
          <w:kern w:val="0"/>
          <w:sz w:val="24"/>
          <w:szCs w:val="19"/>
          <w:highlight w:val="white"/>
        </w:rPr>
        <w:t>public</w:t>
      </w:r>
      <w:r w:rsidRPr="007607DF">
        <w:rPr>
          <w:rFonts w:ascii="新宋体" w:eastAsia="新宋体" w:cs="新宋体"/>
          <w:color w:val="000000"/>
          <w:kern w:val="0"/>
          <w:sz w:val="24"/>
          <w:szCs w:val="19"/>
          <w:highlight w:val="white"/>
        </w:rPr>
        <w:t xml:space="preserve"> </w:t>
      </w:r>
      <w:r w:rsidRPr="007607DF">
        <w:rPr>
          <w:rFonts w:ascii="新宋体" w:eastAsia="新宋体" w:cs="新宋体"/>
          <w:color w:val="2B91AF"/>
          <w:kern w:val="0"/>
          <w:sz w:val="24"/>
          <w:szCs w:val="19"/>
          <w:highlight w:val="white"/>
        </w:rPr>
        <w:t>CSG_Shape</w:t>
      </w:r>
    </w:p>
    <w:p w14:paraId="26C92D39" w14:textId="13ED9F12" w:rsidR="007E3B5F" w:rsidRDefault="007607DF" w:rsidP="007E3B5F">
      <w:r>
        <w:rPr>
          <w:noProof/>
        </w:rPr>
        <w:drawing>
          <wp:inline distT="0" distB="0" distL="0" distR="0" wp14:anchorId="7C18D187" wp14:editId="5F2B1C68">
            <wp:extent cx="2895851" cy="312447"/>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895851" cy="312447"/>
                    </a:xfrm>
                    <a:prstGeom prst="rect">
                      <a:avLst/>
                    </a:prstGeom>
                  </pic:spPr>
                </pic:pic>
              </a:graphicData>
            </a:graphic>
          </wp:inline>
        </w:drawing>
      </w:r>
    </w:p>
    <w:p w14:paraId="1DFC2E7D" w14:textId="6E9026AF" w:rsidR="007607DF" w:rsidRDefault="007607DF" w:rsidP="007E3B5F"/>
    <w:p w14:paraId="2B28E709" w14:textId="761590A3" w:rsidR="007607DF" w:rsidRDefault="007607DF" w:rsidP="007E3B5F">
      <w:r w:rsidRPr="007607DF">
        <w:rPr>
          <w:rFonts w:ascii="新宋体" w:eastAsia="新宋体" w:cs="新宋体"/>
          <w:color w:val="2B91AF"/>
          <w:kern w:val="0"/>
          <w:sz w:val="24"/>
          <w:szCs w:val="19"/>
          <w:highlight w:val="white"/>
        </w:rPr>
        <w:t>CSG_Shape_Point_Z : public CSG_Shape_Point</w:t>
      </w:r>
    </w:p>
    <w:p w14:paraId="2B0C3F9F" w14:textId="111F747B" w:rsidR="007E3B5F" w:rsidRDefault="007607DF" w:rsidP="007E3B5F">
      <w:r>
        <w:rPr>
          <w:noProof/>
        </w:rPr>
        <w:drawing>
          <wp:inline distT="0" distB="0" distL="0" distR="0" wp14:anchorId="681B97F2" wp14:editId="05A11E99">
            <wp:extent cx="2629128" cy="259102"/>
            <wp:effectExtent l="0" t="0" r="0" b="762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629128" cy="259102"/>
                    </a:xfrm>
                    <a:prstGeom prst="rect">
                      <a:avLst/>
                    </a:prstGeom>
                  </pic:spPr>
                </pic:pic>
              </a:graphicData>
            </a:graphic>
          </wp:inline>
        </w:drawing>
      </w:r>
    </w:p>
    <w:p w14:paraId="7EC43C31" w14:textId="2FFAD74E" w:rsidR="007607DF" w:rsidRP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oint_ZM : public CSG_Shape_Point_Z</w:t>
      </w:r>
    </w:p>
    <w:p w14:paraId="45229AFC" w14:textId="2F3AB71D" w:rsidR="007607DF" w:rsidRDefault="007607DF" w:rsidP="007E3B5F">
      <w:pPr>
        <w:rPr>
          <w:rFonts w:ascii="新宋体" w:eastAsia="新宋体" w:cs="新宋体"/>
          <w:color w:val="2B91AF"/>
          <w:kern w:val="0"/>
          <w:sz w:val="19"/>
          <w:szCs w:val="19"/>
        </w:rPr>
      </w:pPr>
      <w:r>
        <w:rPr>
          <w:noProof/>
        </w:rPr>
        <w:drawing>
          <wp:inline distT="0" distB="0" distL="0" distR="0" wp14:anchorId="7A8FB1A4" wp14:editId="759EE62C">
            <wp:extent cx="2560542" cy="365792"/>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560542" cy="365792"/>
                    </a:xfrm>
                    <a:prstGeom prst="rect">
                      <a:avLst/>
                    </a:prstGeom>
                  </pic:spPr>
                </pic:pic>
              </a:graphicData>
            </a:graphic>
          </wp:inline>
        </w:drawing>
      </w:r>
    </w:p>
    <w:p w14:paraId="3A253514" w14:textId="4202579D" w:rsidR="007607DF" w:rsidRDefault="007607DF" w:rsidP="007E3B5F">
      <w:pPr>
        <w:rPr>
          <w:rFonts w:ascii="新宋体" w:eastAsia="新宋体" w:cs="新宋体"/>
          <w:color w:val="2B91AF"/>
          <w:kern w:val="0"/>
          <w:sz w:val="19"/>
          <w:szCs w:val="19"/>
        </w:rPr>
      </w:pPr>
    </w:p>
    <w:p w14:paraId="6EE7EEAF" w14:textId="41A54CE8" w:rsidR="007607DF" w:rsidRPr="007607DF" w:rsidRDefault="007607DF" w:rsidP="007E3B5F">
      <w:pPr>
        <w:rPr>
          <w:rFonts w:ascii="新宋体" w:eastAsia="新宋体" w:cs="新宋体"/>
          <w:kern w:val="0"/>
          <w:sz w:val="24"/>
          <w:szCs w:val="19"/>
        </w:rPr>
      </w:pPr>
      <w:r w:rsidRPr="007607DF">
        <w:rPr>
          <w:rFonts w:ascii="新宋体" w:eastAsia="新宋体" w:cs="新宋体" w:hint="eastAsia"/>
          <w:kern w:val="0"/>
          <w:sz w:val="24"/>
          <w:szCs w:val="19"/>
          <w:highlight w:val="yellow"/>
        </w:rPr>
        <w:t>具体的点实体对象</w:t>
      </w:r>
    </w:p>
    <w:p w14:paraId="70BFD940" w14:textId="350DF53D" w:rsidR="007607DF" w:rsidRDefault="007607DF" w:rsidP="007E3B5F">
      <w:pPr>
        <w:rPr>
          <w:rFonts w:ascii="新宋体" w:eastAsia="新宋体" w:cs="新宋体"/>
          <w:color w:val="2B91AF"/>
          <w:kern w:val="0"/>
          <w:sz w:val="24"/>
          <w:szCs w:val="19"/>
          <w:highlight w:val="white"/>
        </w:rPr>
      </w:pPr>
      <w:r w:rsidRPr="007607DF">
        <w:rPr>
          <w:rFonts w:ascii="新宋体" w:eastAsia="新宋体" w:cs="新宋体"/>
          <w:color w:val="2B91AF"/>
          <w:kern w:val="0"/>
          <w:sz w:val="24"/>
          <w:szCs w:val="19"/>
          <w:highlight w:val="white"/>
        </w:rPr>
        <w:t>CSG_Shape_Part</w:t>
      </w:r>
    </w:p>
    <w:p w14:paraId="7385E6A5" w14:textId="21036A31" w:rsidR="007607DF" w:rsidRPr="007607DF" w:rsidRDefault="007607DF" w:rsidP="007E3B5F">
      <w:pPr>
        <w:rPr>
          <w:rFonts w:ascii="新宋体" w:eastAsia="新宋体" w:cs="新宋体"/>
          <w:color w:val="2B91AF"/>
          <w:kern w:val="0"/>
          <w:sz w:val="24"/>
          <w:szCs w:val="19"/>
          <w:highlight w:val="white"/>
        </w:rPr>
      </w:pPr>
      <w:r>
        <w:rPr>
          <w:noProof/>
        </w:rPr>
        <w:drawing>
          <wp:inline distT="0" distB="0" distL="0" distR="0" wp14:anchorId="1B0DAE3F" wp14:editId="76E2758F">
            <wp:extent cx="3086367" cy="1021168"/>
            <wp:effectExtent l="0" t="0" r="0" b="762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086367" cy="1021168"/>
                    </a:xfrm>
                    <a:prstGeom prst="rect">
                      <a:avLst/>
                    </a:prstGeom>
                  </pic:spPr>
                </pic:pic>
              </a:graphicData>
            </a:graphic>
          </wp:inline>
        </w:drawing>
      </w:r>
    </w:p>
    <w:p w14:paraId="5BC4A4C8" w14:textId="536B50E3" w:rsidR="007607DF" w:rsidRDefault="007607DF" w:rsidP="007E3B5F"/>
    <w:p w14:paraId="570AF160" w14:textId="59DAD2B4" w:rsidR="007607DF" w:rsidRDefault="007607DF" w:rsidP="007E3B5F"/>
    <w:p w14:paraId="3AD233A2" w14:textId="2D13AB70" w:rsidR="007607DF" w:rsidRDefault="007607DF" w:rsidP="007E3B5F"/>
    <w:p w14:paraId="66A4BC81" w14:textId="58E09261" w:rsidR="007607DF" w:rsidRDefault="007607DF" w:rsidP="007E3B5F"/>
    <w:p w14:paraId="3A5C7432" w14:textId="07E27DA8" w:rsidR="007607DF" w:rsidRDefault="007607DF" w:rsidP="007E3B5F"/>
    <w:p w14:paraId="16FB4131" w14:textId="4000C041" w:rsidR="007607DF" w:rsidRDefault="007607DF" w:rsidP="007E3B5F"/>
    <w:p w14:paraId="77DC5414" w14:textId="5A9274A1" w:rsidR="007607DF" w:rsidRDefault="007607DF" w:rsidP="007E3B5F"/>
    <w:p w14:paraId="3F913DF3" w14:textId="77777777" w:rsidR="007607DF" w:rsidRPr="007E3B5F" w:rsidRDefault="007607DF" w:rsidP="007E3B5F"/>
    <w:p w14:paraId="0D9F81A1" w14:textId="50C7C55F" w:rsidR="00BC4E4F" w:rsidRDefault="00BC4E4F" w:rsidP="00BC4E4F">
      <w:pPr>
        <w:pStyle w:val="4"/>
        <w:rPr>
          <w:sz w:val="24"/>
        </w:rPr>
      </w:pPr>
      <w:r>
        <w:rPr>
          <w:sz w:val="24"/>
        </w:rPr>
        <w:t>TIN</w:t>
      </w:r>
    </w:p>
    <w:p w14:paraId="1AEBAF85" w14:textId="5EB94B45" w:rsidR="007E3B5F" w:rsidRDefault="007E3B5F" w:rsidP="007E3B5F"/>
    <w:p w14:paraId="05897AA0" w14:textId="0631F677" w:rsidR="007E3B5F" w:rsidRDefault="007E3B5F" w:rsidP="007E3B5F"/>
    <w:p w14:paraId="45C8D865" w14:textId="45227821" w:rsidR="007E3B5F" w:rsidRDefault="007E3B5F" w:rsidP="007E3B5F"/>
    <w:p w14:paraId="566750DF" w14:textId="77777777" w:rsidR="007E3B5F" w:rsidRPr="007E3B5F" w:rsidRDefault="007E3B5F" w:rsidP="007E3B5F"/>
    <w:p w14:paraId="379A3D09" w14:textId="77777777" w:rsidR="00BC4E4F" w:rsidRPr="00BC4E4F" w:rsidRDefault="00BC4E4F" w:rsidP="00BC4E4F"/>
    <w:p w14:paraId="08C63B04" w14:textId="0A62A8CF" w:rsidR="00FC7897" w:rsidRDefault="00FC7897" w:rsidP="00FC7897">
      <w:pPr>
        <w:pStyle w:val="4"/>
        <w:rPr>
          <w:sz w:val="24"/>
        </w:rPr>
      </w:pPr>
      <w:r w:rsidRPr="00FC7897">
        <w:rPr>
          <w:sz w:val="24"/>
        </w:rPr>
        <w:t>CSG_Grid</w:t>
      </w:r>
    </w:p>
    <w:p w14:paraId="2C6C3EFF" w14:textId="77777777" w:rsidR="00BC4E4F" w:rsidRPr="00DD2A79" w:rsidRDefault="00BC4E4F" w:rsidP="00BC4E4F">
      <w:r>
        <w:rPr>
          <w:rFonts w:ascii="新宋体" w:eastAsia="新宋体" w:cs="新宋体"/>
          <w:color w:val="2B91AF"/>
          <w:kern w:val="0"/>
          <w:sz w:val="19"/>
          <w:szCs w:val="19"/>
          <w:highlight w:val="white"/>
        </w:rPr>
        <w:t>CSG_Grid_System</w:t>
      </w:r>
    </w:p>
    <w:p w14:paraId="4FB98AF0" w14:textId="77777777" w:rsidR="00BC4E4F" w:rsidRDefault="00BC4E4F" w:rsidP="00BC4E4F">
      <w:r>
        <w:rPr>
          <w:noProof/>
        </w:rPr>
        <w:drawing>
          <wp:inline distT="0" distB="0" distL="0" distR="0" wp14:anchorId="25023CC2" wp14:editId="61E1AF79">
            <wp:extent cx="4381500" cy="1839149"/>
            <wp:effectExtent l="0" t="0" r="0" b="889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456132" cy="1870476"/>
                    </a:xfrm>
                    <a:prstGeom prst="rect">
                      <a:avLst/>
                    </a:prstGeom>
                  </pic:spPr>
                </pic:pic>
              </a:graphicData>
            </a:graphic>
          </wp:inline>
        </w:drawing>
      </w:r>
    </w:p>
    <w:p w14:paraId="1C13EBE9" w14:textId="77777777" w:rsidR="00BC4E4F" w:rsidRDefault="00BC4E4F" w:rsidP="00BC4E4F">
      <w:r>
        <w:rPr>
          <w:rFonts w:ascii="新宋体" w:eastAsia="新宋体" w:cs="新宋体"/>
          <w:color w:val="2B91AF"/>
          <w:kern w:val="0"/>
          <w:sz w:val="19"/>
          <w:szCs w:val="19"/>
          <w:highlight w:val="white"/>
        </w:rPr>
        <w:t>CSG_Grid</w:t>
      </w:r>
      <w:r>
        <w:rPr>
          <w:rFonts w:ascii="新宋体" w:eastAsia="新宋体" w:cs="新宋体"/>
          <w:color w:val="000000"/>
          <w:kern w:val="0"/>
          <w:sz w:val="19"/>
          <w:szCs w:val="19"/>
          <w:highlight w:val="white"/>
        </w:rPr>
        <w:t xml:space="preserve"> : </w:t>
      </w:r>
      <w:r>
        <w:rPr>
          <w:rFonts w:ascii="新宋体" w:eastAsia="新宋体" w:cs="新宋体"/>
          <w:color w:val="0000FF"/>
          <w:kern w:val="0"/>
          <w:sz w:val="19"/>
          <w:szCs w:val="19"/>
          <w:highlight w:val="white"/>
        </w:rPr>
        <w:t>public</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CSG_Data_Object</w:t>
      </w:r>
    </w:p>
    <w:p w14:paraId="434E1180" w14:textId="77777777" w:rsidR="00BC4E4F" w:rsidRPr="00DD2A79" w:rsidRDefault="00BC4E4F" w:rsidP="00BC4E4F">
      <w:r>
        <w:rPr>
          <w:noProof/>
        </w:rPr>
        <w:drawing>
          <wp:inline distT="0" distB="0" distL="0" distR="0" wp14:anchorId="2A159C5C" wp14:editId="1A1C4260">
            <wp:extent cx="4364478" cy="3858985"/>
            <wp:effectExtent l="0" t="0" r="0" b="825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369255" cy="3863209"/>
                    </a:xfrm>
                    <a:prstGeom prst="rect">
                      <a:avLst/>
                    </a:prstGeom>
                  </pic:spPr>
                </pic:pic>
              </a:graphicData>
            </a:graphic>
          </wp:inline>
        </w:drawing>
      </w:r>
    </w:p>
    <w:p w14:paraId="05F2CCAB" w14:textId="4EA269D4" w:rsidR="00FC7897" w:rsidRDefault="00FC7897" w:rsidP="00FC7897"/>
    <w:p w14:paraId="47C2BC36" w14:textId="14BB476D" w:rsidR="00FC7897" w:rsidRDefault="00FC7897" w:rsidP="00FC7897"/>
    <w:p w14:paraId="6FAFD1F9" w14:textId="77777777" w:rsidR="00FC7897" w:rsidRPr="00FC7897" w:rsidRDefault="00FC7897" w:rsidP="00FC7897"/>
    <w:p w14:paraId="0CBCA8D6" w14:textId="241D6A1A" w:rsidR="00221BE6" w:rsidRPr="00221BE6" w:rsidRDefault="00FC7897" w:rsidP="00221BE6">
      <w:pPr>
        <w:rPr>
          <w:b/>
        </w:rPr>
      </w:pPr>
      <w:r>
        <w:rPr>
          <w:noProof/>
        </w:rPr>
        <w:lastRenderedPageBreak/>
        <w:drawing>
          <wp:inline distT="0" distB="0" distL="0" distR="0" wp14:anchorId="177C1F7F" wp14:editId="0FD11086">
            <wp:extent cx="1040533" cy="1183071"/>
            <wp:effectExtent l="0" t="0" r="762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1040533" cy="1183071"/>
                    </a:xfrm>
                    <a:prstGeom prst="rect">
                      <a:avLst/>
                    </a:prstGeom>
                  </pic:spPr>
                </pic:pic>
              </a:graphicData>
            </a:graphic>
          </wp:inline>
        </w:drawing>
      </w:r>
    </w:p>
    <w:p w14:paraId="6F2A0280" w14:textId="07FB14E1" w:rsidR="00595E28" w:rsidRDefault="00595E28" w:rsidP="00595E28">
      <w:pPr>
        <w:pStyle w:val="2"/>
      </w:pPr>
      <w:r>
        <w:t>CAUSTA</w:t>
      </w:r>
    </w:p>
    <w:p w14:paraId="465CC132" w14:textId="1E6C1C33" w:rsidR="007D5914" w:rsidRPr="007D5914" w:rsidRDefault="007D5914" w:rsidP="007D5914">
      <w:r>
        <w:rPr>
          <w:noProof/>
        </w:rPr>
        <w:drawing>
          <wp:inline distT="0" distB="0" distL="0" distR="0" wp14:anchorId="34829BFB" wp14:editId="63ABB097">
            <wp:extent cx="5274310" cy="1086485"/>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1086485"/>
                    </a:xfrm>
                    <a:prstGeom prst="rect">
                      <a:avLst/>
                    </a:prstGeom>
                  </pic:spPr>
                </pic:pic>
              </a:graphicData>
            </a:graphic>
          </wp:inline>
        </w:drawing>
      </w:r>
    </w:p>
    <w:p w14:paraId="0178FF99" w14:textId="77777777" w:rsidR="00535DA2" w:rsidRDefault="00B944C1" w:rsidP="00595E28">
      <w:pPr>
        <w:pStyle w:val="2"/>
      </w:pPr>
      <w:r>
        <w:rPr>
          <w:rFonts w:hint="eastAsia"/>
        </w:rPr>
        <w:t>wxWidgets</w:t>
      </w:r>
    </w:p>
    <w:p w14:paraId="673B08D4" w14:textId="77777777" w:rsidR="00197A98" w:rsidRPr="00197A98" w:rsidRDefault="00197A98" w:rsidP="00197A98">
      <w:pPr>
        <w:pStyle w:val="3"/>
        <w:rPr>
          <w:sz w:val="24"/>
        </w:rPr>
      </w:pPr>
      <w:r w:rsidRPr="00197A98">
        <w:rPr>
          <w:rFonts w:hint="eastAsia"/>
          <w:sz w:val="28"/>
        </w:rPr>
        <w:t>基础知识</w:t>
      </w:r>
    </w:p>
    <w:p w14:paraId="5ECE8FD8" w14:textId="77777777" w:rsidR="00197A98" w:rsidRDefault="00197A98" w:rsidP="00197A98">
      <w:r>
        <w:t>u表示 unicode是字符集</w:t>
      </w:r>
    </w:p>
    <w:p w14:paraId="357141B6" w14:textId="77777777" w:rsidR="00197A98" w:rsidRDefault="00197A98" w:rsidP="00197A98">
      <w:r>
        <w:t>d 是debug</w:t>
      </w:r>
    </w:p>
    <w:p w14:paraId="19F23899" w14:textId="54F2C0B4" w:rsidR="00B944C1" w:rsidRDefault="00197A98" w:rsidP="00197A98">
      <w:r>
        <w:rPr>
          <w:rFonts w:hint="eastAsia"/>
        </w:rPr>
        <w:t>不带</w:t>
      </w:r>
      <w:r>
        <w:t>d的就是release的</w:t>
      </w:r>
    </w:p>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3D59C728" w:rsidR="00535DA2" w:rsidRPr="00100F59" w:rsidRDefault="00100F59" w:rsidP="00100F59">
      <w:pPr>
        <w:pStyle w:val="3"/>
        <w:rPr>
          <w:sz w:val="28"/>
        </w:rPr>
      </w:pPr>
      <w:r w:rsidRPr="00100F59">
        <w:rPr>
          <w:rFonts w:hint="eastAsia"/>
          <w:sz w:val="28"/>
        </w:rPr>
        <w:t>FAQ</w:t>
      </w:r>
    </w:p>
    <w:p w14:paraId="383A1955" w14:textId="77777777" w:rsidR="00100F59" w:rsidRDefault="00100F59" w:rsidP="00100F59">
      <w:r>
        <w:rPr>
          <w:rFonts w:hint="eastAsia"/>
        </w:rPr>
        <w:t>问题：关于</w:t>
      </w:r>
      <w:r w:rsidRPr="0043488B">
        <w:t>Windows“wx/setup.h: No such file or directory”解决</w:t>
      </w:r>
    </w:p>
    <w:p w14:paraId="27EA9684" w14:textId="77777777" w:rsidR="00100F59" w:rsidRDefault="00100F59" w:rsidP="00100F59">
      <w:r>
        <w:rPr>
          <w:rFonts w:hint="eastAsia"/>
        </w:rPr>
        <w:t>解决：</w:t>
      </w:r>
      <w:r>
        <w:t>"wx/setup.h" 改为 "wx/msw/setup.h",</w:t>
      </w:r>
    </w:p>
    <w:p w14:paraId="6D9D081D" w14:textId="77777777" w:rsidR="00100F59" w:rsidRPr="0043488B" w:rsidRDefault="00100F59" w:rsidP="00100F59">
      <w:r>
        <w:rPr>
          <w:rFonts w:hint="eastAsia"/>
        </w:rPr>
        <w:t>原因：</w:t>
      </w:r>
      <w:r w:rsidRPr="0043488B">
        <w:t>wx/...目录里根本没有setup.h文件, 首先要在platform.h文件里进行配置， 格式大致是 #include "wx/XXX/setup.h", 而这里的XXX是根据你所用的操作系统的不同而改变的，例如WINDOW下就改成"</w:t>
      </w:r>
      <w:r w:rsidRPr="0043488B">
        <w:rPr>
          <w:b/>
        </w:rPr>
        <w:t>wx/msw/setup.h</w:t>
      </w:r>
      <w:r w:rsidRPr="0043488B">
        <w:t>", 而MacOS就改成"</w:t>
      </w:r>
      <w:r w:rsidRPr="0043488B">
        <w:rPr>
          <w:b/>
        </w:rPr>
        <w:t>wx/mac/setup.h</w:t>
      </w:r>
      <w:r w:rsidRPr="0043488B">
        <w:t>"</w:t>
      </w:r>
    </w:p>
    <w:p w14:paraId="07491111" w14:textId="77777777" w:rsidR="00535DA2" w:rsidRPr="00100F59" w:rsidRDefault="00535DA2" w:rsidP="00EF6BC6"/>
    <w:p w14:paraId="19206802" w14:textId="77777777" w:rsidR="00535DA2" w:rsidRDefault="0016225A" w:rsidP="0016225A">
      <w:pPr>
        <w:pStyle w:val="1"/>
      </w:pPr>
      <w:r>
        <w:rPr>
          <w:rFonts w:hint="eastAsia"/>
        </w:rPr>
        <w:lastRenderedPageBreak/>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E76C3AD" w:rsidR="005C7520" w:rsidRDefault="005C7520" w:rsidP="005C7520">
      <w:pPr>
        <w:pStyle w:val="1"/>
      </w:pPr>
      <w:r>
        <w:rPr>
          <w:rFonts w:hint="eastAsia"/>
        </w:rPr>
        <w:lastRenderedPageBreak/>
        <w:t>几何代数</w:t>
      </w:r>
    </w:p>
    <w:p w14:paraId="0D3DA329" w14:textId="10A9112C" w:rsidR="001001AB" w:rsidRDefault="001001AB" w:rsidP="001001AB"/>
    <w:p w14:paraId="41047E14" w14:textId="54985B52" w:rsidR="001001AB" w:rsidRDefault="001001AB" w:rsidP="001001AB">
      <w:r>
        <w:rPr>
          <w:rFonts w:hint="eastAsia"/>
        </w:rPr>
        <w:t>思想总结</w:t>
      </w:r>
    </w:p>
    <w:p w14:paraId="73F4426F" w14:textId="33523B36" w:rsidR="001001AB" w:rsidRPr="00D75E60" w:rsidRDefault="001001AB" w:rsidP="001001AB">
      <w:pPr>
        <w:rPr>
          <w:b/>
        </w:rPr>
      </w:pPr>
      <w:r w:rsidRPr="00D75E60">
        <w:rPr>
          <w:rFonts w:hint="eastAsia"/>
          <w:b/>
        </w:rPr>
        <w:t>几何代数并不能解决gis或地理学中的大部分的问题，但可以利用几何代数的简单的代数化表达复杂的几何体与它们的变换，旋转、投影等；另外几何代数的表达简单可以，可在并行计算方面有所突破。多维表达方面</w:t>
      </w:r>
    </w:p>
    <w:p w14:paraId="4C9962EB" w14:textId="3374ACC9" w:rsidR="00F10860" w:rsidRDefault="00F10860" w:rsidP="00F10860"/>
    <w:p w14:paraId="1E156593" w14:textId="2B73E046" w:rsidR="00F10860" w:rsidRPr="00F10860" w:rsidRDefault="00F10860" w:rsidP="00F10860">
      <w:r w:rsidRPr="00F10860">
        <w:t>In Euclidean geometry, an affine transformation, or an affinity (from the Latin, affinis, "connected with"), is a geometric transformation that</w:t>
      </w:r>
      <w:r w:rsidRPr="00F10860">
        <w:rPr>
          <w:b/>
          <w:color w:val="FF0000"/>
        </w:rPr>
        <w:t xml:space="preserve"> preserves lines and parallelism</w:t>
      </w:r>
      <w:r w:rsidRPr="00F10860">
        <w:t xml:space="preserve"> (but </w:t>
      </w:r>
      <w:r w:rsidRPr="00F10860">
        <w:rPr>
          <w:color w:val="FF0000"/>
        </w:rPr>
        <w:t>not necessarily distances and angles</w:t>
      </w:r>
      <w:r w:rsidRPr="00F10860">
        <w:t>).</w:t>
      </w:r>
    </w:p>
    <w:p w14:paraId="5622ECBC" w14:textId="20435967" w:rsidR="00F10860" w:rsidRDefault="00F10860" w:rsidP="00F10860">
      <w:r>
        <w:rPr>
          <w:noProof/>
        </w:rPr>
        <w:drawing>
          <wp:inline distT="0" distB="0" distL="0" distR="0" wp14:anchorId="57A236B3" wp14:editId="69774949">
            <wp:extent cx="3855591" cy="1290922"/>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860300" cy="1292499"/>
                    </a:xfrm>
                    <a:prstGeom prst="rect">
                      <a:avLst/>
                    </a:prstGeom>
                  </pic:spPr>
                </pic:pic>
              </a:graphicData>
            </a:graphic>
          </wp:inline>
        </w:drawing>
      </w:r>
    </w:p>
    <w:p w14:paraId="52C97CC3" w14:textId="43F31BAE" w:rsidR="00F10860" w:rsidRPr="00F10860" w:rsidRDefault="00F10860" w:rsidP="00F10860">
      <w:r>
        <w:rPr>
          <w:noProof/>
        </w:rPr>
        <w:drawing>
          <wp:inline distT="0" distB="0" distL="0" distR="0" wp14:anchorId="6094E487" wp14:editId="26EA907D">
            <wp:extent cx="2958113" cy="3948545"/>
            <wp:effectExtent l="0" t="0" r="0" b="0"/>
            <wp:docPr id="275" name="图片 275" descr="File:2D affine transformation matrix.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2D affine transformation matrix.sv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959897" cy="3950927"/>
                    </a:xfrm>
                    <a:prstGeom prst="rect">
                      <a:avLst/>
                    </a:prstGeom>
                    <a:noFill/>
                    <a:ln>
                      <a:noFill/>
                    </a:ln>
                  </pic:spPr>
                </pic:pic>
              </a:graphicData>
            </a:graphic>
          </wp:inline>
        </w:drawing>
      </w:r>
    </w:p>
    <w:p w14:paraId="64EA1C96" w14:textId="41A98B77" w:rsidR="006E79B9" w:rsidRDefault="006E79B9" w:rsidP="006E79B9">
      <w:pPr>
        <w:pStyle w:val="2"/>
      </w:pPr>
      <w:r>
        <w:t>FAQ</w:t>
      </w:r>
    </w:p>
    <w:p w14:paraId="205821B5" w14:textId="396A274A" w:rsidR="006E79B9" w:rsidRDefault="006E79B9" w:rsidP="006E79B9">
      <w:r>
        <w:rPr>
          <w:rFonts w:hint="eastAsia"/>
        </w:rPr>
        <w:t>对偶空间如何理解？是可以运用dua</w:t>
      </w:r>
      <w:r>
        <w:t>l</w:t>
      </w:r>
      <w:r>
        <w:rPr>
          <w:rFonts w:hint="eastAsia"/>
        </w:rPr>
        <w:t>算子嘛？</w:t>
      </w:r>
    </w:p>
    <w:p w14:paraId="38720CF6" w14:textId="53AC3F3D" w:rsidR="006E79B9" w:rsidRDefault="006E79B9" w:rsidP="006E79B9">
      <w:r>
        <w:rPr>
          <w:rFonts w:hint="eastAsia"/>
        </w:rPr>
        <w:lastRenderedPageBreak/>
        <w:t>齐次空间中点，矢量、线都是用e</w:t>
      </w:r>
      <w:r>
        <w:t>0e1e2</w:t>
      </w:r>
      <w:r>
        <w:rPr>
          <w:rFonts w:hint="eastAsia"/>
        </w:rPr>
        <w:t>的线性组合，如何区分？</w:t>
      </w:r>
    </w:p>
    <w:p w14:paraId="1202E220" w14:textId="77777777" w:rsidR="006E79B9" w:rsidRPr="006E79B9" w:rsidRDefault="006E79B9" w:rsidP="006E79B9"/>
    <w:p w14:paraId="2F78054C" w14:textId="272E4A88" w:rsidR="006E79B9" w:rsidRDefault="006E79B9" w:rsidP="006E79B9">
      <w:r>
        <w:rPr>
          <w:noProof/>
        </w:rPr>
        <w:drawing>
          <wp:inline distT="0" distB="0" distL="0" distR="0" wp14:anchorId="53177A1B" wp14:editId="2A467229">
            <wp:extent cx="3975100" cy="1493175"/>
            <wp:effectExtent l="0" t="0" r="635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78695" cy="1494525"/>
                    </a:xfrm>
                    <a:prstGeom prst="rect">
                      <a:avLst/>
                    </a:prstGeom>
                  </pic:spPr>
                </pic:pic>
              </a:graphicData>
            </a:graphic>
          </wp:inline>
        </w:drawing>
      </w:r>
      <w:r>
        <w:rPr>
          <w:rFonts w:hint="eastAsia"/>
        </w:rPr>
        <w:t>为啥一个用对偶表示一个不用？</w:t>
      </w:r>
    </w:p>
    <w:p w14:paraId="35EDFAB4" w14:textId="05B7A72F" w:rsidR="006E79B9" w:rsidRDefault="006E79B9" w:rsidP="006E79B9"/>
    <w:p w14:paraId="719556BE" w14:textId="092D985C" w:rsidR="006E79B9" w:rsidRDefault="006E79B9" w:rsidP="006E79B9"/>
    <w:p w14:paraId="353AB31A" w14:textId="77777777" w:rsidR="006E79B9" w:rsidRPr="006E79B9" w:rsidRDefault="006E79B9" w:rsidP="006E79B9"/>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05DD3112" w:rsidR="0045648C" w:rsidRDefault="0045648C" w:rsidP="0045648C">
      <w:pPr>
        <w:pStyle w:val="4"/>
      </w:pPr>
      <w:r>
        <w:t>H</w:t>
      </w:r>
      <w:r>
        <w:rPr>
          <w:rFonts w:hint="eastAsia"/>
        </w:rPr>
        <w:t>omo</w:t>
      </w:r>
      <w:r>
        <w:t>geneous space</w:t>
      </w:r>
      <w:r w:rsidR="006B3484">
        <w:t xml:space="preserve"> </w:t>
      </w:r>
      <w:r w:rsidR="006B3484">
        <w:rPr>
          <w:rFonts w:hint="eastAsia"/>
        </w:rPr>
        <w:t>(齐次空间)</w:t>
      </w:r>
      <w:r>
        <w:t>:</w:t>
      </w:r>
    </w:p>
    <w:p w14:paraId="11B030C5" w14:textId="0B05B3CE" w:rsidR="006B3484" w:rsidRDefault="006B3484" w:rsidP="006B3484">
      <w:r w:rsidRPr="006B3484">
        <w:rPr>
          <w:rFonts w:hint="eastAsia"/>
        </w:rPr>
        <w:t>所有二义性或多义性的东西都可以通过增加信息的方式让它们的含义变得明确</w:t>
      </w:r>
      <w:r>
        <w:rPr>
          <w:rFonts w:hint="eastAsia"/>
        </w:rPr>
        <w:t>.</w:t>
      </w:r>
    </w:p>
    <w:p w14:paraId="467FAA56" w14:textId="77777777" w:rsidR="0020108F" w:rsidRDefault="006B3484" w:rsidP="006B3484">
      <w:pPr>
        <w:rPr>
          <w:rFonts w:ascii="Segoe UI" w:hAnsi="Segoe UI" w:cs="Segoe UI"/>
          <w:color w:val="212529"/>
          <w:shd w:val="clear" w:color="auto" w:fill="FFFFFF"/>
        </w:rPr>
      </w:pPr>
      <w:r>
        <w:rPr>
          <w:noProof/>
        </w:rPr>
        <w:drawing>
          <wp:inline distT="0" distB="0" distL="0" distR="0" wp14:anchorId="7850E04C" wp14:editId="51B9C2E9">
            <wp:extent cx="352425" cy="1009650"/>
            <wp:effectExtent l="0" t="0" r="952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52425" cy="1009650"/>
                    </a:xfrm>
                    <a:prstGeom prst="rect">
                      <a:avLst/>
                    </a:prstGeom>
                  </pic:spPr>
                </pic:pic>
              </a:graphicData>
            </a:graphic>
          </wp:inline>
        </w:drawing>
      </w:r>
      <w:r w:rsidR="0020108F">
        <w:rPr>
          <w:rFonts w:ascii="Segoe UI" w:hAnsi="Segoe UI" w:cs="Segoe UI"/>
          <w:color w:val="212529"/>
          <w:shd w:val="clear" w:color="auto" w:fill="FFFFFF"/>
        </w:rPr>
        <w:t>表示三维空间中的一个点</w:t>
      </w:r>
    </w:p>
    <w:p w14:paraId="74CF92CA" w14:textId="065D5B2E" w:rsidR="006B3484" w:rsidRDefault="0020108F" w:rsidP="006B3484">
      <w:r>
        <w:rPr>
          <w:noProof/>
        </w:rPr>
        <w:drawing>
          <wp:inline distT="0" distB="0" distL="0" distR="0" wp14:anchorId="0B6BD3E2" wp14:editId="42AC3056">
            <wp:extent cx="400050" cy="1038225"/>
            <wp:effectExtent l="0" t="0" r="0"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00050" cy="1038225"/>
                    </a:xfrm>
                    <a:prstGeom prst="rect">
                      <a:avLst/>
                    </a:prstGeom>
                  </pic:spPr>
                </pic:pic>
              </a:graphicData>
            </a:graphic>
          </wp:inline>
        </w:drawing>
      </w:r>
      <w:r>
        <w:rPr>
          <w:rFonts w:ascii="Segoe UI" w:hAnsi="Segoe UI" w:cs="Segoe UI"/>
          <w:color w:val="212529"/>
          <w:shd w:val="clear" w:color="auto" w:fill="FFFFFF"/>
        </w:rPr>
        <w:t>表示三维空间中的一个方向</w:t>
      </w:r>
    </w:p>
    <w:p w14:paraId="0692264C" w14:textId="77777777" w:rsidR="006B3484" w:rsidRPr="006B3484" w:rsidRDefault="006B3484" w:rsidP="006B3484"/>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w:t>
      </w:r>
      <w:r w:rsidRPr="00DC6833">
        <w:rPr>
          <w:rFonts w:hint="eastAsia"/>
          <w:b/>
        </w:rPr>
        <w:t>区分</w:t>
      </w:r>
      <w:r w:rsidRPr="0045648C">
        <w:rPr>
          <w:rFonts w:hint="eastAsia"/>
        </w:rPr>
        <w:t>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lastRenderedPageBreak/>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3B0A7B0F" w14:textId="77777777" w:rsidR="00DC6833" w:rsidRDefault="00DC6833" w:rsidP="002B78DE">
      <w:pPr>
        <w:rPr>
          <w:noProof/>
        </w:rPr>
      </w:pPr>
    </w:p>
    <w:p w14:paraId="240B2D76" w14:textId="1C1FC0A6" w:rsidR="00175C92"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858715" cy="1899156"/>
                    </a:xfrm>
                    <a:prstGeom prst="rect">
                      <a:avLst/>
                    </a:prstGeom>
                  </pic:spPr>
                </pic:pic>
              </a:graphicData>
            </a:graphic>
          </wp:inline>
        </w:drawing>
      </w:r>
    </w:p>
    <w:p w14:paraId="092E5DC0" w14:textId="52CF4020" w:rsidR="00DC6833" w:rsidRDefault="00DC6833" w:rsidP="002B78DE"/>
    <w:p w14:paraId="73DC005C" w14:textId="5C292855" w:rsidR="00DC6833" w:rsidRDefault="00F03E0B" w:rsidP="002B78DE">
      <w:hyperlink r:id="rId326" w:history="1">
        <w:r w:rsidR="00DC6833" w:rsidRPr="00490CB1">
          <w:rPr>
            <w:rStyle w:val="a8"/>
          </w:rPr>
          <w:t>http://blog.sciencenet.cn/blog-33982-1238555.html</w:t>
        </w:r>
      </w:hyperlink>
    </w:p>
    <w:p w14:paraId="5508EBC9" w14:textId="6CA1B688" w:rsidR="00DC6833" w:rsidRPr="002B78DE" w:rsidRDefault="00DC6833" w:rsidP="002B78DE">
      <w:r w:rsidRPr="00DC6833">
        <w:t>http://www.euclideanspace.com/maths/geometry/space/nonEuclid/conformal/index.htm</w:t>
      </w:r>
    </w:p>
    <w:p w14:paraId="1EABF430" w14:textId="58ACE100" w:rsidR="00912F33" w:rsidRDefault="00912F33" w:rsidP="00912F33">
      <w:pPr>
        <w:pStyle w:val="4"/>
      </w:pPr>
      <w:r>
        <w:rPr>
          <w:rFonts w:hint="eastAsia"/>
        </w:rPr>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328"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329"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lastRenderedPageBreak/>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F03E0B" w:rsidP="002911F4">
      <w:hyperlink r:id="rId333"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lastRenderedPageBreak/>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lastRenderedPageBreak/>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F03E0B" w:rsidP="00EA7D77">
      <w:hyperlink r:id="rId335"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F03E0B" w:rsidP="00E63483">
      <w:hyperlink r:id="rId336"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3D986DBC" w14:textId="77777777" w:rsidR="0096194F" w:rsidRDefault="0096194F" w:rsidP="0096194F">
      <w:pPr>
        <w:pStyle w:val="1"/>
      </w:pPr>
      <w:r>
        <w:rPr>
          <w:rFonts w:hint="eastAsia"/>
        </w:rPr>
        <w:t>随机游走</w:t>
      </w:r>
    </w:p>
    <w:p w14:paraId="1BB6A941" w14:textId="77777777" w:rsidR="0096194F" w:rsidRDefault="0096194F" w:rsidP="0096194F">
      <w:r w:rsidRPr="00EC3EB3">
        <w:rPr>
          <w:rFonts w:hint="eastAsia"/>
        </w:rPr>
        <w:t>醉汉回家问题</w:t>
      </w:r>
    </w:p>
    <w:p w14:paraId="4987E1ED" w14:textId="77777777" w:rsidR="0096194F" w:rsidRDefault="0096194F" w:rsidP="0096194F">
      <w:r>
        <w:rPr>
          <w:noProof/>
        </w:rPr>
        <w:lastRenderedPageBreak/>
        <w:drawing>
          <wp:inline distT="0" distB="0" distL="0" distR="0" wp14:anchorId="7CF32D97" wp14:editId="1828FAA9">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017A666A" w14:textId="77777777" w:rsidR="00AA5BC5" w:rsidRDefault="00AA5BC5" w:rsidP="0096194F">
      <w:pPr>
        <w:pStyle w:val="2"/>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lastRenderedPageBreak/>
        <w:t>布雷斯悖论</w:t>
      </w:r>
    </w:p>
    <w:p w14:paraId="693F5E97" w14:textId="3C56DE5C" w:rsidR="000A1515" w:rsidRDefault="009A46CF" w:rsidP="000A1515">
      <w:pPr>
        <w:rPr>
          <w:rStyle w:val="fontstyle01"/>
          <w:rFonts w:hint="default"/>
        </w:rPr>
      </w:pPr>
      <w:r>
        <w:rPr>
          <w:rStyle w:val="fontstyle01"/>
          <w:rFonts w:hint="default"/>
        </w:rPr>
        <w:t>不考虑居民活动对道路通行能力的影响， 忽视小区结构和周边公路的实际情况， 反而会降低道路通行能力,</w:t>
      </w:r>
    </w:p>
    <w:p w14:paraId="6B9D3182" w14:textId="2C1EFAB6" w:rsidR="009A46CF" w:rsidRDefault="009A46CF" w:rsidP="000A1515">
      <w:pPr>
        <w:rPr>
          <w:rStyle w:val="fontstyle01"/>
          <w:rFonts w:hint="default"/>
        </w:rPr>
      </w:pPr>
      <w:r w:rsidRPr="009A46CF">
        <w:rPr>
          <w:rStyle w:val="fontstyle01"/>
          <w:rFonts w:hint="default"/>
          <w:b/>
        </w:rPr>
        <w:t>假想：</w:t>
      </w:r>
      <w:r>
        <w:rPr>
          <w:rStyle w:val="fontstyle01"/>
          <w:rFonts w:hint="default"/>
        </w:rPr>
        <w:t>把人流活动密集地区改成单行线，是否可以解决交通拥堵</w:t>
      </w:r>
    </w:p>
    <w:p w14:paraId="3B84ED03" w14:textId="5E51B49C" w:rsidR="005A421B" w:rsidRDefault="005A421B" w:rsidP="000A1515">
      <w:pPr>
        <w:rPr>
          <w:rStyle w:val="fontstyle01"/>
          <w:rFonts w:hint="default"/>
        </w:rPr>
      </w:pPr>
      <w:r>
        <w:rPr>
          <w:rStyle w:val="fontstyle01"/>
          <w:rFonts w:hint="default"/>
        </w:rPr>
        <w:t>把GPS作为一个影响因素去分析交通，作路径规划</w:t>
      </w:r>
    </w:p>
    <w:p w14:paraId="55E3123A" w14:textId="033F185C" w:rsidR="009A46CF" w:rsidRDefault="009A46CF" w:rsidP="000A1515">
      <w:pPr>
        <w:rPr>
          <w:rStyle w:val="fontstyle01"/>
          <w:rFonts w:hint="default"/>
        </w:rPr>
      </w:pPr>
    </w:p>
    <w:p w14:paraId="26963A5F" w14:textId="6C4A03C9" w:rsidR="009A46CF" w:rsidRDefault="009A46CF" w:rsidP="000A1515">
      <w:pPr>
        <w:rPr>
          <w:rStyle w:val="fontstyle01"/>
          <w:rFonts w:hint="default"/>
        </w:rPr>
      </w:pPr>
    </w:p>
    <w:p w14:paraId="6E802C7B" w14:textId="77777777" w:rsidR="009A46CF" w:rsidRPr="000A1515" w:rsidRDefault="009A46CF"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338"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lastRenderedPageBreak/>
        <w:t>参考资料：</w:t>
      </w:r>
    </w:p>
    <w:p w14:paraId="104F4183" w14:textId="77777777" w:rsidR="00E26D6D" w:rsidRDefault="00F03E0B" w:rsidP="00E26D6D">
      <w:pPr>
        <w:rPr>
          <w:rStyle w:val="a8"/>
        </w:rPr>
      </w:pPr>
      <w:hyperlink r:id="rId339" w:history="1">
        <w:r w:rsidR="00E26D6D" w:rsidRPr="00D82F86">
          <w:rPr>
            <w:rStyle w:val="a8"/>
          </w:rPr>
          <w:t>http://blog.sina.com.cn/s/blog_47565e830102vtgf.html</w:t>
        </w:r>
      </w:hyperlink>
    </w:p>
    <w:p w14:paraId="4B90F596" w14:textId="77777777" w:rsidR="00F61F43" w:rsidRDefault="00F03E0B" w:rsidP="00E26D6D">
      <w:hyperlink r:id="rId340" w:anchor="cite_note-RoughgardenTardos-2" w:history="1">
        <w:r w:rsidR="00F61F43" w:rsidRPr="00D82F86">
          <w:rPr>
            <w:rStyle w:val="a8"/>
          </w:rPr>
          <w:t>https://en.wikipedia.org/wiki/Braess%27s_paradox#cite_note-RoughgardenTardos-2</w:t>
        </w:r>
      </w:hyperlink>
    </w:p>
    <w:p w14:paraId="132A61C6" w14:textId="77777777" w:rsidR="00F61F43" w:rsidRDefault="00F03E0B" w:rsidP="00E26D6D">
      <w:hyperlink r:id="rId341" w:anchor="paradox" w:history="1">
        <w:r w:rsidR="00474D97" w:rsidRPr="005F2ABC">
          <w:rPr>
            <w:rStyle w:val="a8"/>
          </w:rPr>
          <w:t>http://homepage.ruhr-uni-bochum.de/Dietrich.Braess/#paradox</w:t>
        </w:r>
      </w:hyperlink>
    </w:p>
    <w:p w14:paraId="5BF59A15" w14:textId="77777777" w:rsidR="00474D97" w:rsidRDefault="00F03E0B" w:rsidP="00E26D6D">
      <w:hyperlink r:id="rId342" w:history="1">
        <w:r w:rsidR="00474D97" w:rsidRPr="005F2ABC">
          <w:rPr>
            <w:rStyle w:val="a8"/>
          </w:rPr>
          <w:t>https://zhuanlan.zhihu.com/p/43934918</w:t>
        </w:r>
      </w:hyperlink>
    </w:p>
    <w:p w14:paraId="7824F776" w14:textId="77777777" w:rsidR="001D6494" w:rsidRDefault="00F03E0B" w:rsidP="00E26D6D">
      <w:hyperlink r:id="rId343" w:history="1">
        <w:r w:rsidR="001D6494" w:rsidRPr="005F2ABC">
          <w:rPr>
            <w:rStyle w:val="a8"/>
          </w:rPr>
          <w:t>https://wenku.baidu.com/view/d362656baf1ffc4ffe47ac5f.html</w:t>
        </w:r>
      </w:hyperlink>
    </w:p>
    <w:p w14:paraId="3D364FEC" w14:textId="69AAA63B" w:rsidR="001D6494" w:rsidRDefault="00F03E0B" w:rsidP="00E26D6D">
      <w:pPr>
        <w:rPr>
          <w:rStyle w:val="a8"/>
        </w:rPr>
      </w:pPr>
      <w:hyperlink r:id="rId344"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F03E0B" w:rsidP="00E26D6D">
      <w:hyperlink r:id="rId345"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bookmarkStart w:id="1" w:name="_GoBack"/>
      <w:r w:rsidRPr="008A65AC">
        <w:rPr>
          <w:rFonts w:hint="eastAsia"/>
          <w:sz w:val="36"/>
        </w:rPr>
        <w:lastRenderedPageBreak/>
        <w:t>层次网络</w:t>
      </w:r>
      <w:bookmarkEnd w:id="1"/>
      <w:r w:rsidRPr="008A65AC">
        <w:rPr>
          <w:rFonts w:hint="eastAsia"/>
          <w:sz w:val="36"/>
        </w:rPr>
        <w:t>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3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346"/>
                    </pic:cNvPr>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3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348"/>
                    </pic:cNvPr>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F03E0B" w:rsidP="000A1515">
      <w:hyperlink r:id="rId353"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05pt;height:21.9pt" o:ole="">
            <v:imagedata r:id="rId356" o:title=""/>
          </v:shape>
          <o:OLEObject Type="Embed" ProgID="Equation.DSMT4" ShapeID="_x0000_i1027" DrawAspect="Content" ObjectID="_1689890128" r:id="rId357"/>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05pt;height:21.9pt" o:ole="">
            <v:imagedata r:id="rId356" o:title=""/>
          </v:shape>
          <o:OLEObject Type="Embed" ProgID="Equation.DSMT4" ShapeID="_x0000_i1028" DrawAspect="Content" ObjectID="_1689890129" r:id="rId358"/>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418846" w:rsidR="001D6494" w:rsidRDefault="00C06914" w:rsidP="00C06914">
      <w:pPr>
        <w:pStyle w:val="1"/>
      </w:pPr>
      <w:r>
        <w:rPr>
          <w:rFonts w:hint="eastAsia"/>
        </w:rPr>
        <w:t>C</w:t>
      </w:r>
      <w:r w:rsidR="00502D8F">
        <w:t>m</w:t>
      </w:r>
      <w:r>
        <w:t>ake</w:t>
      </w:r>
    </w:p>
    <w:p w14:paraId="2815E183" w14:textId="77777777" w:rsidR="00197A98" w:rsidRPr="00197A98" w:rsidRDefault="00197A98" w:rsidP="00197A98"/>
    <w:p w14:paraId="730073DB" w14:textId="062B9FB1" w:rsidR="00C1158E" w:rsidRDefault="00197A98" w:rsidP="00C1158E">
      <w:r w:rsidRPr="00197A98">
        <w:rPr>
          <w:b/>
          <w:noProof/>
        </w:rPr>
        <mc:AlternateContent>
          <mc:Choice Requires="wps">
            <w:drawing>
              <wp:inline distT="0" distB="0" distL="0" distR="0" wp14:anchorId="5299F595" wp14:editId="0C9DB0F2">
                <wp:extent cx="5069393" cy="1404620"/>
                <wp:effectExtent l="0" t="0" r="17145" b="25400"/>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393" cy="1404620"/>
                        </a:xfrm>
                        <a:prstGeom prst="rect">
                          <a:avLst/>
                        </a:prstGeom>
                        <a:solidFill>
                          <a:schemeClr val="bg1">
                            <a:lumMod val="95000"/>
                          </a:schemeClr>
                        </a:solidFill>
                        <a:ln w="9525">
                          <a:solidFill>
                            <a:schemeClr val="accent1">
                              <a:lumMod val="40000"/>
                              <a:lumOff val="60000"/>
                            </a:schemeClr>
                          </a:solidFill>
                          <a:miter lim="800000"/>
                          <a:headEnd/>
                          <a:tailEnd/>
                        </a:ln>
                      </wps:spPr>
                      <wps:txbx>
                        <w:txbxContent>
                          <w:p w14:paraId="272A0BA5" w14:textId="77777777" w:rsidR="00F03E0B" w:rsidRDefault="00F03E0B" w:rsidP="00197A98">
                            <w:r>
                              <w:rPr>
                                <w:rFonts w:hint="eastAsia"/>
                              </w:rPr>
                              <w:t>变量：</w:t>
                            </w:r>
                          </w:p>
                          <w:p w14:paraId="130D812D" w14:textId="77777777" w:rsidR="00F03E0B" w:rsidRDefault="00F03E0B" w:rsidP="00197A98">
                            <w:r w:rsidRPr="00565A0A">
                              <w:rPr>
                                <w:rFonts w:hint="eastAsia"/>
                                <w:b/>
                              </w:rPr>
                              <w:t>隐式定义</w:t>
                            </w:r>
                          </w:p>
                          <w:p w14:paraId="082152B9" w14:textId="77777777" w:rsidR="00F03E0B" w:rsidRDefault="00F03E0B" w:rsidP="00197A98">
                            <w:r>
                              <w:rPr>
                                <w:rFonts w:hint="eastAsia"/>
                              </w:rPr>
                              <w:t>前面举了一个隐式定义的例子，就是</w:t>
                            </w:r>
                            <w:r>
                              <w:t>PROJECT指令，他会隐式的定义_BINARY_DIR和_SOURCE_DIR两个变量。</w:t>
                            </w:r>
                          </w:p>
                          <w:p w14:paraId="016F3F9A" w14:textId="77777777" w:rsidR="00F03E0B" w:rsidRPr="00565A0A" w:rsidRDefault="00F03E0B" w:rsidP="00197A98"/>
                          <w:p w14:paraId="23E7B9DC" w14:textId="77777777" w:rsidR="00F03E0B" w:rsidRDefault="00F03E0B" w:rsidP="00197A98">
                            <w:r w:rsidRPr="00565A0A">
                              <w:rPr>
                                <w:rFonts w:hint="eastAsia"/>
                                <w:b/>
                              </w:rPr>
                              <w:t>显示定义</w:t>
                            </w:r>
                          </w:p>
                          <w:p w14:paraId="0BD1E845" w14:textId="77777777" w:rsidR="00F03E0B" w:rsidRDefault="00F03E0B" w:rsidP="00197A98">
                            <w:r>
                              <w:rPr>
                                <w:rFonts w:hint="eastAsia"/>
                              </w:rPr>
                              <w:t>显式定义的例子我们前面也提到了</w:t>
                            </w:r>
                            <w:r>
                              <w:t>,使用 SET 指令,就可以构建一个自定义变量了。</w:t>
                            </w:r>
                          </w:p>
                          <w:p w14:paraId="0EC858A7" w14:textId="77777777" w:rsidR="00F03E0B" w:rsidRDefault="00F03E0B" w:rsidP="00197A98"/>
                          <w:p w14:paraId="36FDB5A1" w14:textId="77777777" w:rsidR="00F03E0B" w:rsidRPr="00565A0A" w:rsidRDefault="00F03E0B" w:rsidP="00197A98">
                            <w:pPr>
                              <w:rPr>
                                <w:b/>
                              </w:rPr>
                            </w:pPr>
                            <w:r w:rsidRPr="00565A0A">
                              <w:rPr>
                                <w:rFonts w:hint="eastAsia"/>
                                <w:b/>
                              </w:rPr>
                              <w:t>环境变量</w:t>
                            </w:r>
                          </w:p>
                          <w:p w14:paraId="3E2DB11A" w14:textId="77777777" w:rsidR="00F03E0B" w:rsidRPr="00565A0A" w:rsidRDefault="00F03E0B" w:rsidP="00197A98">
                            <w:r>
                              <w:rPr>
                                <w:rFonts w:hint="eastAsia"/>
                              </w:rPr>
                              <w:t>使用</w:t>
                            </w:r>
                            <w:r>
                              <w:t xml:space="preserve"> $ENV{NAME} 指令就可以调用系统的环境变量了</w:t>
                            </w:r>
                          </w:p>
                          <w:p w14:paraId="79EFF8E0" w14:textId="77777777" w:rsidR="00F03E0B" w:rsidRPr="00197A98" w:rsidRDefault="00F03E0B" w:rsidP="00197A98"/>
                        </w:txbxContent>
                      </wps:txbx>
                      <wps:bodyPr rot="0" vert="horz" wrap="square" lIns="91440" tIns="45720" rIns="91440" bIns="45720" anchor="t" anchorCtr="0">
                        <a:spAutoFit/>
                      </wps:bodyPr>
                    </wps:wsp>
                  </a:graphicData>
                </a:graphic>
              </wp:inline>
            </w:drawing>
          </mc:Choice>
          <mc:Fallback>
            <w:pict>
              <v:shape w14:anchorId="5299F595" id="_x0000_s1061" type="#_x0000_t202" style="width:399.1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" fillcolor="#f2f2f2 [3052]" strokecolor="#bdd6ee [1300]">
                <v:textbox style="mso-fit-shape-to-text:t">
                  <w:txbxContent>
                    <w:p w14:paraId="272A0BA5" w14:textId="77777777" w:rsidR="00F03E0B" w:rsidRDefault="00F03E0B" w:rsidP="00197A98">
                      <w:r>
                        <w:rPr>
                          <w:rFonts w:hint="eastAsia"/>
                        </w:rPr>
                        <w:t>变量：</w:t>
                      </w:r>
                    </w:p>
                    <w:p w14:paraId="130D812D" w14:textId="77777777" w:rsidR="00F03E0B" w:rsidRDefault="00F03E0B" w:rsidP="00197A98">
                      <w:r w:rsidRPr="00565A0A">
                        <w:rPr>
                          <w:rFonts w:hint="eastAsia"/>
                          <w:b/>
                        </w:rPr>
                        <w:t>隐式定义</w:t>
                      </w:r>
                    </w:p>
                    <w:p w14:paraId="082152B9" w14:textId="77777777" w:rsidR="00F03E0B" w:rsidRDefault="00F03E0B" w:rsidP="00197A98">
                      <w:r>
                        <w:rPr>
                          <w:rFonts w:hint="eastAsia"/>
                        </w:rPr>
                        <w:t>前面举了一个隐式定义的例子，就是</w:t>
                      </w:r>
                      <w:r>
                        <w:t>PROJECT指令，他会隐式的定义_BINARY_DIR和_SOURCE_DIR两个变量。</w:t>
                      </w:r>
                    </w:p>
                    <w:p w14:paraId="016F3F9A" w14:textId="77777777" w:rsidR="00F03E0B" w:rsidRPr="00565A0A" w:rsidRDefault="00F03E0B" w:rsidP="00197A98"/>
                    <w:p w14:paraId="23E7B9DC" w14:textId="77777777" w:rsidR="00F03E0B" w:rsidRDefault="00F03E0B" w:rsidP="00197A98">
                      <w:r w:rsidRPr="00565A0A">
                        <w:rPr>
                          <w:rFonts w:hint="eastAsia"/>
                          <w:b/>
                        </w:rPr>
                        <w:t>显示定义</w:t>
                      </w:r>
                    </w:p>
                    <w:p w14:paraId="0BD1E845" w14:textId="77777777" w:rsidR="00F03E0B" w:rsidRDefault="00F03E0B" w:rsidP="00197A98">
                      <w:r>
                        <w:rPr>
                          <w:rFonts w:hint="eastAsia"/>
                        </w:rPr>
                        <w:t>显式定义的例子我们前面也提到了</w:t>
                      </w:r>
                      <w:r>
                        <w:t>,使用 SET 指令,就可以构建一个自定义变量了。</w:t>
                      </w:r>
                    </w:p>
                    <w:p w14:paraId="0EC858A7" w14:textId="77777777" w:rsidR="00F03E0B" w:rsidRDefault="00F03E0B" w:rsidP="00197A98"/>
                    <w:p w14:paraId="36FDB5A1" w14:textId="77777777" w:rsidR="00F03E0B" w:rsidRPr="00565A0A" w:rsidRDefault="00F03E0B" w:rsidP="00197A98">
                      <w:pPr>
                        <w:rPr>
                          <w:b/>
                        </w:rPr>
                      </w:pPr>
                      <w:r w:rsidRPr="00565A0A">
                        <w:rPr>
                          <w:rFonts w:hint="eastAsia"/>
                          <w:b/>
                        </w:rPr>
                        <w:t>环境变量</w:t>
                      </w:r>
                    </w:p>
                    <w:p w14:paraId="3E2DB11A" w14:textId="77777777" w:rsidR="00F03E0B" w:rsidRPr="00565A0A" w:rsidRDefault="00F03E0B" w:rsidP="00197A98">
                      <w:r>
                        <w:rPr>
                          <w:rFonts w:hint="eastAsia"/>
                        </w:rPr>
                        <w:t>使用</w:t>
                      </w:r>
                      <w:r>
                        <w:t xml:space="preserve"> $ENV{NAME} 指令就可以调用系统的环境变量了</w:t>
                      </w:r>
                    </w:p>
                    <w:p w14:paraId="79EFF8E0" w14:textId="77777777" w:rsidR="00F03E0B" w:rsidRPr="00197A98" w:rsidRDefault="00F03E0B" w:rsidP="00197A98"/>
                  </w:txbxContent>
                </v:textbox>
                <w10:anchorlock/>
              </v:shape>
            </w:pict>
          </mc:Fallback>
        </mc:AlternateContent>
      </w:r>
    </w:p>
    <w:p w14:paraId="12A56C18" w14:textId="77777777" w:rsidR="00197A98" w:rsidRPr="00565A0A" w:rsidRDefault="00197A98" w:rsidP="00197A98"/>
    <w:p w14:paraId="64797E06" w14:textId="77777777" w:rsidR="00197A98" w:rsidRDefault="00197A98" w:rsidP="00197A98">
      <w:r w:rsidRPr="00C1158E">
        <w:rPr>
          <w:highlight w:val="lightGray"/>
        </w:rPr>
        <w:t>find_package</w:t>
      </w:r>
      <w:r w:rsidRPr="00C1158E">
        <w:t>主要是找到.cmake文件，这些变量在.cmake 里面定义</w:t>
      </w:r>
    </w:p>
    <w:p w14:paraId="1E29EFE4" w14:textId="77777777" w:rsidR="00197A98" w:rsidRPr="00197A98" w:rsidRDefault="00197A98" w:rsidP="00C1158E"/>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6564BE7C"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 xml:space="preserve">set(&lt;variable&gt; &lt;value&gt; [[CACHE &lt;type&gt;&lt;docstring&gt; [FORCE]] | </w:t>
      </w:r>
      <w:r>
        <w:lastRenderedPageBreak/>
        <w:t>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33AB0A0A" w:rsidR="00502D8F" w:rsidRDefault="00502D8F" w:rsidP="00502D8F">
      <w:pPr>
        <w:jc w:val="left"/>
      </w:pPr>
      <w:r>
        <w:lastRenderedPageBreak/>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lastRenderedPageBreak/>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F03E0B" w:rsidP="00C06914">
      <w:pPr>
        <w:jc w:val="left"/>
      </w:pPr>
      <w:hyperlink r:id="rId359"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F03E0B" w:rsidP="00557347">
      <w:hyperlink r:id="rId360"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4C3772C6" w:rsidR="001726B2" w:rsidRDefault="001726B2" w:rsidP="00557347">
      <w:r w:rsidRPr="001726B2">
        <w:rPr>
          <w:rFonts w:hint="eastAsia"/>
        </w:rPr>
        <w:t>丘吉尔说：“刻意讨好恶势力，无非希望是最后一个受害者。”</w:t>
      </w:r>
    </w:p>
    <w:p w14:paraId="063AE0DD" w14:textId="1BD123FA" w:rsidR="008301F9" w:rsidRDefault="008301F9" w:rsidP="00557347"/>
    <w:p w14:paraId="415DEF4F" w14:textId="04A1DB29" w:rsidR="008301F9" w:rsidRDefault="008301F9" w:rsidP="008301F9">
      <w:pPr>
        <w:pStyle w:val="1"/>
      </w:pPr>
      <w:r>
        <w:rPr>
          <w:rFonts w:hint="eastAsia"/>
        </w:rPr>
        <w:lastRenderedPageBreak/>
        <w:t>桂花香</w:t>
      </w:r>
    </w:p>
    <w:p w14:paraId="50616DAA" w14:textId="77777777" w:rsidR="008301F9" w:rsidRDefault="008301F9" w:rsidP="00557347"/>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w:t>
      </w:r>
      <w:r>
        <w:rPr>
          <w:rFonts w:hint="eastAsia"/>
        </w:rPr>
        <w:lastRenderedPageBreak/>
        <w:t>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4D49D22C" w:rsidR="00A85F67" w:rsidRDefault="00A85F67" w:rsidP="002F01F8">
      <w:pPr>
        <w:jc w:val="center"/>
      </w:pPr>
      <w:r>
        <w:rPr>
          <w:rFonts w:hint="eastAsia"/>
        </w:rPr>
        <w:t>黄冈是卫健委主任，唐志虹</w:t>
      </w:r>
      <w:r w:rsidR="002F01F8">
        <w:rPr>
          <w:noProof/>
        </w:rPr>
        <w:lastRenderedPageBreak/>
        <w:drawing>
          <wp:inline distT="0" distB="0" distL="0" distR="0" wp14:anchorId="2410C498" wp14:editId="0EE36F6B">
            <wp:extent cx="4171088" cy="4206240"/>
            <wp:effectExtent l="0" t="0" r="1270" b="381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174645" cy="4209827"/>
                    </a:xfrm>
                    <a:prstGeom prst="rect">
                      <a:avLst/>
                    </a:prstGeom>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C00BFE1" w:rsidR="00A85F67" w:rsidRDefault="00A85F67" w:rsidP="00AF2FD9"/>
    <w:p w14:paraId="408F5C8E" w14:textId="77777777" w:rsidR="00F96D21" w:rsidRDefault="00F96D21" w:rsidP="00F96D21">
      <w:r>
        <w:rPr>
          <w:rFonts w:hint="eastAsia"/>
        </w:rPr>
        <w:t>《挪威的森林》除了对于年少的我来说有尺度比较大的性描写，印象比较深的一段就是绿子和渡边初次相遇时的对话，：“你喜欢孤独吗？”她托着腮说道。“喜欢一个人旅行，一个人吃饭，上课的时候一个人坐得远远的？”</w:t>
      </w:r>
    </w:p>
    <w:p w14:paraId="56DE784B" w14:textId="77777777" w:rsidR="00F96D21" w:rsidRDefault="00F96D21" w:rsidP="00F96D21"/>
    <w:p w14:paraId="2FB9C4BE" w14:textId="77777777" w:rsidR="00F96D21" w:rsidRDefault="00F96D21" w:rsidP="00F96D21">
      <w:r>
        <w:rPr>
          <w:rFonts w:hint="eastAsia"/>
        </w:rPr>
        <w:t>“没有人喜欢孤独。只是不想勉强交朋友。要真那么做的话，恐怕只会失望而已。”</w:t>
      </w:r>
    </w:p>
    <w:p w14:paraId="04BD6B4B" w14:textId="77777777" w:rsidR="00F96D21" w:rsidRDefault="00F96D21" w:rsidP="00F96D21">
      <w:r>
        <w:rPr>
          <w:rFonts w:hint="eastAsia"/>
        </w:rPr>
        <w:t>有段时间百无聊赖，时不时在</w:t>
      </w:r>
      <w:r>
        <w:t>QQ和微信里添加年龄相仿的陌生女孩，聊了以后却发现许多时候是大家各说各的，意见不一致也就罢了，可甚至说的东西也是南辕北辙，嘴上继续言不</w:t>
      </w:r>
      <w:r>
        <w:lastRenderedPageBreak/>
        <w:t>由衷地说着，可是心里却在想与其这样闷下去，倒不如一个人咀嚼孤独或是被寂寞吞噬来的痛快。这个世界上生息的芸芸众生无不在他人身上寻求什么，结果我们却又如此孤立无助，毕竟大多数人关心的只是自己，而和最关心自己的父母毕竟存有代沟，许多时候为了不让他们担心，也不愿意多说什么。</w:t>
      </w:r>
    </w:p>
    <w:p w14:paraId="71C9CD8C" w14:textId="77777777" w:rsidR="00F96D21" w:rsidRDefault="00F96D21" w:rsidP="00F96D21"/>
    <w:p w14:paraId="65DF61A1" w14:textId="77777777" w:rsidR="00F96D21" w:rsidRDefault="00F96D21" w:rsidP="00F96D21">
      <w:r>
        <w:rPr>
          <w:rFonts w:hint="eastAsia"/>
        </w:rPr>
        <w:t>于是明白</w:t>
      </w:r>
      <w:r>
        <w:t xml:space="preserve"> 原来孤独是生活的本质, 寂寞是生活的常态。一个人的时光也不是那么让人难以忍受，获得别人的理解陪伴自然是人生的一大幸事，但很多时候那可遇而不可求。如果把自己的价值都定义在别人对自己的评价上，煞费心机勉强地寻求别人的认同或理解，搞得自己身心疲惫，却效果甚微，也只能是得不偿失，反而会迷失原来的自己。既然如此，倒不如退一步，守住心中的自我，在个人的世界沉浸于自己喜欢的书、音乐以及电影里来的惬意和轻松。</w:t>
      </w:r>
    </w:p>
    <w:p w14:paraId="45B13B60" w14:textId="77777777" w:rsidR="00F96D21" w:rsidRDefault="00F96D21" w:rsidP="00F96D21"/>
    <w:p w14:paraId="3B3F9C34" w14:textId="77777777" w:rsidR="00F96D21" w:rsidRDefault="00F96D21" w:rsidP="00F96D21">
      <w:r>
        <w:rPr>
          <w:rFonts w:hint="eastAsia"/>
        </w:rPr>
        <w:t>村上春树的作品让我开始懂得关注倾听自己的内心感受，而不是一味地委屈牺牲自己来寻求别人的理解和认同，无论是孤独还是喜好，都是可以用来把玩和品味的。我就是我，我有我自己的精神世界，即使要永远行走在远方无人问津的道路，迷失在自己内心深处的森林，一些从你喜欢的事物中感受到的喜悦和激动却是命运无法从你手中夺走的乐趣。</w:t>
      </w:r>
    </w:p>
    <w:p w14:paraId="125857ED" w14:textId="77777777" w:rsidR="00F96D21" w:rsidRDefault="00F96D21" w:rsidP="00F96D21"/>
    <w:p w14:paraId="43CE2774" w14:textId="6231DB30" w:rsidR="00F96D21" w:rsidRDefault="00F96D21" w:rsidP="00F96D21">
      <w:r>
        <w:rPr>
          <w:rFonts w:hint="eastAsia"/>
        </w:rPr>
        <w:t>虽然有的时候也会幻想如果现实中有一个绿子这样的女朋友该是多么美好的事情啊！《挪威的森林》中的绿子古灵精怪、诙谐幽默、乐观坚强，和小说中的其他角色不同（里面的大多数都有各自的心理问题以及精神困惑，或背负着自己的十字架匍匐在人生征途中或内心在阴暗的泥沼里孤独地挣扎）她是一个充满活力，对生活充满热情的人（虽然生活给予她的可能并不都是顺心如意的事情。）整部小说因为绿子的出场而出现了一缕阳光，气氛也由原来悲伤的基调而变得欢快起来。</w:t>
      </w:r>
    </w:p>
    <w:p w14:paraId="7D0460EB" w14:textId="2C070F55" w:rsidR="00F96D21" w:rsidRDefault="00F96D21" w:rsidP="00AF2FD9"/>
    <w:p w14:paraId="25E40260" w14:textId="373BF631" w:rsidR="00F96D21" w:rsidRDefault="00F96D21" w:rsidP="00AF2FD9"/>
    <w:p w14:paraId="12607D10" w14:textId="77777777" w:rsidR="00F96D21" w:rsidRDefault="00F96D21" w:rsidP="00AF2FD9"/>
    <w:p w14:paraId="27EDFC0E" w14:textId="48A1D3DD" w:rsidR="00C36267" w:rsidRDefault="00912A07" w:rsidP="00AF2FD9">
      <w:r>
        <w:rPr>
          <w:rFonts w:hint="eastAsia"/>
        </w:rPr>
        <w:t>要说，选择离开会不会很痛苦，是很痛苦，自己能感受到心痛，无比的痛</w:t>
      </w:r>
    </w:p>
    <w:p w14:paraId="38573CEF" w14:textId="05C97505" w:rsidR="00C36267" w:rsidRDefault="00C36267" w:rsidP="00AF2FD9"/>
    <w:p w14:paraId="1C9AEC47" w14:textId="7C9146AA" w:rsidR="00C36267" w:rsidRDefault="00AA779C" w:rsidP="00AF2FD9">
      <w:r>
        <w:rPr>
          <w:rFonts w:hint="eastAsia"/>
        </w:rPr>
        <w:t>我的理性和感性都属于自己的一部分，共同组成了现在的我。</w:t>
      </w:r>
    </w:p>
    <w:p w14:paraId="6C50D3CD" w14:textId="2F43F7C3" w:rsidR="003735F6" w:rsidRDefault="003735F6" w:rsidP="00AF2FD9"/>
    <w:p w14:paraId="5D84AD88" w14:textId="4602355D" w:rsidR="003403B8" w:rsidRDefault="003403B8" w:rsidP="00AF2FD9"/>
    <w:p w14:paraId="5DC60D65" w14:textId="07466D56" w:rsidR="003403B8" w:rsidRDefault="003403B8" w:rsidP="00AF2FD9">
      <w:r>
        <w:rPr>
          <w:rFonts w:hint="eastAsia"/>
        </w:rPr>
        <w:t>总是以及格的标准要求你这样不好</w:t>
      </w:r>
    </w:p>
    <w:p w14:paraId="33DD3E1B" w14:textId="77777777" w:rsidR="003403B8" w:rsidRDefault="003403B8" w:rsidP="00AF2FD9"/>
    <w:p w14:paraId="7510D998" w14:textId="0DCC9588" w:rsidR="003735F6" w:rsidRDefault="003735F6" w:rsidP="00AF2FD9">
      <w:r>
        <w:rPr>
          <w:rFonts w:hint="eastAsia"/>
        </w:rPr>
        <w:t>我想，离开你以后，我会继续种花，种菜、看云、看山</w:t>
      </w:r>
    </w:p>
    <w:p w14:paraId="4402F270" w14:textId="401B918C" w:rsidR="006C7C59" w:rsidRDefault="006C7C59" w:rsidP="00AF2FD9"/>
    <w:p w14:paraId="7CAB800C" w14:textId="5A5C448B" w:rsidR="006C7C59" w:rsidRDefault="006C7C59" w:rsidP="00AF2FD9"/>
    <w:p w14:paraId="20BE6FD3" w14:textId="24EBB431" w:rsidR="006C7C59" w:rsidRDefault="006C7C59" w:rsidP="00AF2FD9">
      <w:r>
        <w:rPr>
          <w:rFonts w:hint="eastAsia"/>
        </w:rPr>
        <w:t>你看到的我看不到，我看到的你看不到，你理解的我不能理解，我能理解的你理解不了</w:t>
      </w:r>
    </w:p>
    <w:p w14:paraId="55607875" w14:textId="70FA1384" w:rsidR="00C36267" w:rsidRDefault="00C36267" w:rsidP="00AF2FD9"/>
    <w:p w14:paraId="44CBA830" w14:textId="54000F61" w:rsidR="00C36267" w:rsidRDefault="00C36267" w:rsidP="00AF2FD9"/>
    <w:p w14:paraId="215AE331" w14:textId="7A2F8BB9" w:rsidR="00C36267" w:rsidRDefault="00C36267" w:rsidP="00AF2FD9">
      <w:r>
        <w:rPr>
          <w:rFonts w:hint="eastAsia"/>
        </w:rPr>
        <w:t>现在回想起来，你身上吸引我的是什么，是共同兴趣，</w:t>
      </w:r>
      <w:r w:rsidR="006C7C59">
        <w:rPr>
          <w:rFonts w:hint="eastAsia"/>
        </w:rPr>
        <w:t>灵气、</w:t>
      </w:r>
      <w:r>
        <w:rPr>
          <w:rFonts w:hint="eastAsia"/>
        </w:rPr>
        <w:t>是，但不是最吸引我的，能让我迈出那一步的，应该是你的真实，这是我没有的，或者我把他丢弃了。</w:t>
      </w:r>
    </w:p>
    <w:p w14:paraId="61B286C8" w14:textId="18E990FB" w:rsidR="00C36267" w:rsidRDefault="00C36267" w:rsidP="00AF2FD9"/>
    <w:p w14:paraId="4FC01F78" w14:textId="1482FFD7" w:rsidR="00C36267" w:rsidRDefault="00C36267" w:rsidP="00AF2FD9">
      <w:r>
        <w:rPr>
          <w:rFonts w:hint="eastAsia"/>
        </w:rPr>
        <w:t>不知不觉人生过了2</w:t>
      </w:r>
      <w:r>
        <w:t>0</w:t>
      </w:r>
      <w:r>
        <w:rPr>
          <w:rFonts w:hint="eastAsia"/>
        </w:rPr>
        <w:t>多年了，也算过了小半辈子了，这一路走来，成长了很多，但也弄丢了许多真实东西，就一棵小树一样，长大了，却折断了他的枝枝叶叶，给不鸟儿栖息的落脚</w:t>
      </w:r>
      <w:r>
        <w:rPr>
          <w:rFonts w:hint="eastAsia"/>
        </w:rPr>
        <w:lastRenderedPageBreak/>
        <w:t>地。我想，我应该走了，去找回我的枝叶。</w:t>
      </w:r>
    </w:p>
    <w:p w14:paraId="3C71D4C5" w14:textId="75FC4EF2" w:rsidR="00C36267" w:rsidRDefault="00C36267" w:rsidP="00AF2FD9"/>
    <w:p w14:paraId="6B6DA1C2" w14:textId="33C09314" w:rsidR="00C36267" w:rsidRDefault="009D3AA9" w:rsidP="00AF2FD9">
      <w:r>
        <w:rPr>
          <w:rFonts w:hint="eastAsia"/>
        </w:rPr>
        <w:t>冒然</w:t>
      </w:r>
      <w:r w:rsidR="00C36267">
        <w:rPr>
          <w:rFonts w:hint="eastAsia"/>
        </w:rPr>
        <w:t>闯入你的生活</w:t>
      </w:r>
      <w:r>
        <w:rPr>
          <w:rFonts w:hint="eastAsia"/>
        </w:rPr>
        <w:t>，打扰了你的岁月静好，可是我不想对你说抱歉，因为我很幸运能够认识你，你就像一面镜子，照出了破败残缺的自己，谢谢你。</w:t>
      </w:r>
    </w:p>
    <w:p w14:paraId="7DD72979" w14:textId="425F0489" w:rsidR="009D3AA9" w:rsidRDefault="009D3AA9" w:rsidP="00AF2FD9"/>
    <w:p w14:paraId="523DE618" w14:textId="4F95706C" w:rsidR="009D3AA9" w:rsidRDefault="009D3AA9" w:rsidP="00AF2FD9">
      <w:r>
        <w:rPr>
          <w:rFonts w:hint="eastAsia"/>
        </w:rPr>
        <w:t>最后，很高兴能够认识你，汪颖珊同学，再见了，我得从你的生活离开了，</w:t>
      </w:r>
      <w:r w:rsidRPr="009D3AA9">
        <w:t>"回首向来萧瑟处，归去，也无风雨也无晴</w:t>
      </w:r>
    </w:p>
    <w:p w14:paraId="3306D0D4" w14:textId="27861694" w:rsidR="004C4CF3" w:rsidRDefault="004C4CF3" w:rsidP="00AF2FD9"/>
    <w:p w14:paraId="5E1D0321" w14:textId="1A0E0140" w:rsidR="004C4CF3" w:rsidRDefault="004C4CF3" w:rsidP="00AF2FD9"/>
    <w:p w14:paraId="2652BC2F" w14:textId="421CA4F7" w:rsidR="004C4CF3" w:rsidRDefault="00520BA4" w:rsidP="00AF2FD9">
      <w:r>
        <w:rPr>
          <w:rFonts w:hint="eastAsia"/>
        </w:rPr>
        <w:t>你就像一面镜子，时常找出我的缺点与不足</w:t>
      </w:r>
    </w:p>
    <w:p w14:paraId="5FF17012" w14:textId="4C65424C" w:rsidR="00430C45" w:rsidRDefault="00430C45" w:rsidP="00AF2FD9"/>
    <w:p w14:paraId="63AD3CB1" w14:textId="07FE3F66" w:rsidR="00430C45" w:rsidRDefault="00430C45" w:rsidP="00AF2FD9"/>
    <w:p w14:paraId="3FD2F183" w14:textId="34069342" w:rsidR="00430C45" w:rsidRDefault="00430C45" w:rsidP="00430C45">
      <w:pPr>
        <w:pStyle w:val="1"/>
      </w:pPr>
      <w:r>
        <w:rPr>
          <w:rFonts w:hint="eastAsia"/>
        </w:rPr>
        <w:t>存在主义</w:t>
      </w:r>
    </w:p>
    <w:p w14:paraId="7B4C257D" w14:textId="7B4C48F2" w:rsidR="00430C45" w:rsidRDefault="00430C45" w:rsidP="00AF2FD9">
      <w:pPr>
        <w:rPr>
          <w:rFonts w:ascii="Arial" w:hAnsi="Arial" w:cs="Arial"/>
          <w:color w:val="111111"/>
          <w:szCs w:val="21"/>
          <w:shd w:val="clear" w:color="auto" w:fill="FFFFFF"/>
        </w:rPr>
      </w:pPr>
      <w:r>
        <w:rPr>
          <w:rFonts w:ascii="Arial" w:hAnsi="Arial" w:cs="Arial"/>
          <w:color w:val="111111"/>
          <w:szCs w:val="21"/>
          <w:shd w:val="clear" w:color="auto" w:fill="FFFFFF"/>
        </w:rPr>
        <w:t>中年人需要为了维持整个家庭和工作而生活，这样就抛却了自身的重新塑造，这与存在主义所探讨的自我价值的实现是相吻合的，这种危机的产生更深层次是个人的价值被社会生活所阻碍，从而产生一种停滞不前的虚无感，继而由虚无感衍生出中年的乏味与无趣，倘若中年危机仅仅是一种物质生活上的压力，那可能也不会被这个时代不断的拎出来探讨</w:t>
      </w:r>
    </w:p>
    <w:p w14:paraId="389756D6" w14:textId="20EB3160" w:rsidR="002E6E66" w:rsidRDefault="002E6E66" w:rsidP="00AF2FD9">
      <w:pPr>
        <w:rPr>
          <w:rFonts w:ascii="Arial" w:hAnsi="Arial" w:cs="Arial"/>
          <w:color w:val="111111"/>
          <w:szCs w:val="21"/>
          <w:shd w:val="clear" w:color="auto" w:fill="FFFFFF"/>
        </w:rPr>
      </w:pPr>
    </w:p>
    <w:p w14:paraId="79D1FD59" w14:textId="07F1387F" w:rsidR="002E6E66" w:rsidRDefault="002E6E66" w:rsidP="00AF2FD9">
      <w:pPr>
        <w:rPr>
          <w:rFonts w:ascii="Arial" w:hAnsi="Arial" w:cs="Arial"/>
          <w:color w:val="111111"/>
          <w:szCs w:val="21"/>
          <w:shd w:val="clear" w:color="auto" w:fill="FFFFFF"/>
        </w:rPr>
      </w:pPr>
    </w:p>
    <w:p w14:paraId="4C1108AC" w14:textId="4EB68810" w:rsidR="002E6E66" w:rsidRDefault="002E6E66" w:rsidP="00AF2FD9">
      <w:r w:rsidRPr="002E6E66">
        <w:t>https://movie.douban.com/review/13508112/</w:t>
      </w:r>
    </w:p>
    <w:p w14:paraId="516B7C10" w14:textId="23835997" w:rsidR="004C4CF3" w:rsidRDefault="004C4CF3" w:rsidP="00AF2FD9"/>
    <w:p w14:paraId="0110BF4A" w14:textId="28AFFF40" w:rsidR="004C4CF3" w:rsidRDefault="004C4CF3" w:rsidP="004C4CF3">
      <w:pPr>
        <w:pStyle w:val="af"/>
      </w:pPr>
      <w:r>
        <w:rPr>
          <w:rFonts w:hint="eastAsia"/>
        </w:rPr>
        <w:t>消失的拖鞋</w:t>
      </w:r>
    </w:p>
    <w:p w14:paraId="02E0130B" w14:textId="6FA2C477" w:rsidR="004C4CF3" w:rsidRDefault="004C4CF3" w:rsidP="00AF2FD9"/>
    <w:p w14:paraId="52580DDA" w14:textId="30F0ECCA" w:rsidR="004C4CF3" w:rsidRDefault="004C4CF3" w:rsidP="00AF2FD9">
      <w:r>
        <w:rPr>
          <w:rFonts w:hint="eastAsia"/>
        </w:rPr>
        <w:t>这一切缘于一场梦境</w:t>
      </w:r>
    </w:p>
    <w:p w14:paraId="25B8CA4A" w14:textId="3D35489B" w:rsidR="004C4CF3" w:rsidRDefault="004C4CF3" w:rsidP="00AF2FD9"/>
    <w:p w14:paraId="402F4657" w14:textId="0CF3E464" w:rsidR="004C4CF3" w:rsidRDefault="004C4CF3" w:rsidP="00AF2FD9">
      <w:r>
        <w:rPr>
          <w:rFonts w:hint="eastAsia"/>
        </w:rPr>
        <w:t>由于昨晚参加活动的人很多，洗过的衣服放在晾衣绳上的衣服并没有完全干，于是我就把剩余的两件衣服送回去晾晒。</w:t>
      </w:r>
      <w:r w:rsidR="00BC0653">
        <w:rPr>
          <w:rFonts w:hint="eastAsia"/>
        </w:rPr>
        <w:t>刚出体育场馆，</w:t>
      </w:r>
      <w:r>
        <w:rPr>
          <w:rFonts w:hint="eastAsia"/>
        </w:rPr>
        <w:t>再回去的路上，突然出现了一对中年夫妇，脸上出现惊讶的表情，于此同时衣服撑上的裤子掉落在了地上。于是处于礼貌对中年老夫妇笑了笑，把裤子捡起来，掸了掸上面的灰尘，按照</w:t>
      </w:r>
      <w:r w:rsidR="00BC0653">
        <w:rPr>
          <w:rFonts w:hint="eastAsia"/>
        </w:rPr>
        <w:t>以前的习惯，衣服撑会从牛仔库的裤环中穿过去，不存在掉下去的可能。没想那么多，就继续忘宿舍走去。在途中，路过一片小树林，树林变的青苔上有一群白色的土拨鼠正在吃东西，像是主人投喂的食物，周围并没有人的身影，只有马路对面的宅院，冒着徐徐的炊烟。刚有走时，一直白色的土拨鼠似乎察觉到了什么，站了起来</w:t>
      </w:r>
      <w:r w:rsidR="0090685C">
        <w:rPr>
          <w:rFonts w:hint="eastAsia"/>
        </w:rPr>
        <w:t>环顾四周，盯着我看着好久动弹了，想说什么。没多想继续往回中走，沿着树林边的下路，一路下坡，来到了住宿，一篇无比空框荒凉之地。只有一间方型的木屋和一个池塘，木屋坐落于池塘的东南角，木屋很小，只能放下一张床和一张餐桌。池塘很大，阴天时无法看到池塘的那一边。</w:t>
      </w:r>
      <w:r w:rsidR="00444A8F">
        <w:rPr>
          <w:rFonts w:hint="eastAsia"/>
        </w:rPr>
        <w:t>从远处看，木屋就像一个掉落在地上的火柴盒。距离木屋还有十几米的是，一个老人带着</w:t>
      </w:r>
      <w:r w:rsidR="002F21CE">
        <w:rPr>
          <w:rFonts w:hint="eastAsia"/>
        </w:rPr>
        <w:t>孩童在木屋门口玩耍，孩童</w:t>
      </w:r>
      <w:r w:rsidR="002F79E4">
        <w:rPr>
          <w:rFonts w:hint="eastAsia"/>
        </w:rPr>
        <w:t>手中拿着连个硬币，一个是黄色的，一个是银色的，</w:t>
      </w:r>
      <w:r w:rsidR="002F21CE">
        <w:rPr>
          <w:rFonts w:hint="eastAsia"/>
        </w:rPr>
        <w:t>对着老人说</w:t>
      </w:r>
      <w:r w:rsidR="002F79E4">
        <w:rPr>
          <w:rFonts w:hint="eastAsia"/>
        </w:rPr>
        <w:t>：爷爷，你看这个黄色的硬币写出来的是白色的。老人看着回来了，就带着孙子匆匆的离开了，将两块小石头随手丢在了地上。开门时，随手捡起被丢弃的石头，进</w:t>
      </w:r>
      <w:r w:rsidR="002F79E4">
        <w:rPr>
          <w:rFonts w:hint="eastAsia"/>
        </w:rPr>
        <w:lastRenderedPageBreak/>
        <w:t>门后，把衣物挂在绳子上，躺着床上仔细把玩，孩童的话出现在自己的头脑中，黄色的石头写出白色的字，想着这可能因为，石头刮去，木头上腐败的灰色木制，呈现出来</w:t>
      </w:r>
      <w:r w:rsidR="005C1BCE">
        <w:rPr>
          <w:rFonts w:hint="eastAsia"/>
        </w:rPr>
        <w:t>白色或淡黄色。换另一块白色的石头在墙上写时，却出现了黄色。此时有敲门声，透过木板的缝隙，是一个人影，随起身去开门，站在门口的是一位身着红色长衣裙的女子，面无表情，没有，说话。随手就把门关上，此时我已经意识到她是一个女鬼。当我再次打开门，她已经走远，追上去，想给她点威慑，当我追上她，准备抓住她时，她突然消失了，</w:t>
      </w:r>
    </w:p>
    <w:p w14:paraId="038D9A70" w14:textId="6EE62CC6" w:rsidR="005C1BCE" w:rsidRPr="004C4CF3" w:rsidRDefault="005C1BCE" w:rsidP="00AF2FD9">
      <w:r>
        <w:tab/>
      </w:r>
      <w:r>
        <w:rPr>
          <w:rFonts w:hint="eastAsia"/>
        </w:rPr>
        <w:t>此时就醒了，听到了舍友洗漱的水深。开了一下手机，刚8点。以往无论做什么梦，想在回到那个梦里都是不可能的，但是今天，却进入了相同的梦中，站在池塘边，四处张望，搜寻，红衣女子的去除，</w:t>
      </w:r>
      <w:r w:rsidR="008A589C">
        <w:rPr>
          <w:rFonts w:hint="eastAsia"/>
        </w:rPr>
        <w:t>无果，便回到了木屋中，此时床边放着三双拖鞋，刚才穿出去一双，现在床边还剩两双。此时又醒了，看了一下手机，快九点了，就起床洗漱。完事后，自己也完全清醒了，拿着湿毛巾，准备将其放在外面晾晒，突然注意到，床边的三双拖鞋，少了一双，恰好也是白色的。</w:t>
      </w:r>
    </w:p>
    <w:sectPr w:rsidR="005C1BCE" w:rsidRPr="004C4CF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F03E0B" w:rsidRDefault="00F03E0B">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E0A0FE" w14:textId="77777777" w:rsidR="00D73D0B" w:rsidRDefault="00D73D0B" w:rsidP="00CB09D0">
      <w:r>
        <w:separator/>
      </w:r>
    </w:p>
  </w:endnote>
  <w:endnote w:type="continuationSeparator" w:id="0">
    <w:p w14:paraId="78F4EA44" w14:textId="77777777" w:rsidR="00D73D0B" w:rsidRDefault="00D73D0B"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2BC713" w14:textId="77777777" w:rsidR="00D73D0B" w:rsidRDefault="00D73D0B" w:rsidP="00CB09D0">
      <w:r>
        <w:separator/>
      </w:r>
    </w:p>
  </w:footnote>
  <w:footnote w:type="continuationSeparator" w:id="0">
    <w:p w14:paraId="61691AB2" w14:textId="77777777" w:rsidR="00D73D0B" w:rsidRDefault="00D73D0B"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04B066D"/>
    <w:multiLevelType w:val="hybridMultilevel"/>
    <w:tmpl w:val="3B78F662"/>
    <w:lvl w:ilvl="0" w:tplc="3392DFAA">
      <w:start w:val="1"/>
      <w:numFmt w:val="decimal"/>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9C7FA4"/>
    <w:multiLevelType w:val="multilevel"/>
    <w:tmpl w:val="163E9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02395C"/>
    <w:multiLevelType w:val="hybridMultilevel"/>
    <w:tmpl w:val="A0A66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95F3252"/>
    <w:multiLevelType w:val="multilevel"/>
    <w:tmpl w:val="80802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4"/>
  </w:num>
  <w:num w:numId="2">
    <w:abstractNumId w:val="35"/>
  </w:num>
  <w:num w:numId="3">
    <w:abstractNumId w:val="20"/>
  </w:num>
  <w:num w:numId="4">
    <w:abstractNumId w:val="12"/>
  </w:num>
  <w:num w:numId="5">
    <w:abstractNumId w:val="25"/>
  </w:num>
  <w:num w:numId="6">
    <w:abstractNumId w:val="28"/>
  </w:num>
  <w:num w:numId="7">
    <w:abstractNumId w:val="29"/>
  </w:num>
  <w:num w:numId="8">
    <w:abstractNumId w:val="32"/>
  </w:num>
  <w:num w:numId="9">
    <w:abstractNumId w:val="21"/>
  </w:num>
  <w:num w:numId="10">
    <w:abstractNumId w:val="33"/>
  </w:num>
  <w:num w:numId="11">
    <w:abstractNumId w:val="27"/>
  </w:num>
  <w:num w:numId="12">
    <w:abstractNumId w:val="31"/>
  </w:num>
  <w:num w:numId="13">
    <w:abstractNumId w:val="15"/>
  </w:num>
  <w:num w:numId="14">
    <w:abstractNumId w:val="18"/>
  </w:num>
  <w:num w:numId="15">
    <w:abstractNumId w:val="1"/>
  </w:num>
  <w:num w:numId="16">
    <w:abstractNumId w:val="41"/>
  </w:num>
  <w:num w:numId="17">
    <w:abstractNumId w:val="37"/>
  </w:num>
  <w:num w:numId="18">
    <w:abstractNumId w:val="36"/>
  </w:num>
  <w:num w:numId="19">
    <w:abstractNumId w:val="6"/>
  </w:num>
  <w:num w:numId="20">
    <w:abstractNumId w:val="11"/>
  </w:num>
  <w:num w:numId="21">
    <w:abstractNumId w:val="24"/>
  </w:num>
  <w:num w:numId="22">
    <w:abstractNumId w:val="4"/>
  </w:num>
  <w:num w:numId="23">
    <w:abstractNumId w:val="2"/>
  </w:num>
  <w:num w:numId="24">
    <w:abstractNumId w:val="30"/>
  </w:num>
  <w:num w:numId="25">
    <w:abstractNumId w:val="40"/>
  </w:num>
  <w:num w:numId="26">
    <w:abstractNumId w:val="16"/>
  </w:num>
  <w:num w:numId="27">
    <w:abstractNumId w:val="3"/>
  </w:num>
  <w:num w:numId="28">
    <w:abstractNumId w:val="14"/>
  </w:num>
  <w:num w:numId="29">
    <w:abstractNumId w:val="26"/>
  </w:num>
  <w:num w:numId="30">
    <w:abstractNumId w:val="17"/>
  </w:num>
  <w:num w:numId="31">
    <w:abstractNumId w:val="5"/>
  </w:num>
  <w:num w:numId="32">
    <w:abstractNumId w:val="13"/>
  </w:num>
  <w:num w:numId="33">
    <w:abstractNumId w:val="39"/>
  </w:num>
  <w:num w:numId="34">
    <w:abstractNumId w:val="22"/>
  </w:num>
  <w:num w:numId="35">
    <w:abstractNumId w:val="23"/>
  </w:num>
  <w:num w:numId="36">
    <w:abstractNumId w:val="8"/>
  </w:num>
  <w:num w:numId="37">
    <w:abstractNumId w:val="0"/>
  </w:num>
  <w:num w:numId="38">
    <w:abstractNumId w:val="38"/>
  </w:num>
  <w:num w:numId="39">
    <w:abstractNumId w:val="19"/>
  </w:num>
  <w:num w:numId="40">
    <w:abstractNumId w:val="9"/>
  </w:num>
  <w:num w:numId="41">
    <w:abstractNumId w:val="10"/>
  </w:num>
  <w:num w:numId="4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1MDMwMbE0NDEyMzZR0lEKTi0uzszPAykwNKkFAC0g/TotAAAA"/>
  </w:docVars>
  <w:rsids>
    <w:rsidRoot w:val="00C80672"/>
    <w:rsid w:val="000016E1"/>
    <w:rsid w:val="00002247"/>
    <w:rsid w:val="000042F1"/>
    <w:rsid w:val="00004331"/>
    <w:rsid w:val="00006D23"/>
    <w:rsid w:val="00010E37"/>
    <w:rsid w:val="0001255C"/>
    <w:rsid w:val="00013ED7"/>
    <w:rsid w:val="00020BA8"/>
    <w:rsid w:val="00021D29"/>
    <w:rsid w:val="00023541"/>
    <w:rsid w:val="0002774F"/>
    <w:rsid w:val="00031574"/>
    <w:rsid w:val="000334B1"/>
    <w:rsid w:val="00036C6A"/>
    <w:rsid w:val="00037191"/>
    <w:rsid w:val="00037F8E"/>
    <w:rsid w:val="00050081"/>
    <w:rsid w:val="00050119"/>
    <w:rsid w:val="00051D3D"/>
    <w:rsid w:val="0005265D"/>
    <w:rsid w:val="00060130"/>
    <w:rsid w:val="00060FD2"/>
    <w:rsid w:val="000614D1"/>
    <w:rsid w:val="00061CEF"/>
    <w:rsid w:val="00063AF7"/>
    <w:rsid w:val="00065608"/>
    <w:rsid w:val="0006655F"/>
    <w:rsid w:val="00066759"/>
    <w:rsid w:val="00067C23"/>
    <w:rsid w:val="00075C3D"/>
    <w:rsid w:val="000772CE"/>
    <w:rsid w:val="00082D1A"/>
    <w:rsid w:val="00082E72"/>
    <w:rsid w:val="000833A2"/>
    <w:rsid w:val="00085553"/>
    <w:rsid w:val="0008566F"/>
    <w:rsid w:val="000929E9"/>
    <w:rsid w:val="00094B1B"/>
    <w:rsid w:val="00095965"/>
    <w:rsid w:val="000965A6"/>
    <w:rsid w:val="000A14CB"/>
    <w:rsid w:val="000A1515"/>
    <w:rsid w:val="000A21C4"/>
    <w:rsid w:val="000B0204"/>
    <w:rsid w:val="000B086E"/>
    <w:rsid w:val="000B22E7"/>
    <w:rsid w:val="000B2E23"/>
    <w:rsid w:val="000B378C"/>
    <w:rsid w:val="000B3D9F"/>
    <w:rsid w:val="000B3DE6"/>
    <w:rsid w:val="000B4626"/>
    <w:rsid w:val="000B5F7E"/>
    <w:rsid w:val="000B756F"/>
    <w:rsid w:val="000C2418"/>
    <w:rsid w:val="000C30EE"/>
    <w:rsid w:val="000C3510"/>
    <w:rsid w:val="000C6764"/>
    <w:rsid w:val="000D077E"/>
    <w:rsid w:val="000D156E"/>
    <w:rsid w:val="000D606F"/>
    <w:rsid w:val="000D6470"/>
    <w:rsid w:val="000E0499"/>
    <w:rsid w:val="000E170E"/>
    <w:rsid w:val="000E5AC1"/>
    <w:rsid w:val="000F103D"/>
    <w:rsid w:val="000F2EFB"/>
    <w:rsid w:val="000F5213"/>
    <w:rsid w:val="000F5CFB"/>
    <w:rsid w:val="001001AB"/>
    <w:rsid w:val="00100223"/>
    <w:rsid w:val="00100F59"/>
    <w:rsid w:val="001077E6"/>
    <w:rsid w:val="00107E2D"/>
    <w:rsid w:val="001122F6"/>
    <w:rsid w:val="00112D09"/>
    <w:rsid w:val="00115601"/>
    <w:rsid w:val="00120CB1"/>
    <w:rsid w:val="001252EA"/>
    <w:rsid w:val="001260D7"/>
    <w:rsid w:val="00130868"/>
    <w:rsid w:val="00132FA3"/>
    <w:rsid w:val="001349F5"/>
    <w:rsid w:val="001366A8"/>
    <w:rsid w:val="00137D7A"/>
    <w:rsid w:val="00142107"/>
    <w:rsid w:val="00144B29"/>
    <w:rsid w:val="0014524A"/>
    <w:rsid w:val="00147268"/>
    <w:rsid w:val="00150F71"/>
    <w:rsid w:val="00152CA6"/>
    <w:rsid w:val="00161926"/>
    <w:rsid w:val="00162010"/>
    <w:rsid w:val="0016225A"/>
    <w:rsid w:val="00164304"/>
    <w:rsid w:val="00164A44"/>
    <w:rsid w:val="00164ED3"/>
    <w:rsid w:val="0016550D"/>
    <w:rsid w:val="00166049"/>
    <w:rsid w:val="00170538"/>
    <w:rsid w:val="001712F5"/>
    <w:rsid w:val="001726B2"/>
    <w:rsid w:val="00173661"/>
    <w:rsid w:val="00174BBA"/>
    <w:rsid w:val="00174D64"/>
    <w:rsid w:val="00175C92"/>
    <w:rsid w:val="0017674B"/>
    <w:rsid w:val="00176B65"/>
    <w:rsid w:val="00180D98"/>
    <w:rsid w:val="0018212F"/>
    <w:rsid w:val="001840D7"/>
    <w:rsid w:val="00184AC8"/>
    <w:rsid w:val="00184D9C"/>
    <w:rsid w:val="00197A98"/>
    <w:rsid w:val="001A122A"/>
    <w:rsid w:val="001A45C2"/>
    <w:rsid w:val="001A7585"/>
    <w:rsid w:val="001B04A0"/>
    <w:rsid w:val="001C200C"/>
    <w:rsid w:val="001C5259"/>
    <w:rsid w:val="001C6AF2"/>
    <w:rsid w:val="001C7B6F"/>
    <w:rsid w:val="001D1FF7"/>
    <w:rsid w:val="001D26C4"/>
    <w:rsid w:val="001D28A0"/>
    <w:rsid w:val="001D5C9D"/>
    <w:rsid w:val="001D6494"/>
    <w:rsid w:val="001D6804"/>
    <w:rsid w:val="001E083C"/>
    <w:rsid w:val="001E3B27"/>
    <w:rsid w:val="001E6F58"/>
    <w:rsid w:val="001F24F3"/>
    <w:rsid w:val="001F3A0E"/>
    <w:rsid w:val="001F3A8E"/>
    <w:rsid w:val="001F6212"/>
    <w:rsid w:val="00200E6B"/>
    <w:rsid w:val="0020108F"/>
    <w:rsid w:val="002066E0"/>
    <w:rsid w:val="00207746"/>
    <w:rsid w:val="002138B6"/>
    <w:rsid w:val="002139B7"/>
    <w:rsid w:val="00213CCD"/>
    <w:rsid w:val="00217B3E"/>
    <w:rsid w:val="002209D7"/>
    <w:rsid w:val="00221BE6"/>
    <w:rsid w:val="00223632"/>
    <w:rsid w:val="00227070"/>
    <w:rsid w:val="002270AE"/>
    <w:rsid w:val="00227664"/>
    <w:rsid w:val="00231336"/>
    <w:rsid w:val="00232401"/>
    <w:rsid w:val="00233D5E"/>
    <w:rsid w:val="00237A2F"/>
    <w:rsid w:val="00243294"/>
    <w:rsid w:val="00243B6B"/>
    <w:rsid w:val="00246D21"/>
    <w:rsid w:val="002541FE"/>
    <w:rsid w:val="00254EDE"/>
    <w:rsid w:val="00261924"/>
    <w:rsid w:val="002621E0"/>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C4986"/>
    <w:rsid w:val="002C6AAE"/>
    <w:rsid w:val="002D018B"/>
    <w:rsid w:val="002D01C5"/>
    <w:rsid w:val="002D50F4"/>
    <w:rsid w:val="002D57B3"/>
    <w:rsid w:val="002D687B"/>
    <w:rsid w:val="002D77A8"/>
    <w:rsid w:val="002E6E66"/>
    <w:rsid w:val="002E756E"/>
    <w:rsid w:val="002E7902"/>
    <w:rsid w:val="002F01F8"/>
    <w:rsid w:val="002F21CE"/>
    <w:rsid w:val="002F2BA4"/>
    <w:rsid w:val="002F5C60"/>
    <w:rsid w:val="002F7716"/>
    <w:rsid w:val="002F796B"/>
    <w:rsid w:val="002F79E4"/>
    <w:rsid w:val="0030078F"/>
    <w:rsid w:val="003042E7"/>
    <w:rsid w:val="00305801"/>
    <w:rsid w:val="00306448"/>
    <w:rsid w:val="003076D0"/>
    <w:rsid w:val="00307832"/>
    <w:rsid w:val="00307AC3"/>
    <w:rsid w:val="00312044"/>
    <w:rsid w:val="00312198"/>
    <w:rsid w:val="00313235"/>
    <w:rsid w:val="003147BA"/>
    <w:rsid w:val="00315289"/>
    <w:rsid w:val="00320464"/>
    <w:rsid w:val="0032119E"/>
    <w:rsid w:val="00322D72"/>
    <w:rsid w:val="003233FB"/>
    <w:rsid w:val="0032367F"/>
    <w:rsid w:val="00324486"/>
    <w:rsid w:val="003258FB"/>
    <w:rsid w:val="00331C60"/>
    <w:rsid w:val="003323BE"/>
    <w:rsid w:val="003357CF"/>
    <w:rsid w:val="00335929"/>
    <w:rsid w:val="003362BF"/>
    <w:rsid w:val="00336CB1"/>
    <w:rsid w:val="003403B8"/>
    <w:rsid w:val="00340A7B"/>
    <w:rsid w:val="00345986"/>
    <w:rsid w:val="0036422E"/>
    <w:rsid w:val="00364688"/>
    <w:rsid w:val="00364F4A"/>
    <w:rsid w:val="003734DF"/>
    <w:rsid w:val="003735F6"/>
    <w:rsid w:val="00375738"/>
    <w:rsid w:val="00375C96"/>
    <w:rsid w:val="00376B78"/>
    <w:rsid w:val="00377C32"/>
    <w:rsid w:val="003814CD"/>
    <w:rsid w:val="00381A88"/>
    <w:rsid w:val="00384ED1"/>
    <w:rsid w:val="003869C5"/>
    <w:rsid w:val="00391EE8"/>
    <w:rsid w:val="00396A76"/>
    <w:rsid w:val="003A0E1B"/>
    <w:rsid w:val="003A2C5F"/>
    <w:rsid w:val="003A2EC8"/>
    <w:rsid w:val="003A3539"/>
    <w:rsid w:val="003A4328"/>
    <w:rsid w:val="003A5095"/>
    <w:rsid w:val="003A53C5"/>
    <w:rsid w:val="003B0B1E"/>
    <w:rsid w:val="003B1ECF"/>
    <w:rsid w:val="003B6DE2"/>
    <w:rsid w:val="003C3974"/>
    <w:rsid w:val="003C3DF5"/>
    <w:rsid w:val="003C49EE"/>
    <w:rsid w:val="003C57E2"/>
    <w:rsid w:val="003C5918"/>
    <w:rsid w:val="003C7640"/>
    <w:rsid w:val="003D169F"/>
    <w:rsid w:val="003D1A85"/>
    <w:rsid w:val="003D3736"/>
    <w:rsid w:val="003D449E"/>
    <w:rsid w:val="003D5BCD"/>
    <w:rsid w:val="003E000B"/>
    <w:rsid w:val="003E05EF"/>
    <w:rsid w:val="003E0FD1"/>
    <w:rsid w:val="003E4751"/>
    <w:rsid w:val="003E6592"/>
    <w:rsid w:val="003E7E87"/>
    <w:rsid w:val="003F04EE"/>
    <w:rsid w:val="003F259D"/>
    <w:rsid w:val="003F6B5F"/>
    <w:rsid w:val="00403223"/>
    <w:rsid w:val="00406BA4"/>
    <w:rsid w:val="004105A0"/>
    <w:rsid w:val="004106F3"/>
    <w:rsid w:val="00412356"/>
    <w:rsid w:val="00412E89"/>
    <w:rsid w:val="00414230"/>
    <w:rsid w:val="00414463"/>
    <w:rsid w:val="004172EF"/>
    <w:rsid w:val="00420180"/>
    <w:rsid w:val="00430C45"/>
    <w:rsid w:val="00437726"/>
    <w:rsid w:val="00437AF4"/>
    <w:rsid w:val="00440764"/>
    <w:rsid w:val="00441544"/>
    <w:rsid w:val="00443A77"/>
    <w:rsid w:val="00443FBE"/>
    <w:rsid w:val="00444A8F"/>
    <w:rsid w:val="00446C2B"/>
    <w:rsid w:val="004470B2"/>
    <w:rsid w:val="0044712B"/>
    <w:rsid w:val="0045648C"/>
    <w:rsid w:val="00461CF3"/>
    <w:rsid w:val="00463558"/>
    <w:rsid w:val="00465327"/>
    <w:rsid w:val="0046690E"/>
    <w:rsid w:val="00474D97"/>
    <w:rsid w:val="0047683E"/>
    <w:rsid w:val="00477CFF"/>
    <w:rsid w:val="0048343A"/>
    <w:rsid w:val="004858E0"/>
    <w:rsid w:val="00485998"/>
    <w:rsid w:val="00492881"/>
    <w:rsid w:val="0049353D"/>
    <w:rsid w:val="00494DE4"/>
    <w:rsid w:val="00495B52"/>
    <w:rsid w:val="00497E27"/>
    <w:rsid w:val="004A3428"/>
    <w:rsid w:val="004A4E11"/>
    <w:rsid w:val="004A78A6"/>
    <w:rsid w:val="004B5293"/>
    <w:rsid w:val="004C26B1"/>
    <w:rsid w:val="004C4CF3"/>
    <w:rsid w:val="004C635E"/>
    <w:rsid w:val="004C6AAC"/>
    <w:rsid w:val="004C6B37"/>
    <w:rsid w:val="004D0979"/>
    <w:rsid w:val="004D1CFD"/>
    <w:rsid w:val="004D5EB6"/>
    <w:rsid w:val="004E1060"/>
    <w:rsid w:val="004E23FE"/>
    <w:rsid w:val="004E3623"/>
    <w:rsid w:val="004E5C4E"/>
    <w:rsid w:val="004E6F5E"/>
    <w:rsid w:val="004E70F1"/>
    <w:rsid w:val="004E7AF1"/>
    <w:rsid w:val="004F0FCE"/>
    <w:rsid w:val="004F36EF"/>
    <w:rsid w:val="004F383E"/>
    <w:rsid w:val="00500836"/>
    <w:rsid w:val="005024D1"/>
    <w:rsid w:val="00502D8F"/>
    <w:rsid w:val="0050402C"/>
    <w:rsid w:val="00504724"/>
    <w:rsid w:val="005077BD"/>
    <w:rsid w:val="00517CD8"/>
    <w:rsid w:val="00517DC9"/>
    <w:rsid w:val="00520BA4"/>
    <w:rsid w:val="005213B1"/>
    <w:rsid w:val="00522448"/>
    <w:rsid w:val="00523F5A"/>
    <w:rsid w:val="00527EA4"/>
    <w:rsid w:val="00530AD1"/>
    <w:rsid w:val="0053171C"/>
    <w:rsid w:val="005346F3"/>
    <w:rsid w:val="00534CB4"/>
    <w:rsid w:val="00535DA2"/>
    <w:rsid w:val="005364FD"/>
    <w:rsid w:val="00544595"/>
    <w:rsid w:val="0054556D"/>
    <w:rsid w:val="00546918"/>
    <w:rsid w:val="00551B99"/>
    <w:rsid w:val="00552FFE"/>
    <w:rsid w:val="00557347"/>
    <w:rsid w:val="00557747"/>
    <w:rsid w:val="00557BE8"/>
    <w:rsid w:val="00563FD3"/>
    <w:rsid w:val="0056426D"/>
    <w:rsid w:val="00566704"/>
    <w:rsid w:val="0057071C"/>
    <w:rsid w:val="00571126"/>
    <w:rsid w:val="00574BBD"/>
    <w:rsid w:val="005938C4"/>
    <w:rsid w:val="00593F17"/>
    <w:rsid w:val="00595E28"/>
    <w:rsid w:val="005978E8"/>
    <w:rsid w:val="005A2FBB"/>
    <w:rsid w:val="005A3201"/>
    <w:rsid w:val="005A3BB5"/>
    <w:rsid w:val="005A421B"/>
    <w:rsid w:val="005A6B3C"/>
    <w:rsid w:val="005B1F5E"/>
    <w:rsid w:val="005B4B3A"/>
    <w:rsid w:val="005B6104"/>
    <w:rsid w:val="005C1BCE"/>
    <w:rsid w:val="005C52A4"/>
    <w:rsid w:val="005C7520"/>
    <w:rsid w:val="005D1145"/>
    <w:rsid w:val="005D1FF0"/>
    <w:rsid w:val="005D204B"/>
    <w:rsid w:val="005D30E1"/>
    <w:rsid w:val="005D6329"/>
    <w:rsid w:val="005D63A3"/>
    <w:rsid w:val="005E1030"/>
    <w:rsid w:val="005E1131"/>
    <w:rsid w:val="005E40CE"/>
    <w:rsid w:val="005F03CE"/>
    <w:rsid w:val="005F353C"/>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57926"/>
    <w:rsid w:val="00665A32"/>
    <w:rsid w:val="00666060"/>
    <w:rsid w:val="006661BC"/>
    <w:rsid w:val="0067023D"/>
    <w:rsid w:val="00672138"/>
    <w:rsid w:val="00672E90"/>
    <w:rsid w:val="00675367"/>
    <w:rsid w:val="00675BF3"/>
    <w:rsid w:val="0068367B"/>
    <w:rsid w:val="00684112"/>
    <w:rsid w:val="00690218"/>
    <w:rsid w:val="006907C3"/>
    <w:rsid w:val="00692449"/>
    <w:rsid w:val="0069311A"/>
    <w:rsid w:val="006952F8"/>
    <w:rsid w:val="0069721F"/>
    <w:rsid w:val="006A0A07"/>
    <w:rsid w:val="006A29F9"/>
    <w:rsid w:val="006A3E1C"/>
    <w:rsid w:val="006A64D7"/>
    <w:rsid w:val="006B3484"/>
    <w:rsid w:val="006B35BD"/>
    <w:rsid w:val="006B7E58"/>
    <w:rsid w:val="006B7E59"/>
    <w:rsid w:val="006C2DB5"/>
    <w:rsid w:val="006C4F48"/>
    <w:rsid w:val="006C7C59"/>
    <w:rsid w:val="006D5023"/>
    <w:rsid w:val="006D5162"/>
    <w:rsid w:val="006D53D9"/>
    <w:rsid w:val="006E57EB"/>
    <w:rsid w:val="006E6607"/>
    <w:rsid w:val="006E7172"/>
    <w:rsid w:val="006E79B9"/>
    <w:rsid w:val="006F1984"/>
    <w:rsid w:val="006F474E"/>
    <w:rsid w:val="006F73FE"/>
    <w:rsid w:val="006F7C0D"/>
    <w:rsid w:val="007018D1"/>
    <w:rsid w:val="00701B2C"/>
    <w:rsid w:val="00711715"/>
    <w:rsid w:val="007135D4"/>
    <w:rsid w:val="00713920"/>
    <w:rsid w:val="00720A83"/>
    <w:rsid w:val="007218E5"/>
    <w:rsid w:val="007219B7"/>
    <w:rsid w:val="007234A7"/>
    <w:rsid w:val="00723EBA"/>
    <w:rsid w:val="0073353B"/>
    <w:rsid w:val="00735193"/>
    <w:rsid w:val="00735BF9"/>
    <w:rsid w:val="00741380"/>
    <w:rsid w:val="00753A2F"/>
    <w:rsid w:val="00755444"/>
    <w:rsid w:val="00756562"/>
    <w:rsid w:val="007607DF"/>
    <w:rsid w:val="007622D1"/>
    <w:rsid w:val="00762386"/>
    <w:rsid w:val="00764317"/>
    <w:rsid w:val="007661F2"/>
    <w:rsid w:val="0076675D"/>
    <w:rsid w:val="00770B86"/>
    <w:rsid w:val="00770F42"/>
    <w:rsid w:val="00774715"/>
    <w:rsid w:val="00774D7D"/>
    <w:rsid w:val="007762F8"/>
    <w:rsid w:val="00776C7E"/>
    <w:rsid w:val="00792E01"/>
    <w:rsid w:val="007A30FF"/>
    <w:rsid w:val="007A5010"/>
    <w:rsid w:val="007B3FD5"/>
    <w:rsid w:val="007B66E2"/>
    <w:rsid w:val="007B7593"/>
    <w:rsid w:val="007C1B77"/>
    <w:rsid w:val="007C3CC2"/>
    <w:rsid w:val="007C4147"/>
    <w:rsid w:val="007C6E8E"/>
    <w:rsid w:val="007D05D9"/>
    <w:rsid w:val="007D5914"/>
    <w:rsid w:val="007E138E"/>
    <w:rsid w:val="007E2170"/>
    <w:rsid w:val="007E2594"/>
    <w:rsid w:val="007E3B5F"/>
    <w:rsid w:val="007E759C"/>
    <w:rsid w:val="007F28BC"/>
    <w:rsid w:val="0080584B"/>
    <w:rsid w:val="00806C86"/>
    <w:rsid w:val="00812CB8"/>
    <w:rsid w:val="0081308A"/>
    <w:rsid w:val="00814B58"/>
    <w:rsid w:val="00814E87"/>
    <w:rsid w:val="00815CE8"/>
    <w:rsid w:val="00822330"/>
    <w:rsid w:val="008301F9"/>
    <w:rsid w:val="0083186C"/>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5C9C"/>
    <w:rsid w:val="008862DA"/>
    <w:rsid w:val="00891D3B"/>
    <w:rsid w:val="00894EA7"/>
    <w:rsid w:val="008965E5"/>
    <w:rsid w:val="008A0483"/>
    <w:rsid w:val="008A0E79"/>
    <w:rsid w:val="008A1EDD"/>
    <w:rsid w:val="008A4A72"/>
    <w:rsid w:val="008A589C"/>
    <w:rsid w:val="008A7550"/>
    <w:rsid w:val="008B5189"/>
    <w:rsid w:val="008B5CC2"/>
    <w:rsid w:val="008D0720"/>
    <w:rsid w:val="008D2876"/>
    <w:rsid w:val="008D5E94"/>
    <w:rsid w:val="008E1417"/>
    <w:rsid w:val="008E18B1"/>
    <w:rsid w:val="008E1B50"/>
    <w:rsid w:val="008E488C"/>
    <w:rsid w:val="008E4FD7"/>
    <w:rsid w:val="008E6658"/>
    <w:rsid w:val="008E71C4"/>
    <w:rsid w:val="008E7B43"/>
    <w:rsid w:val="008F0E7B"/>
    <w:rsid w:val="008F5768"/>
    <w:rsid w:val="008F61BA"/>
    <w:rsid w:val="00901EE7"/>
    <w:rsid w:val="0090685C"/>
    <w:rsid w:val="00912A07"/>
    <w:rsid w:val="00912F33"/>
    <w:rsid w:val="00913A2A"/>
    <w:rsid w:val="009161A1"/>
    <w:rsid w:val="00916CEC"/>
    <w:rsid w:val="00917086"/>
    <w:rsid w:val="009208D2"/>
    <w:rsid w:val="009219FB"/>
    <w:rsid w:val="0092293F"/>
    <w:rsid w:val="00923447"/>
    <w:rsid w:val="0092390D"/>
    <w:rsid w:val="00924707"/>
    <w:rsid w:val="00927DFA"/>
    <w:rsid w:val="00930352"/>
    <w:rsid w:val="009323E6"/>
    <w:rsid w:val="00932476"/>
    <w:rsid w:val="00932FA9"/>
    <w:rsid w:val="009334AA"/>
    <w:rsid w:val="00935CCC"/>
    <w:rsid w:val="00937873"/>
    <w:rsid w:val="009404B8"/>
    <w:rsid w:val="00941B89"/>
    <w:rsid w:val="00942709"/>
    <w:rsid w:val="00942D2C"/>
    <w:rsid w:val="00942E14"/>
    <w:rsid w:val="00947134"/>
    <w:rsid w:val="00951CAC"/>
    <w:rsid w:val="00952DDA"/>
    <w:rsid w:val="00953215"/>
    <w:rsid w:val="0095633B"/>
    <w:rsid w:val="0095634C"/>
    <w:rsid w:val="0096194F"/>
    <w:rsid w:val="00961E52"/>
    <w:rsid w:val="0096279A"/>
    <w:rsid w:val="00963920"/>
    <w:rsid w:val="00964D6F"/>
    <w:rsid w:val="00966902"/>
    <w:rsid w:val="00966979"/>
    <w:rsid w:val="009705A0"/>
    <w:rsid w:val="0097322B"/>
    <w:rsid w:val="00973348"/>
    <w:rsid w:val="00976DF0"/>
    <w:rsid w:val="009810C0"/>
    <w:rsid w:val="00986DDC"/>
    <w:rsid w:val="00994B5B"/>
    <w:rsid w:val="00995F74"/>
    <w:rsid w:val="009A46CF"/>
    <w:rsid w:val="009A6676"/>
    <w:rsid w:val="009B1363"/>
    <w:rsid w:val="009B3D2D"/>
    <w:rsid w:val="009B449D"/>
    <w:rsid w:val="009B5285"/>
    <w:rsid w:val="009B6121"/>
    <w:rsid w:val="009C2A5D"/>
    <w:rsid w:val="009C752D"/>
    <w:rsid w:val="009D3AA9"/>
    <w:rsid w:val="009D496C"/>
    <w:rsid w:val="009D5D5E"/>
    <w:rsid w:val="009D6AE3"/>
    <w:rsid w:val="009D7CB0"/>
    <w:rsid w:val="009E1432"/>
    <w:rsid w:val="009E28A2"/>
    <w:rsid w:val="009E5B14"/>
    <w:rsid w:val="009F1A0E"/>
    <w:rsid w:val="009F28DA"/>
    <w:rsid w:val="00A00974"/>
    <w:rsid w:val="00A010FE"/>
    <w:rsid w:val="00A02E6A"/>
    <w:rsid w:val="00A033BC"/>
    <w:rsid w:val="00A06596"/>
    <w:rsid w:val="00A0765D"/>
    <w:rsid w:val="00A116B8"/>
    <w:rsid w:val="00A15227"/>
    <w:rsid w:val="00A1682A"/>
    <w:rsid w:val="00A172E9"/>
    <w:rsid w:val="00A17D2D"/>
    <w:rsid w:val="00A24B7F"/>
    <w:rsid w:val="00A24E92"/>
    <w:rsid w:val="00A26CF6"/>
    <w:rsid w:val="00A31A1E"/>
    <w:rsid w:val="00A329B9"/>
    <w:rsid w:val="00A335A9"/>
    <w:rsid w:val="00A335D4"/>
    <w:rsid w:val="00A34E94"/>
    <w:rsid w:val="00A35ED2"/>
    <w:rsid w:val="00A400EA"/>
    <w:rsid w:val="00A5163D"/>
    <w:rsid w:val="00A60F78"/>
    <w:rsid w:val="00A6439A"/>
    <w:rsid w:val="00A70AD3"/>
    <w:rsid w:val="00A7789A"/>
    <w:rsid w:val="00A818D3"/>
    <w:rsid w:val="00A85F67"/>
    <w:rsid w:val="00A92AFF"/>
    <w:rsid w:val="00A95B3E"/>
    <w:rsid w:val="00A96477"/>
    <w:rsid w:val="00A9679D"/>
    <w:rsid w:val="00A97072"/>
    <w:rsid w:val="00AA00F2"/>
    <w:rsid w:val="00AA4E5B"/>
    <w:rsid w:val="00AA5BC5"/>
    <w:rsid w:val="00AA5DAD"/>
    <w:rsid w:val="00AA779C"/>
    <w:rsid w:val="00AC11CE"/>
    <w:rsid w:val="00AC151E"/>
    <w:rsid w:val="00AC31C4"/>
    <w:rsid w:val="00AC444A"/>
    <w:rsid w:val="00AC7FEB"/>
    <w:rsid w:val="00AD1AC8"/>
    <w:rsid w:val="00AD33CE"/>
    <w:rsid w:val="00AD6E3C"/>
    <w:rsid w:val="00AE079C"/>
    <w:rsid w:val="00AE32D2"/>
    <w:rsid w:val="00AE53BC"/>
    <w:rsid w:val="00AE7AB7"/>
    <w:rsid w:val="00AF1ED2"/>
    <w:rsid w:val="00AF2FD9"/>
    <w:rsid w:val="00AF39C5"/>
    <w:rsid w:val="00B06070"/>
    <w:rsid w:val="00B07E34"/>
    <w:rsid w:val="00B12E36"/>
    <w:rsid w:val="00B164DC"/>
    <w:rsid w:val="00B16E16"/>
    <w:rsid w:val="00B2075F"/>
    <w:rsid w:val="00B279AD"/>
    <w:rsid w:val="00B44943"/>
    <w:rsid w:val="00B4498C"/>
    <w:rsid w:val="00B5284E"/>
    <w:rsid w:val="00B56377"/>
    <w:rsid w:val="00B56D9F"/>
    <w:rsid w:val="00B57C3B"/>
    <w:rsid w:val="00B60713"/>
    <w:rsid w:val="00B61959"/>
    <w:rsid w:val="00B624A5"/>
    <w:rsid w:val="00B63707"/>
    <w:rsid w:val="00B64927"/>
    <w:rsid w:val="00B64EE0"/>
    <w:rsid w:val="00B71602"/>
    <w:rsid w:val="00B721A3"/>
    <w:rsid w:val="00B73B9B"/>
    <w:rsid w:val="00B73C6E"/>
    <w:rsid w:val="00B742C2"/>
    <w:rsid w:val="00B77469"/>
    <w:rsid w:val="00B83155"/>
    <w:rsid w:val="00B84760"/>
    <w:rsid w:val="00B858F8"/>
    <w:rsid w:val="00B868CE"/>
    <w:rsid w:val="00B90D0A"/>
    <w:rsid w:val="00B944C1"/>
    <w:rsid w:val="00B95DDA"/>
    <w:rsid w:val="00B97E88"/>
    <w:rsid w:val="00BA05B8"/>
    <w:rsid w:val="00BA192B"/>
    <w:rsid w:val="00BA4A81"/>
    <w:rsid w:val="00BB4AFB"/>
    <w:rsid w:val="00BB526D"/>
    <w:rsid w:val="00BC0653"/>
    <w:rsid w:val="00BC0992"/>
    <w:rsid w:val="00BC4E4F"/>
    <w:rsid w:val="00BD19AA"/>
    <w:rsid w:val="00BD3430"/>
    <w:rsid w:val="00BD5C97"/>
    <w:rsid w:val="00BD6013"/>
    <w:rsid w:val="00BD742C"/>
    <w:rsid w:val="00BE0116"/>
    <w:rsid w:val="00BE12A6"/>
    <w:rsid w:val="00BE20E7"/>
    <w:rsid w:val="00BE4051"/>
    <w:rsid w:val="00BE6C32"/>
    <w:rsid w:val="00BE73F7"/>
    <w:rsid w:val="00BF099D"/>
    <w:rsid w:val="00BF3BB1"/>
    <w:rsid w:val="00C0206D"/>
    <w:rsid w:val="00C03A9D"/>
    <w:rsid w:val="00C03B70"/>
    <w:rsid w:val="00C04666"/>
    <w:rsid w:val="00C04BC6"/>
    <w:rsid w:val="00C04C61"/>
    <w:rsid w:val="00C06914"/>
    <w:rsid w:val="00C1158E"/>
    <w:rsid w:val="00C13CED"/>
    <w:rsid w:val="00C2004B"/>
    <w:rsid w:val="00C21B58"/>
    <w:rsid w:val="00C245DB"/>
    <w:rsid w:val="00C2688E"/>
    <w:rsid w:val="00C32A36"/>
    <w:rsid w:val="00C34BE0"/>
    <w:rsid w:val="00C36267"/>
    <w:rsid w:val="00C379AB"/>
    <w:rsid w:val="00C44459"/>
    <w:rsid w:val="00C44B33"/>
    <w:rsid w:val="00C459B7"/>
    <w:rsid w:val="00C45D9E"/>
    <w:rsid w:val="00C46C2F"/>
    <w:rsid w:val="00C52132"/>
    <w:rsid w:val="00C56B61"/>
    <w:rsid w:val="00C606C6"/>
    <w:rsid w:val="00C6384E"/>
    <w:rsid w:val="00C6403B"/>
    <w:rsid w:val="00C67515"/>
    <w:rsid w:val="00C71674"/>
    <w:rsid w:val="00C739F5"/>
    <w:rsid w:val="00C75BBC"/>
    <w:rsid w:val="00C75D1B"/>
    <w:rsid w:val="00C80159"/>
    <w:rsid w:val="00C80462"/>
    <w:rsid w:val="00C80672"/>
    <w:rsid w:val="00C810F4"/>
    <w:rsid w:val="00C823B1"/>
    <w:rsid w:val="00C82507"/>
    <w:rsid w:val="00C82F20"/>
    <w:rsid w:val="00C83C5F"/>
    <w:rsid w:val="00C852C9"/>
    <w:rsid w:val="00C872D7"/>
    <w:rsid w:val="00C9295D"/>
    <w:rsid w:val="00CA71BE"/>
    <w:rsid w:val="00CA7D18"/>
    <w:rsid w:val="00CA7FB0"/>
    <w:rsid w:val="00CB09D0"/>
    <w:rsid w:val="00CB23C9"/>
    <w:rsid w:val="00CB2770"/>
    <w:rsid w:val="00CC3287"/>
    <w:rsid w:val="00CC6002"/>
    <w:rsid w:val="00CC67EE"/>
    <w:rsid w:val="00CD03EC"/>
    <w:rsid w:val="00CD34C5"/>
    <w:rsid w:val="00CD526B"/>
    <w:rsid w:val="00CD6246"/>
    <w:rsid w:val="00CD62B8"/>
    <w:rsid w:val="00CD7B6F"/>
    <w:rsid w:val="00CE16B9"/>
    <w:rsid w:val="00CE4023"/>
    <w:rsid w:val="00CE66FE"/>
    <w:rsid w:val="00CF15E5"/>
    <w:rsid w:val="00CF4695"/>
    <w:rsid w:val="00CF52CA"/>
    <w:rsid w:val="00D00F4D"/>
    <w:rsid w:val="00D02940"/>
    <w:rsid w:val="00D04689"/>
    <w:rsid w:val="00D06EFE"/>
    <w:rsid w:val="00D17654"/>
    <w:rsid w:val="00D200C4"/>
    <w:rsid w:val="00D230EB"/>
    <w:rsid w:val="00D24EBB"/>
    <w:rsid w:val="00D25E13"/>
    <w:rsid w:val="00D277EC"/>
    <w:rsid w:val="00D27E67"/>
    <w:rsid w:val="00D352CC"/>
    <w:rsid w:val="00D353E0"/>
    <w:rsid w:val="00D417B2"/>
    <w:rsid w:val="00D42641"/>
    <w:rsid w:val="00D4417A"/>
    <w:rsid w:val="00D4765A"/>
    <w:rsid w:val="00D5311A"/>
    <w:rsid w:val="00D56B8C"/>
    <w:rsid w:val="00D5788E"/>
    <w:rsid w:val="00D61B8D"/>
    <w:rsid w:val="00D62F46"/>
    <w:rsid w:val="00D63E11"/>
    <w:rsid w:val="00D70722"/>
    <w:rsid w:val="00D70CE8"/>
    <w:rsid w:val="00D73061"/>
    <w:rsid w:val="00D73876"/>
    <w:rsid w:val="00D73D0B"/>
    <w:rsid w:val="00D7412C"/>
    <w:rsid w:val="00D7500A"/>
    <w:rsid w:val="00D75E60"/>
    <w:rsid w:val="00D77744"/>
    <w:rsid w:val="00D82BE6"/>
    <w:rsid w:val="00D869E8"/>
    <w:rsid w:val="00D917B1"/>
    <w:rsid w:val="00D9306B"/>
    <w:rsid w:val="00D93D2A"/>
    <w:rsid w:val="00D9436D"/>
    <w:rsid w:val="00D96291"/>
    <w:rsid w:val="00DA1F38"/>
    <w:rsid w:val="00DA5640"/>
    <w:rsid w:val="00DB030A"/>
    <w:rsid w:val="00DB2CA8"/>
    <w:rsid w:val="00DB4BAE"/>
    <w:rsid w:val="00DB61C7"/>
    <w:rsid w:val="00DB6484"/>
    <w:rsid w:val="00DC50FA"/>
    <w:rsid w:val="00DC522B"/>
    <w:rsid w:val="00DC56C0"/>
    <w:rsid w:val="00DC61C4"/>
    <w:rsid w:val="00DC6210"/>
    <w:rsid w:val="00DC6833"/>
    <w:rsid w:val="00DC6D24"/>
    <w:rsid w:val="00DD10FA"/>
    <w:rsid w:val="00DD1FA5"/>
    <w:rsid w:val="00DD2A79"/>
    <w:rsid w:val="00DD5593"/>
    <w:rsid w:val="00DD77EB"/>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168EE"/>
    <w:rsid w:val="00E22937"/>
    <w:rsid w:val="00E2504B"/>
    <w:rsid w:val="00E2514E"/>
    <w:rsid w:val="00E258B6"/>
    <w:rsid w:val="00E2626D"/>
    <w:rsid w:val="00E26D6D"/>
    <w:rsid w:val="00E30DF9"/>
    <w:rsid w:val="00E3180D"/>
    <w:rsid w:val="00E3260E"/>
    <w:rsid w:val="00E33B20"/>
    <w:rsid w:val="00E35AE8"/>
    <w:rsid w:val="00E3660D"/>
    <w:rsid w:val="00E36A96"/>
    <w:rsid w:val="00E41B82"/>
    <w:rsid w:val="00E41CF1"/>
    <w:rsid w:val="00E420AF"/>
    <w:rsid w:val="00E431D9"/>
    <w:rsid w:val="00E50AB5"/>
    <w:rsid w:val="00E5162B"/>
    <w:rsid w:val="00E519F2"/>
    <w:rsid w:val="00E53848"/>
    <w:rsid w:val="00E5621F"/>
    <w:rsid w:val="00E56AB4"/>
    <w:rsid w:val="00E63483"/>
    <w:rsid w:val="00E63F7B"/>
    <w:rsid w:val="00E6798F"/>
    <w:rsid w:val="00E72168"/>
    <w:rsid w:val="00E73719"/>
    <w:rsid w:val="00E87CBD"/>
    <w:rsid w:val="00E91D05"/>
    <w:rsid w:val="00E932B5"/>
    <w:rsid w:val="00E940FC"/>
    <w:rsid w:val="00E975A8"/>
    <w:rsid w:val="00EA1B03"/>
    <w:rsid w:val="00EA1D33"/>
    <w:rsid w:val="00EA487A"/>
    <w:rsid w:val="00EA7D77"/>
    <w:rsid w:val="00EB087F"/>
    <w:rsid w:val="00EB2803"/>
    <w:rsid w:val="00EB499C"/>
    <w:rsid w:val="00EB76AC"/>
    <w:rsid w:val="00EC1056"/>
    <w:rsid w:val="00EC3EB3"/>
    <w:rsid w:val="00ED2D59"/>
    <w:rsid w:val="00ED5741"/>
    <w:rsid w:val="00EF493F"/>
    <w:rsid w:val="00EF512F"/>
    <w:rsid w:val="00EF6BC6"/>
    <w:rsid w:val="00F03E0B"/>
    <w:rsid w:val="00F07147"/>
    <w:rsid w:val="00F076A1"/>
    <w:rsid w:val="00F10860"/>
    <w:rsid w:val="00F12348"/>
    <w:rsid w:val="00F12967"/>
    <w:rsid w:val="00F13B8B"/>
    <w:rsid w:val="00F146D4"/>
    <w:rsid w:val="00F23EA1"/>
    <w:rsid w:val="00F24385"/>
    <w:rsid w:val="00F26080"/>
    <w:rsid w:val="00F37647"/>
    <w:rsid w:val="00F40C19"/>
    <w:rsid w:val="00F440A3"/>
    <w:rsid w:val="00F45683"/>
    <w:rsid w:val="00F51310"/>
    <w:rsid w:val="00F513FE"/>
    <w:rsid w:val="00F52EB6"/>
    <w:rsid w:val="00F5316C"/>
    <w:rsid w:val="00F54432"/>
    <w:rsid w:val="00F54C22"/>
    <w:rsid w:val="00F574B2"/>
    <w:rsid w:val="00F57753"/>
    <w:rsid w:val="00F61F43"/>
    <w:rsid w:val="00F667CD"/>
    <w:rsid w:val="00F671D6"/>
    <w:rsid w:val="00F712CC"/>
    <w:rsid w:val="00F71930"/>
    <w:rsid w:val="00F748C9"/>
    <w:rsid w:val="00F75840"/>
    <w:rsid w:val="00F76A23"/>
    <w:rsid w:val="00F77527"/>
    <w:rsid w:val="00F81328"/>
    <w:rsid w:val="00F81AB1"/>
    <w:rsid w:val="00F830A9"/>
    <w:rsid w:val="00F86B65"/>
    <w:rsid w:val="00F91D74"/>
    <w:rsid w:val="00F95BDC"/>
    <w:rsid w:val="00F96D21"/>
    <w:rsid w:val="00F96D88"/>
    <w:rsid w:val="00F97707"/>
    <w:rsid w:val="00FA12D5"/>
    <w:rsid w:val="00FA25A6"/>
    <w:rsid w:val="00FA2F29"/>
    <w:rsid w:val="00FA41F2"/>
    <w:rsid w:val="00FA4C60"/>
    <w:rsid w:val="00FA6545"/>
    <w:rsid w:val="00FA6997"/>
    <w:rsid w:val="00FA6AD3"/>
    <w:rsid w:val="00FB389F"/>
    <w:rsid w:val="00FB5832"/>
    <w:rsid w:val="00FB6209"/>
    <w:rsid w:val="00FC0F9E"/>
    <w:rsid w:val="00FC4E0F"/>
    <w:rsid w:val="00FC62A1"/>
    <w:rsid w:val="00FC6D24"/>
    <w:rsid w:val="00FC7360"/>
    <w:rsid w:val="00FC7897"/>
    <w:rsid w:val="00FD28D3"/>
    <w:rsid w:val="00FD3D7D"/>
    <w:rsid w:val="00FD52FD"/>
    <w:rsid w:val="00FD7528"/>
    <w:rsid w:val="00FD7EBA"/>
    <w:rsid w:val="00FE095E"/>
    <w:rsid w:val="00FE1475"/>
    <w:rsid w:val="00FE300D"/>
    <w:rsid w:val="00FE43B3"/>
    <w:rsid w:val="00FE565F"/>
    <w:rsid w:val="00FE66E7"/>
    <w:rsid w:val="00FF2308"/>
    <w:rsid w:val="00FF2AD9"/>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 w:type="character" w:styleId="af9">
    <w:name w:val="Emphasis"/>
    <w:basedOn w:val="a0"/>
    <w:uiPriority w:val="20"/>
    <w:qFormat/>
    <w:rsid w:val="006B3484"/>
    <w:rPr>
      <w:i/>
      <w:iCs/>
    </w:rPr>
  </w:style>
  <w:style w:type="character" w:customStyle="1" w:styleId="fontstyle01">
    <w:name w:val="fontstyle01"/>
    <w:basedOn w:val="a0"/>
    <w:rsid w:val="009A46CF"/>
    <w:rPr>
      <w:rFonts w:ascii="宋体" w:eastAsia="宋体" w:hAnsi="宋体" w:hint="eastAsia"/>
      <w:b w:val="0"/>
      <w:bCs w:val="0"/>
      <w:i w:val="0"/>
      <w:iCs w:val="0"/>
      <w:color w:val="000000"/>
      <w:sz w:val="22"/>
      <w:szCs w:val="22"/>
    </w:rPr>
  </w:style>
  <w:style w:type="table" w:styleId="61">
    <w:name w:val="Grid Table 6 Colorful"/>
    <w:basedOn w:val="a1"/>
    <w:uiPriority w:val="51"/>
    <w:rsid w:val="00336CB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Plain Table 1"/>
    <w:basedOn w:val="a1"/>
    <w:uiPriority w:val="41"/>
    <w:rsid w:val="00336CB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a">
    <w:name w:val="Grid Table Light"/>
    <w:basedOn w:val="a1"/>
    <w:uiPriority w:val="40"/>
    <w:rsid w:val="00336CB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ljs-comment">
    <w:name w:val="hljs-comment"/>
    <w:basedOn w:val="a0"/>
    <w:rsid w:val="00F24385"/>
  </w:style>
  <w:style w:type="character" w:customStyle="1" w:styleId="hljs-keyword">
    <w:name w:val="hljs-keyword"/>
    <w:basedOn w:val="a0"/>
    <w:rsid w:val="00F24385"/>
  </w:style>
  <w:style w:type="character" w:customStyle="1" w:styleId="hljs-literal">
    <w:name w:val="hljs-literal"/>
    <w:basedOn w:val="a0"/>
    <w:rsid w:val="00F24385"/>
  </w:style>
  <w:style w:type="character" w:customStyle="1" w:styleId="hljs-function">
    <w:name w:val="hljs-function"/>
    <w:basedOn w:val="a0"/>
    <w:rsid w:val="00F24385"/>
  </w:style>
  <w:style w:type="character" w:customStyle="1" w:styleId="hljs-title">
    <w:name w:val="hljs-title"/>
    <w:basedOn w:val="a0"/>
    <w:rsid w:val="00F24385"/>
  </w:style>
  <w:style w:type="character" w:customStyle="1" w:styleId="hljs-params">
    <w:name w:val="hljs-params"/>
    <w:basedOn w:val="a0"/>
    <w:rsid w:val="00F24385"/>
  </w:style>
  <w:style w:type="character" w:customStyle="1" w:styleId="hljs-builtin">
    <w:name w:val="hljs-built_in"/>
    <w:basedOn w:val="a0"/>
    <w:rsid w:val="00F24385"/>
  </w:style>
  <w:style w:type="character" w:customStyle="1" w:styleId="hljs-constructor">
    <w:name w:val="hljs-constructor"/>
    <w:basedOn w:val="a0"/>
    <w:rsid w:val="00F24385"/>
  </w:style>
  <w:style w:type="character" w:customStyle="1" w:styleId="hljs-number">
    <w:name w:val="hljs-number"/>
    <w:basedOn w:val="a0"/>
    <w:rsid w:val="00F243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16584665">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5501498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0031681">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3828759">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669310">
      <w:bodyDiv w:val="1"/>
      <w:marLeft w:val="0"/>
      <w:marRight w:val="0"/>
      <w:marTop w:val="0"/>
      <w:marBottom w:val="0"/>
      <w:divBdr>
        <w:top w:val="none" w:sz="0" w:space="0" w:color="auto"/>
        <w:left w:val="none" w:sz="0" w:space="0" w:color="auto"/>
        <w:bottom w:val="none" w:sz="0" w:space="0" w:color="auto"/>
        <w:right w:val="none" w:sz="0" w:space="0" w:color="auto"/>
      </w:divBdr>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377318034">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30590009">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52331244">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1605951">
      <w:bodyDiv w:val="1"/>
      <w:marLeft w:val="0"/>
      <w:marRight w:val="0"/>
      <w:marTop w:val="0"/>
      <w:marBottom w:val="0"/>
      <w:divBdr>
        <w:top w:val="none" w:sz="0" w:space="0" w:color="auto"/>
        <w:left w:val="none" w:sz="0" w:space="0" w:color="auto"/>
        <w:bottom w:val="none" w:sz="0" w:space="0" w:color="auto"/>
        <w:right w:val="none" w:sz="0" w:space="0" w:color="auto"/>
      </w:divBdr>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79152436">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8863497">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594049921">
      <w:bodyDiv w:val="1"/>
      <w:marLeft w:val="0"/>
      <w:marRight w:val="0"/>
      <w:marTop w:val="0"/>
      <w:marBottom w:val="0"/>
      <w:divBdr>
        <w:top w:val="none" w:sz="0" w:space="0" w:color="auto"/>
        <w:left w:val="none" w:sz="0" w:space="0" w:color="auto"/>
        <w:bottom w:val="none" w:sz="0" w:space="0" w:color="auto"/>
        <w:right w:val="none" w:sz="0" w:space="0" w:color="auto"/>
      </w:divBdr>
    </w:div>
    <w:div w:id="597324400">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2228417">
      <w:bodyDiv w:val="1"/>
      <w:marLeft w:val="0"/>
      <w:marRight w:val="0"/>
      <w:marTop w:val="0"/>
      <w:marBottom w:val="0"/>
      <w:divBdr>
        <w:top w:val="none" w:sz="0" w:space="0" w:color="auto"/>
        <w:left w:val="none" w:sz="0" w:space="0" w:color="auto"/>
        <w:bottom w:val="none" w:sz="0" w:space="0" w:color="auto"/>
        <w:right w:val="none" w:sz="0" w:space="0" w:color="auto"/>
      </w:divBdr>
    </w:div>
    <w:div w:id="623270786">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24267">
      <w:bodyDiv w:val="1"/>
      <w:marLeft w:val="0"/>
      <w:marRight w:val="0"/>
      <w:marTop w:val="0"/>
      <w:marBottom w:val="0"/>
      <w:divBdr>
        <w:top w:val="none" w:sz="0" w:space="0" w:color="auto"/>
        <w:left w:val="none" w:sz="0" w:space="0" w:color="auto"/>
        <w:bottom w:val="none" w:sz="0" w:space="0" w:color="auto"/>
        <w:right w:val="none" w:sz="0" w:space="0" w:color="auto"/>
      </w:divBdr>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84285224">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19209309">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3735336">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1455438">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75712">
      <w:bodyDiv w:val="1"/>
      <w:marLeft w:val="0"/>
      <w:marRight w:val="0"/>
      <w:marTop w:val="0"/>
      <w:marBottom w:val="0"/>
      <w:divBdr>
        <w:top w:val="none" w:sz="0" w:space="0" w:color="auto"/>
        <w:left w:val="none" w:sz="0" w:space="0" w:color="auto"/>
        <w:bottom w:val="none" w:sz="0" w:space="0" w:color="auto"/>
        <w:right w:val="none" w:sz="0" w:space="0" w:color="auto"/>
      </w:divBdr>
    </w:div>
    <w:div w:id="940725658">
      <w:bodyDiv w:val="1"/>
      <w:marLeft w:val="0"/>
      <w:marRight w:val="0"/>
      <w:marTop w:val="0"/>
      <w:marBottom w:val="0"/>
      <w:divBdr>
        <w:top w:val="none" w:sz="0" w:space="0" w:color="auto"/>
        <w:left w:val="none" w:sz="0" w:space="0" w:color="auto"/>
        <w:bottom w:val="none" w:sz="0" w:space="0" w:color="auto"/>
        <w:right w:val="none" w:sz="0" w:space="0" w:color="auto"/>
      </w:divBdr>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632">
      <w:bodyDiv w:val="1"/>
      <w:marLeft w:val="0"/>
      <w:marRight w:val="0"/>
      <w:marTop w:val="0"/>
      <w:marBottom w:val="0"/>
      <w:divBdr>
        <w:top w:val="none" w:sz="0" w:space="0" w:color="auto"/>
        <w:left w:val="none" w:sz="0" w:space="0" w:color="auto"/>
        <w:bottom w:val="none" w:sz="0" w:space="0" w:color="auto"/>
        <w:right w:val="none" w:sz="0" w:space="0" w:color="auto"/>
      </w:divBdr>
    </w:div>
    <w:div w:id="977684730">
      <w:bodyDiv w:val="1"/>
      <w:marLeft w:val="0"/>
      <w:marRight w:val="0"/>
      <w:marTop w:val="0"/>
      <w:marBottom w:val="0"/>
      <w:divBdr>
        <w:top w:val="none" w:sz="0" w:space="0" w:color="auto"/>
        <w:left w:val="none" w:sz="0" w:space="0" w:color="auto"/>
        <w:bottom w:val="none" w:sz="0" w:space="0" w:color="auto"/>
        <w:right w:val="none" w:sz="0" w:space="0" w:color="auto"/>
      </w:divBdr>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32000215">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5740668">
      <w:bodyDiv w:val="1"/>
      <w:marLeft w:val="0"/>
      <w:marRight w:val="0"/>
      <w:marTop w:val="0"/>
      <w:marBottom w:val="0"/>
      <w:divBdr>
        <w:top w:val="none" w:sz="0" w:space="0" w:color="auto"/>
        <w:left w:val="none" w:sz="0" w:space="0" w:color="auto"/>
        <w:bottom w:val="none" w:sz="0" w:space="0" w:color="auto"/>
        <w:right w:val="none" w:sz="0" w:space="0" w:color="auto"/>
      </w:divBdr>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09000433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26117495">
      <w:bodyDiv w:val="1"/>
      <w:marLeft w:val="0"/>
      <w:marRight w:val="0"/>
      <w:marTop w:val="0"/>
      <w:marBottom w:val="0"/>
      <w:divBdr>
        <w:top w:val="none" w:sz="0" w:space="0" w:color="auto"/>
        <w:left w:val="none" w:sz="0" w:space="0" w:color="auto"/>
        <w:bottom w:val="none" w:sz="0" w:space="0" w:color="auto"/>
        <w:right w:val="none" w:sz="0" w:space="0" w:color="auto"/>
      </w:divBdr>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117349">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197083069">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11397455">
      <w:bodyDiv w:val="1"/>
      <w:marLeft w:val="0"/>
      <w:marRight w:val="0"/>
      <w:marTop w:val="0"/>
      <w:marBottom w:val="0"/>
      <w:divBdr>
        <w:top w:val="none" w:sz="0" w:space="0" w:color="auto"/>
        <w:left w:val="none" w:sz="0" w:space="0" w:color="auto"/>
        <w:bottom w:val="none" w:sz="0" w:space="0" w:color="auto"/>
        <w:right w:val="none" w:sz="0" w:space="0" w:color="auto"/>
      </w:divBdr>
    </w:div>
    <w:div w:id="1319573275">
      <w:bodyDiv w:val="1"/>
      <w:marLeft w:val="0"/>
      <w:marRight w:val="0"/>
      <w:marTop w:val="0"/>
      <w:marBottom w:val="0"/>
      <w:divBdr>
        <w:top w:val="none" w:sz="0" w:space="0" w:color="auto"/>
        <w:left w:val="none" w:sz="0" w:space="0" w:color="auto"/>
        <w:bottom w:val="none" w:sz="0" w:space="0" w:color="auto"/>
        <w:right w:val="none" w:sz="0" w:space="0" w:color="auto"/>
      </w:divBdr>
    </w:div>
    <w:div w:id="1321075722">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974327">
      <w:bodyDiv w:val="1"/>
      <w:marLeft w:val="0"/>
      <w:marRight w:val="0"/>
      <w:marTop w:val="0"/>
      <w:marBottom w:val="0"/>
      <w:divBdr>
        <w:top w:val="none" w:sz="0" w:space="0" w:color="auto"/>
        <w:left w:val="none" w:sz="0" w:space="0" w:color="auto"/>
        <w:bottom w:val="none" w:sz="0" w:space="0" w:color="auto"/>
        <w:right w:val="none" w:sz="0" w:space="0" w:color="auto"/>
      </w:divBdr>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19906451">
      <w:bodyDiv w:val="1"/>
      <w:marLeft w:val="0"/>
      <w:marRight w:val="0"/>
      <w:marTop w:val="0"/>
      <w:marBottom w:val="0"/>
      <w:divBdr>
        <w:top w:val="none" w:sz="0" w:space="0" w:color="auto"/>
        <w:left w:val="none" w:sz="0" w:space="0" w:color="auto"/>
        <w:bottom w:val="none" w:sz="0" w:space="0" w:color="auto"/>
        <w:right w:val="none" w:sz="0" w:space="0" w:color="auto"/>
      </w:divBdr>
    </w:div>
    <w:div w:id="1421097645">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42412427">
      <w:bodyDiv w:val="1"/>
      <w:marLeft w:val="0"/>
      <w:marRight w:val="0"/>
      <w:marTop w:val="0"/>
      <w:marBottom w:val="0"/>
      <w:divBdr>
        <w:top w:val="none" w:sz="0" w:space="0" w:color="auto"/>
        <w:left w:val="none" w:sz="0" w:space="0" w:color="auto"/>
        <w:bottom w:val="none" w:sz="0" w:space="0" w:color="auto"/>
        <w:right w:val="none" w:sz="0" w:space="0" w:color="auto"/>
      </w:divBdr>
    </w:div>
    <w:div w:id="144900832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754209">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13647046">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35729953">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783561">
      <w:bodyDiv w:val="1"/>
      <w:marLeft w:val="0"/>
      <w:marRight w:val="0"/>
      <w:marTop w:val="0"/>
      <w:marBottom w:val="0"/>
      <w:divBdr>
        <w:top w:val="none" w:sz="0" w:space="0" w:color="auto"/>
        <w:left w:val="none" w:sz="0" w:space="0" w:color="auto"/>
        <w:bottom w:val="none" w:sz="0" w:space="0" w:color="auto"/>
        <w:right w:val="none" w:sz="0" w:space="0" w:color="auto"/>
      </w:divBdr>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126315">
      <w:bodyDiv w:val="1"/>
      <w:marLeft w:val="0"/>
      <w:marRight w:val="0"/>
      <w:marTop w:val="0"/>
      <w:marBottom w:val="0"/>
      <w:divBdr>
        <w:top w:val="none" w:sz="0" w:space="0" w:color="auto"/>
        <w:left w:val="none" w:sz="0" w:space="0" w:color="auto"/>
        <w:bottom w:val="none" w:sz="0" w:space="0" w:color="auto"/>
        <w:right w:val="none" w:sz="0" w:space="0" w:color="auto"/>
      </w:divBdr>
    </w:div>
    <w:div w:id="1626303343">
      <w:bodyDiv w:val="1"/>
      <w:marLeft w:val="0"/>
      <w:marRight w:val="0"/>
      <w:marTop w:val="0"/>
      <w:marBottom w:val="0"/>
      <w:divBdr>
        <w:top w:val="none" w:sz="0" w:space="0" w:color="auto"/>
        <w:left w:val="none" w:sz="0" w:space="0" w:color="auto"/>
        <w:bottom w:val="none" w:sz="0" w:space="0" w:color="auto"/>
        <w:right w:val="none" w:sz="0" w:space="0" w:color="auto"/>
      </w:divBdr>
    </w:div>
    <w:div w:id="1638951906">
      <w:bodyDiv w:val="1"/>
      <w:marLeft w:val="0"/>
      <w:marRight w:val="0"/>
      <w:marTop w:val="0"/>
      <w:marBottom w:val="0"/>
      <w:divBdr>
        <w:top w:val="none" w:sz="0" w:space="0" w:color="auto"/>
        <w:left w:val="none" w:sz="0" w:space="0" w:color="auto"/>
        <w:bottom w:val="none" w:sz="0" w:space="0" w:color="auto"/>
        <w:right w:val="none" w:sz="0" w:space="0" w:color="auto"/>
      </w:divBdr>
    </w:div>
    <w:div w:id="1660766087">
      <w:bodyDiv w:val="1"/>
      <w:marLeft w:val="0"/>
      <w:marRight w:val="0"/>
      <w:marTop w:val="0"/>
      <w:marBottom w:val="0"/>
      <w:divBdr>
        <w:top w:val="none" w:sz="0" w:space="0" w:color="auto"/>
        <w:left w:val="none" w:sz="0" w:space="0" w:color="auto"/>
        <w:bottom w:val="none" w:sz="0" w:space="0" w:color="auto"/>
        <w:right w:val="none" w:sz="0" w:space="0" w:color="auto"/>
      </w:divBdr>
    </w:div>
    <w:div w:id="1670793780">
      <w:bodyDiv w:val="1"/>
      <w:marLeft w:val="0"/>
      <w:marRight w:val="0"/>
      <w:marTop w:val="0"/>
      <w:marBottom w:val="0"/>
      <w:divBdr>
        <w:top w:val="none" w:sz="0" w:space="0" w:color="auto"/>
        <w:left w:val="none" w:sz="0" w:space="0" w:color="auto"/>
        <w:bottom w:val="none" w:sz="0" w:space="0" w:color="auto"/>
        <w:right w:val="none" w:sz="0" w:space="0" w:color="auto"/>
      </w:divBdr>
    </w:div>
    <w:div w:id="1696075748">
      <w:bodyDiv w:val="1"/>
      <w:marLeft w:val="0"/>
      <w:marRight w:val="0"/>
      <w:marTop w:val="0"/>
      <w:marBottom w:val="0"/>
      <w:divBdr>
        <w:top w:val="none" w:sz="0" w:space="0" w:color="auto"/>
        <w:left w:val="none" w:sz="0" w:space="0" w:color="auto"/>
        <w:bottom w:val="none" w:sz="0" w:space="0" w:color="auto"/>
        <w:right w:val="none" w:sz="0" w:space="0" w:color="auto"/>
      </w:divBdr>
    </w:div>
    <w:div w:id="1701078797">
      <w:bodyDiv w:val="1"/>
      <w:marLeft w:val="0"/>
      <w:marRight w:val="0"/>
      <w:marTop w:val="0"/>
      <w:marBottom w:val="0"/>
      <w:divBdr>
        <w:top w:val="none" w:sz="0" w:space="0" w:color="auto"/>
        <w:left w:val="none" w:sz="0" w:space="0" w:color="auto"/>
        <w:bottom w:val="none" w:sz="0" w:space="0" w:color="auto"/>
        <w:right w:val="none" w:sz="0" w:space="0" w:color="auto"/>
      </w:divBdr>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418028">
      <w:bodyDiv w:val="1"/>
      <w:marLeft w:val="0"/>
      <w:marRight w:val="0"/>
      <w:marTop w:val="0"/>
      <w:marBottom w:val="0"/>
      <w:divBdr>
        <w:top w:val="none" w:sz="0" w:space="0" w:color="auto"/>
        <w:left w:val="none" w:sz="0" w:space="0" w:color="auto"/>
        <w:bottom w:val="none" w:sz="0" w:space="0" w:color="auto"/>
        <w:right w:val="none" w:sz="0" w:space="0" w:color="auto"/>
      </w:divBdr>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2147038">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796678883">
      <w:bodyDiv w:val="1"/>
      <w:marLeft w:val="0"/>
      <w:marRight w:val="0"/>
      <w:marTop w:val="0"/>
      <w:marBottom w:val="0"/>
      <w:divBdr>
        <w:top w:val="none" w:sz="0" w:space="0" w:color="auto"/>
        <w:left w:val="none" w:sz="0" w:space="0" w:color="auto"/>
        <w:bottom w:val="none" w:sz="0" w:space="0" w:color="auto"/>
        <w:right w:val="none" w:sz="0" w:space="0" w:color="auto"/>
      </w:divBdr>
    </w:div>
    <w:div w:id="1829855787">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2115702">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86211135">
      <w:bodyDiv w:val="1"/>
      <w:marLeft w:val="0"/>
      <w:marRight w:val="0"/>
      <w:marTop w:val="0"/>
      <w:marBottom w:val="0"/>
      <w:divBdr>
        <w:top w:val="none" w:sz="0" w:space="0" w:color="auto"/>
        <w:left w:val="none" w:sz="0" w:space="0" w:color="auto"/>
        <w:bottom w:val="none" w:sz="0" w:space="0" w:color="auto"/>
        <w:right w:val="none" w:sz="0" w:space="0" w:color="auto"/>
      </w:divBdr>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8467613">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14852509">
      <w:bodyDiv w:val="1"/>
      <w:marLeft w:val="0"/>
      <w:marRight w:val="0"/>
      <w:marTop w:val="0"/>
      <w:marBottom w:val="0"/>
      <w:divBdr>
        <w:top w:val="none" w:sz="0" w:space="0" w:color="auto"/>
        <w:left w:val="none" w:sz="0" w:space="0" w:color="auto"/>
        <w:bottom w:val="none" w:sz="0" w:space="0" w:color="auto"/>
        <w:right w:val="none" w:sz="0" w:space="0" w:color="auto"/>
      </w:divBdr>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54631685">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197822141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1826912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5882176">
      <w:bodyDiv w:val="1"/>
      <w:marLeft w:val="0"/>
      <w:marRight w:val="0"/>
      <w:marTop w:val="0"/>
      <w:marBottom w:val="0"/>
      <w:divBdr>
        <w:top w:val="none" w:sz="0" w:space="0" w:color="auto"/>
        <w:left w:val="none" w:sz="0" w:space="0" w:color="auto"/>
        <w:bottom w:val="none" w:sz="0" w:space="0" w:color="auto"/>
        <w:right w:val="none" w:sz="0" w:space="0" w:color="auto"/>
      </w:divBdr>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57269705">
      <w:bodyDiv w:val="1"/>
      <w:marLeft w:val="0"/>
      <w:marRight w:val="0"/>
      <w:marTop w:val="0"/>
      <w:marBottom w:val="0"/>
      <w:divBdr>
        <w:top w:val="none" w:sz="0" w:space="0" w:color="auto"/>
        <w:left w:val="none" w:sz="0" w:space="0" w:color="auto"/>
        <w:bottom w:val="none" w:sz="0" w:space="0" w:color="auto"/>
        <w:right w:val="none" w:sz="0" w:space="0" w:color="auto"/>
      </w:divBdr>
    </w:div>
    <w:div w:id="2068798165">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322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hyperlink" Target="https://zhuanlan.zhihu.com/p/28073983" TargetMode="External"/><Relationship Id="rId21" Type="http://schemas.openxmlformats.org/officeDocument/2006/relationships/image" Target="media/image8.png"/><Relationship Id="rId63" Type="http://schemas.openxmlformats.org/officeDocument/2006/relationships/image" Target="media/image33.wmf"/><Relationship Id="rId159" Type="http://schemas.openxmlformats.org/officeDocument/2006/relationships/image" Target="media/image94.jpeg"/><Relationship Id="rId324" Type="http://schemas.openxmlformats.org/officeDocument/2006/relationships/image" Target="media/image197.png"/><Relationship Id="rId170" Type="http://schemas.openxmlformats.org/officeDocument/2006/relationships/image" Target="media/image100.jpeg"/><Relationship Id="rId226" Type="http://schemas.openxmlformats.org/officeDocument/2006/relationships/hyperlink" Target="https://segmentfault.com/a/1190000003882331" TargetMode="External"/><Relationship Id="rId268" Type="http://schemas.openxmlformats.org/officeDocument/2006/relationships/image" Target="media/image156.png"/><Relationship Id="rId32" Type="http://schemas.openxmlformats.org/officeDocument/2006/relationships/image" Target="media/image15.png"/><Relationship Id="rId74" Type="http://schemas.openxmlformats.org/officeDocument/2006/relationships/oleObject" Target="embeddings/oleObject15.bin"/><Relationship Id="rId128" Type="http://schemas.openxmlformats.org/officeDocument/2006/relationships/image" Target="media/image71.png"/><Relationship Id="rId335" Type="http://schemas.openxmlformats.org/officeDocument/2006/relationships/hyperlink" Target="https://blog.csdn.net/weixin_40396948/article/details/79088611" TargetMode="External"/><Relationship Id="rId5" Type="http://schemas.openxmlformats.org/officeDocument/2006/relationships/webSettings" Target="webSettings.xml"/><Relationship Id="rId181" Type="http://schemas.openxmlformats.org/officeDocument/2006/relationships/hyperlink" Target="https://blog.csdn.net/sinat_33528967/article/details/52080470" TargetMode="External"/><Relationship Id="rId237" Type="http://schemas.openxmlformats.org/officeDocument/2006/relationships/hyperlink" Target="http://hongjiang.info/semigroup-and-monoid/" TargetMode="External"/><Relationship Id="rId279" Type="http://schemas.openxmlformats.org/officeDocument/2006/relationships/image" Target="media/image164.png"/><Relationship Id="rId43" Type="http://schemas.openxmlformats.org/officeDocument/2006/relationships/image" Target="media/image23.wmf"/><Relationship Id="rId139" Type="http://schemas.openxmlformats.org/officeDocument/2006/relationships/image" Target="media/image79.png"/><Relationship Id="rId290" Type="http://schemas.openxmlformats.org/officeDocument/2006/relationships/hyperlink" Target="https://www.jianshu.com/u/90c853a23156" TargetMode="External"/><Relationship Id="rId304" Type="http://schemas.openxmlformats.org/officeDocument/2006/relationships/image" Target="media/image177.png"/><Relationship Id="rId346" Type="http://schemas.openxmlformats.org/officeDocument/2006/relationships/hyperlink" Target="https://en.wikipedia.org/wiki/File:ContractionHierarchies1.png" TargetMode="External"/><Relationship Id="rId85" Type="http://schemas.openxmlformats.org/officeDocument/2006/relationships/image" Target="media/image47.wmf"/><Relationship Id="rId150" Type="http://schemas.openxmlformats.org/officeDocument/2006/relationships/hyperlink" Target="https://en.wikipedia.org/wiki/R*_tree" TargetMode="External"/><Relationship Id="rId192" Type="http://schemas.openxmlformats.org/officeDocument/2006/relationships/image" Target="media/image108.png"/><Relationship Id="rId206" Type="http://schemas.openxmlformats.org/officeDocument/2006/relationships/image" Target="media/image122.png"/><Relationship Id="rId248" Type="http://schemas.openxmlformats.org/officeDocument/2006/relationships/image" Target="media/image148.png"/><Relationship Id="rId12" Type="http://schemas.openxmlformats.org/officeDocument/2006/relationships/hyperlink" Target="http://c.biancheng.net/view/410.html" TargetMode="External"/><Relationship Id="rId108" Type="http://schemas.openxmlformats.org/officeDocument/2006/relationships/oleObject" Target="embeddings/oleObject32.bin"/><Relationship Id="rId315" Type="http://schemas.openxmlformats.org/officeDocument/2006/relationships/image" Target="media/image188.png"/><Relationship Id="rId357" Type="http://schemas.openxmlformats.org/officeDocument/2006/relationships/oleObject" Target="embeddings/oleObject42.bin"/><Relationship Id="rId54" Type="http://schemas.openxmlformats.org/officeDocument/2006/relationships/oleObject" Target="embeddings/oleObject8.bin"/><Relationship Id="rId96" Type="http://schemas.openxmlformats.org/officeDocument/2006/relationships/oleObject" Target="embeddings/oleObject26.bin"/><Relationship Id="rId161" Type="http://schemas.openxmlformats.org/officeDocument/2006/relationships/image" Target="media/image96.jpeg"/><Relationship Id="rId217" Type="http://schemas.openxmlformats.org/officeDocument/2006/relationships/image" Target="media/image131.png"/><Relationship Id="rId259" Type="http://schemas.openxmlformats.org/officeDocument/2006/relationships/image" Target="media/image152.jpeg"/><Relationship Id="rId23" Type="http://schemas.openxmlformats.org/officeDocument/2006/relationships/image" Target="media/image10.png"/><Relationship Id="rId119" Type="http://schemas.openxmlformats.org/officeDocument/2006/relationships/oleObject" Target="embeddings/oleObject36.bin"/><Relationship Id="rId270" Type="http://schemas.openxmlformats.org/officeDocument/2006/relationships/hyperlink" Target="https://blog.csdn.net/10km/article/details/84579465" TargetMode="External"/><Relationship Id="rId326" Type="http://schemas.openxmlformats.org/officeDocument/2006/relationships/hyperlink" Target="http://blog.sciencenet.cn/blog-33982-1238555.html" TargetMode="External"/><Relationship Id="rId65" Type="http://schemas.openxmlformats.org/officeDocument/2006/relationships/image" Target="media/image34.png"/><Relationship Id="rId130" Type="http://schemas.openxmlformats.org/officeDocument/2006/relationships/image" Target="media/image73.png"/><Relationship Id="rId172" Type="http://schemas.openxmlformats.org/officeDocument/2006/relationships/hyperlink" Target="https://blog.csdn.net/asukasmallriver/article/details/74356771" TargetMode="External"/><Relationship Id="rId228" Type="http://schemas.openxmlformats.org/officeDocument/2006/relationships/hyperlink" Target="https://www.cnblogs.com/steven-yang/p/10014796.html" TargetMode="External"/><Relationship Id="rId281" Type="http://schemas.openxmlformats.org/officeDocument/2006/relationships/image" Target="media/image166.png"/><Relationship Id="rId337" Type="http://schemas.openxmlformats.org/officeDocument/2006/relationships/image" Target="media/image204.jpeg"/><Relationship Id="rId34" Type="http://schemas.openxmlformats.org/officeDocument/2006/relationships/hyperlink" Target="http://blog.codinglabs.org/articles/pca-tutorial.html" TargetMode="External"/><Relationship Id="rId76" Type="http://schemas.openxmlformats.org/officeDocument/2006/relationships/oleObject" Target="embeddings/oleObject16.bin"/><Relationship Id="rId141" Type="http://schemas.openxmlformats.org/officeDocument/2006/relationships/image" Target="media/image81.png"/><Relationship Id="rId7" Type="http://schemas.openxmlformats.org/officeDocument/2006/relationships/endnotes" Target="endnotes.xml"/><Relationship Id="rId183" Type="http://schemas.openxmlformats.org/officeDocument/2006/relationships/hyperlink" Target="https://blog.csdn.net/aq1234xyq/article/details/84894723" TargetMode="External"/><Relationship Id="rId239" Type="http://schemas.openxmlformats.org/officeDocument/2006/relationships/hyperlink" Target="http://hongjiang.info/understand-monad-4-what-is-functor/" TargetMode="External"/><Relationship Id="rId250" Type="http://schemas.openxmlformats.org/officeDocument/2006/relationships/hyperlink" Target="https://www.zhihu.com/question/28292740/answer/40336090" TargetMode="External"/><Relationship Id="rId292" Type="http://schemas.openxmlformats.org/officeDocument/2006/relationships/image" Target="media/image175.jpeg"/><Relationship Id="rId306" Type="http://schemas.openxmlformats.org/officeDocument/2006/relationships/image" Target="media/image179.png"/><Relationship Id="rId45" Type="http://schemas.openxmlformats.org/officeDocument/2006/relationships/image" Target="media/image24.wmf"/><Relationship Id="rId87" Type="http://schemas.openxmlformats.org/officeDocument/2006/relationships/image" Target="media/image48.wmf"/><Relationship Id="rId110" Type="http://schemas.openxmlformats.org/officeDocument/2006/relationships/image" Target="media/image60.png"/><Relationship Id="rId348" Type="http://schemas.openxmlformats.org/officeDocument/2006/relationships/hyperlink" Target="https://en.wikipedia.org/wiki/File:ContractionHierarchies2.png" TargetMode="External"/><Relationship Id="rId152" Type="http://schemas.openxmlformats.org/officeDocument/2006/relationships/hyperlink" Target="https://blog.csdn.net/wylycool/article/details/81985155" TargetMode="External"/><Relationship Id="rId194" Type="http://schemas.openxmlformats.org/officeDocument/2006/relationships/image" Target="media/image110.png"/><Relationship Id="rId208" Type="http://schemas.openxmlformats.org/officeDocument/2006/relationships/image" Target="media/image124.png"/><Relationship Id="rId261" Type="http://schemas.openxmlformats.org/officeDocument/2006/relationships/image" Target="media/image154.png"/><Relationship Id="rId14" Type="http://schemas.openxmlformats.org/officeDocument/2006/relationships/hyperlink" Target="https://gis.stackexchange.com/questions/5858/need-a-benchmark-gps-trajectory-data-set" TargetMode="External"/><Relationship Id="rId56" Type="http://schemas.openxmlformats.org/officeDocument/2006/relationships/oleObject" Target="embeddings/oleObject9.bin"/><Relationship Id="rId317" Type="http://schemas.openxmlformats.org/officeDocument/2006/relationships/image" Target="media/image190.png"/><Relationship Id="rId359" Type="http://schemas.openxmlformats.org/officeDocument/2006/relationships/hyperlink" Target="https://blog.csdn.net/iceboy314159/article/details/87829950" TargetMode="External"/><Relationship Id="rId98" Type="http://schemas.openxmlformats.org/officeDocument/2006/relationships/oleObject" Target="embeddings/oleObject27.bin"/><Relationship Id="rId121" Type="http://schemas.openxmlformats.org/officeDocument/2006/relationships/oleObject" Target="embeddings/oleObject37.bin"/><Relationship Id="rId163" Type="http://schemas.openxmlformats.org/officeDocument/2006/relationships/hyperlink" Target="https://www.cnblogs.com/findumars/p/5929831.html?utm_source=itdadao&amp;utm_medium=referral" TargetMode="External"/><Relationship Id="rId219" Type="http://schemas.openxmlformats.org/officeDocument/2006/relationships/image" Target="media/image133.png"/><Relationship Id="rId230" Type="http://schemas.openxmlformats.org/officeDocument/2006/relationships/hyperlink" Target="https://bartoszmilewski.com/" TargetMode="External"/><Relationship Id="rId25" Type="http://schemas.openxmlformats.org/officeDocument/2006/relationships/image" Target="media/image12.jpeg"/><Relationship Id="rId67" Type="http://schemas.openxmlformats.org/officeDocument/2006/relationships/image" Target="media/image36.png"/><Relationship Id="rId272" Type="http://schemas.openxmlformats.org/officeDocument/2006/relationships/image" Target="media/image157.png"/><Relationship Id="rId328" Type="http://schemas.openxmlformats.org/officeDocument/2006/relationships/hyperlink" Target="http://www.jaapsuter.com" TargetMode="External"/><Relationship Id="rId132" Type="http://schemas.openxmlformats.org/officeDocument/2006/relationships/oleObject" Target="embeddings/oleObject40.bin"/><Relationship Id="rId174" Type="http://schemas.openxmlformats.org/officeDocument/2006/relationships/image" Target="media/image102.png"/><Relationship Id="rId220" Type="http://schemas.openxmlformats.org/officeDocument/2006/relationships/image" Target="media/image134.png"/><Relationship Id="rId241"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5" Type="http://schemas.openxmlformats.org/officeDocument/2006/relationships/hyperlink" Target="https://desktop.arcgis.com/zh-cn/arcmap/10.3/manage-data/datatypes/about-geographic-data-formats.htm" TargetMode="External"/><Relationship Id="rId36" Type="http://schemas.openxmlformats.org/officeDocument/2006/relationships/image" Target="media/image18.png"/><Relationship Id="rId57" Type="http://schemas.openxmlformats.org/officeDocument/2006/relationships/image" Target="media/image30.wmf"/><Relationship Id="rId262" Type="http://schemas.openxmlformats.org/officeDocument/2006/relationships/hyperlink" Target="https://www.cnblogs.com/gr-nick/p/9379352.html" TargetMode="External"/><Relationship Id="rId283" Type="http://schemas.openxmlformats.org/officeDocument/2006/relationships/image" Target="media/image168.png"/><Relationship Id="rId318" Type="http://schemas.openxmlformats.org/officeDocument/2006/relationships/image" Target="media/image191.png"/><Relationship Id="rId339" Type="http://schemas.openxmlformats.org/officeDocument/2006/relationships/hyperlink" Target="http://blog.sina.com.cn/s/blog_47565e830102vtgf.html" TargetMode="External"/><Relationship Id="rId78" Type="http://schemas.openxmlformats.org/officeDocument/2006/relationships/oleObject" Target="embeddings/oleObject17.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7.wmf"/><Relationship Id="rId143" Type="http://schemas.openxmlformats.org/officeDocument/2006/relationships/image" Target="media/image83.png"/><Relationship Id="rId164" Type="http://schemas.openxmlformats.org/officeDocument/2006/relationships/hyperlink" Target="https://blog.csdn.net/ljianhui/article/details/9212817" TargetMode="External"/><Relationship Id="rId185" Type="http://schemas.openxmlformats.org/officeDocument/2006/relationships/hyperlink" Target="https://blog.csdn.net/vspiders/article/details/52787244" TargetMode="External"/><Relationship Id="rId350" Type="http://schemas.openxmlformats.org/officeDocument/2006/relationships/image" Target="media/image207.png"/><Relationship Id="rId9" Type="http://schemas.openxmlformats.org/officeDocument/2006/relationships/image" Target="media/image2.png"/><Relationship Id="rId210" Type="http://schemas.openxmlformats.org/officeDocument/2006/relationships/image" Target="media/image126.png"/><Relationship Id="rId26" Type="http://schemas.openxmlformats.org/officeDocument/2006/relationships/image" Target="media/image13.jpeg"/><Relationship Id="rId231" Type="http://schemas.openxmlformats.org/officeDocument/2006/relationships/hyperlink" Target="https://bartoszmilewski.com/2014/10/28/category-theory-for-programmers-the-preface/" TargetMode="External"/><Relationship Id="rId252" Type="http://schemas.openxmlformats.org/officeDocument/2006/relationships/comments" Target="comments.xml"/><Relationship Id="rId273" Type="http://schemas.openxmlformats.org/officeDocument/2006/relationships/image" Target="media/image158.png"/><Relationship Id="rId294" Type="http://schemas.openxmlformats.org/officeDocument/2006/relationships/hyperlink" Target="https://www.jianshu.com/p/b0c0edf7686e" TargetMode="External"/><Relationship Id="rId308" Type="http://schemas.openxmlformats.org/officeDocument/2006/relationships/image" Target="media/image181.png"/><Relationship Id="rId329" Type="http://schemas.openxmlformats.org/officeDocument/2006/relationships/hyperlink" Target="https://github.com/vincentnozick/garamon" TargetMode="External"/><Relationship Id="rId47" Type="http://schemas.openxmlformats.org/officeDocument/2006/relationships/image" Target="media/image25.wmf"/><Relationship Id="rId68" Type="http://schemas.openxmlformats.org/officeDocument/2006/relationships/image" Target="media/image37.png"/><Relationship Id="rId89" Type="http://schemas.openxmlformats.org/officeDocument/2006/relationships/image" Target="media/image49.wmf"/><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89.png"/><Relationship Id="rId175" Type="http://schemas.openxmlformats.org/officeDocument/2006/relationships/hyperlink" Target="https://zhuanlan.zhihu.com/p/77782561" TargetMode="External"/><Relationship Id="rId340" Type="http://schemas.openxmlformats.org/officeDocument/2006/relationships/hyperlink" Target="https://en.wikipedia.org/wiki/Braess%27s_paradox" TargetMode="External"/><Relationship Id="rId361" Type="http://schemas.openxmlformats.org/officeDocument/2006/relationships/image" Target="media/image213.jpeg"/><Relationship Id="rId196" Type="http://schemas.openxmlformats.org/officeDocument/2006/relationships/image" Target="media/image112.png"/><Relationship Id="rId200" Type="http://schemas.openxmlformats.org/officeDocument/2006/relationships/image" Target="media/image116.png"/><Relationship Id="rId16" Type="http://schemas.openxmlformats.org/officeDocument/2006/relationships/image" Target="media/image3.png"/><Relationship Id="rId221" Type="http://schemas.openxmlformats.org/officeDocument/2006/relationships/image" Target="media/image135.png"/><Relationship Id="rId242" Type="http://schemas.openxmlformats.org/officeDocument/2006/relationships/image" Target="media/image142.png"/><Relationship Id="rId263" Type="http://schemas.openxmlformats.org/officeDocument/2006/relationships/hyperlink" Target="https://www.jianshu.com/p/34a504af8d51" TargetMode="External"/><Relationship Id="rId284" Type="http://schemas.openxmlformats.org/officeDocument/2006/relationships/image" Target="media/image169.png"/><Relationship Id="rId319" Type="http://schemas.openxmlformats.org/officeDocument/2006/relationships/image" Target="media/image192.png"/><Relationship Id="rId37" Type="http://schemas.openxmlformats.org/officeDocument/2006/relationships/image" Target="media/image19.png"/><Relationship Id="rId58" Type="http://schemas.openxmlformats.org/officeDocument/2006/relationships/oleObject" Target="embeddings/oleObject10.bin"/><Relationship Id="rId79" Type="http://schemas.openxmlformats.org/officeDocument/2006/relationships/image" Target="media/image44.wmf"/><Relationship Id="rId102" Type="http://schemas.openxmlformats.org/officeDocument/2006/relationships/oleObject" Target="embeddings/oleObject29.bin"/><Relationship Id="rId123" Type="http://schemas.openxmlformats.org/officeDocument/2006/relationships/oleObject" Target="embeddings/oleObject38.bin"/><Relationship Id="rId144" Type="http://schemas.openxmlformats.org/officeDocument/2006/relationships/image" Target="media/image84.png"/><Relationship Id="rId330" Type="http://schemas.openxmlformats.org/officeDocument/2006/relationships/image" Target="media/image200.png"/><Relationship Id="rId90" Type="http://schemas.openxmlformats.org/officeDocument/2006/relationships/oleObject" Target="embeddings/oleObject23.bin"/><Relationship Id="rId165" Type="http://schemas.openxmlformats.org/officeDocument/2006/relationships/hyperlink" Target="https://www.cnblogs.com/songdanzju/p/7422380.html" TargetMode="External"/><Relationship Id="rId186" Type="http://schemas.openxmlformats.org/officeDocument/2006/relationships/hyperlink" Target="https://blog.csdn.net/stpeace/article/details/46461167" TargetMode="External"/><Relationship Id="rId351" Type="http://schemas.openxmlformats.org/officeDocument/2006/relationships/image" Target="media/image208.png"/><Relationship Id="rId211" Type="http://schemas.openxmlformats.org/officeDocument/2006/relationships/image" Target="media/image127.png"/><Relationship Id="rId232" Type="http://schemas.openxmlformats.org/officeDocument/2006/relationships/image" Target="media/image139.wmf"/><Relationship Id="rId253" Type="http://schemas.microsoft.com/office/2011/relationships/commentsExtended" Target="commentsExtended.xml"/><Relationship Id="rId274" Type="http://schemas.openxmlformats.org/officeDocument/2006/relationships/image" Target="media/image159.png"/><Relationship Id="rId295" Type="http://schemas.openxmlformats.org/officeDocument/2006/relationships/hyperlink" Target="https://www.jianshu.com/p/8193d7dc8348" TargetMode="External"/><Relationship Id="rId309" Type="http://schemas.openxmlformats.org/officeDocument/2006/relationships/image" Target="media/image182.png"/><Relationship Id="rId27" Type="http://schemas.openxmlformats.org/officeDocument/2006/relationships/image" Target="media/image14.jpeg"/><Relationship Id="rId48" Type="http://schemas.openxmlformats.org/officeDocument/2006/relationships/oleObject" Target="embeddings/oleObject5.bin"/><Relationship Id="rId69" Type="http://schemas.openxmlformats.org/officeDocument/2006/relationships/image" Target="media/image38.png"/><Relationship Id="rId113" Type="http://schemas.openxmlformats.org/officeDocument/2006/relationships/oleObject" Target="embeddings/oleObject33.bin"/><Relationship Id="rId134" Type="http://schemas.openxmlformats.org/officeDocument/2006/relationships/oleObject" Target="embeddings/oleObject41.bin"/><Relationship Id="rId320" Type="http://schemas.openxmlformats.org/officeDocument/2006/relationships/image" Target="media/image193.png"/><Relationship Id="rId80" Type="http://schemas.openxmlformats.org/officeDocument/2006/relationships/oleObject" Target="embeddings/oleObject18.bin"/><Relationship Id="rId155" Type="http://schemas.openxmlformats.org/officeDocument/2006/relationships/image" Target="media/image90.png"/><Relationship Id="rId176" Type="http://schemas.openxmlformats.org/officeDocument/2006/relationships/hyperlink" Target="https://www.zhihu.com/search?type=content&amp;q=matplotlib" TargetMode="External"/><Relationship Id="rId197" Type="http://schemas.openxmlformats.org/officeDocument/2006/relationships/image" Target="media/image113.png"/><Relationship Id="rId341" Type="http://schemas.openxmlformats.org/officeDocument/2006/relationships/hyperlink" Target="http://homepage.ruhr-uni-bochum.de/Dietrich.Braess/" TargetMode="External"/><Relationship Id="rId362" Type="http://schemas.openxmlformats.org/officeDocument/2006/relationships/image" Target="media/image214.png"/><Relationship Id="rId201" Type="http://schemas.openxmlformats.org/officeDocument/2006/relationships/image" Target="media/image117.png"/><Relationship Id="rId222" Type="http://schemas.openxmlformats.org/officeDocument/2006/relationships/image" Target="media/image136.jpeg"/><Relationship Id="rId243" Type="http://schemas.openxmlformats.org/officeDocument/2006/relationships/image" Target="media/image143.png"/><Relationship Id="rId264" Type="http://schemas.openxmlformats.org/officeDocument/2006/relationships/hyperlink" Target="https://blog.csdn.net/fu6543210/article/details/90020330" TargetMode="External"/><Relationship Id="rId285" Type="http://schemas.openxmlformats.org/officeDocument/2006/relationships/image" Target="media/image170.png"/><Relationship Id="rId17" Type="http://schemas.openxmlformats.org/officeDocument/2006/relationships/image" Target="media/image4.png"/><Relationship Id="rId38" Type="http://schemas.openxmlformats.org/officeDocument/2006/relationships/image" Target="media/image20.png"/><Relationship Id="rId59" Type="http://schemas.openxmlformats.org/officeDocument/2006/relationships/image" Target="media/image31.wmf"/><Relationship Id="rId103" Type="http://schemas.openxmlformats.org/officeDocument/2006/relationships/image" Target="media/image56.wmf"/><Relationship Id="rId124" Type="http://schemas.openxmlformats.org/officeDocument/2006/relationships/image" Target="media/image68.png"/><Relationship Id="rId310" Type="http://schemas.openxmlformats.org/officeDocument/2006/relationships/image" Target="media/image183.png"/><Relationship Id="rId70" Type="http://schemas.openxmlformats.org/officeDocument/2006/relationships/image" Target="media/image39.wmf"/><Relationship Id="rId91" Type="http://schemas.openxmlformats.org/officeDocument/2006/relationships/image" Target="media/image50.wmf"/><Relationship Id="rId145" Type="http://schemas.openxmlformats.org/officeDocument/2006/relationships/image" Target="media/image85.jpeg"/><Relationship Id="rId166" Type="http://schemas.openxmlformats.org/officeDocument/2006/relationships/image" Target="media/image98.png"/><Relationship Id="rId187" Type="http://schemas.openxmlformats.org/officeDocument/2006/relationships/hyperlink" Target="https://www.zhihu.com/question/310052411/answer/620132502" TargetMode="External"/><Relationship Id="rId331" Type="http://schemas.openxmlformats.org/officeDocument/2006/relationships/image" Target="media/image201.png"/><Relationship Id="rId352"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hyperlink" Target="https://www.jianshu.com/p/4e4a94e18cbb" TargetMode="External"/><Relationship Id="rId233" Type="http://schemas.openxmlformats.org/officeDocument/2006/relationships/image" Target="media/image140.png"/><Relationship Id="rId254" Type="http://schemas.openxmlformats.org/officeDocument/2006/relationships/image" Target="media/image149.png"/><Relationship Id="rId28" Type="http://schemas.openxmlformats.org/officeDocument/2006/relationships/hyperlink" Target="https://blog.csdn.net/xiao_lxl/article/details/72730000" TargetMode="External"/><Relationship Id="rId49" Type="http://schemas.openxmlformats.org/officeDocument/2006/relationships/image" Target="media/image26.wmf"/><Relationship Id="rId114" Type="http://schemas.openxmlformats.org/officeDocument/2006/relationships/image" Target="media/image63.wmf"/><Relationship Id="rId275" Type="http://schemas.openxmlformats.org/officeDocument/2006/relationships/image" Target="media/image160.png"/><Relationship Id="rId296" Type="http://schemas.openxmlformats.org/officeDocument/2006/relationships/hyperlink" Target="https://blog.csdn.net/middleware2018/article/details/80355418" TargetMode="External"/><Relationship Id="rId300" Type="http://schemas.openxmlformats.org/officeDocument/2006/relationships/hyperlink" Target="http://redisdoc.com/index.html" TargetMode="External"/><Relationship Id="rId60" Type="http://schemas.openxmlformats.org/officeDocument/2006/relationships/oleObject" Target="embeddings/oleObject11.bin"/><Relationship Id="rId81" Type="http://schemas.openxmlformats.org/officeDocument/2006/relationships/image" Target="media/image45.wmf"/><Relationship Id="rId135" Type="http://schemas.openxmlformats.org/officeDocument/2006/relationships/image" Target="media/image76.png"/><Relationship Id="rId156" Type="http://schemas.openxmlformats.org/officeDocument/2006/relationships/image" Target="media/image91.png"/><Relationship Id="rId177" Type="http://schemas.openxmlformats.org/officeDocument/2006/relationships/hyperlink" Target="https://matplotlib.org/1.5.1/faq/usage_faq.html" TargetMode="External"/><Relationship Id="rId198" Type="http://schemas.openxmlformats.org/officeDocument/2006/relationships/image" Target="media/image114.png"/><Relationship Id="rId321" Type="http://schemas.openxmlformats.org/officeDocument/2006/relationships/image" Target="media/image194.png"/><Relationship Id="rId342" Type="http://schemas.openxmlformats.org/officeDocument/2006/relationships/hyperlink" Target="https://zhuanlan.zhihu.com/p/43934918" TargetMode="External"/><Relationship Id="rId363" Type="http://schemas.openxmlformats.org/officeDocument/2006/relationships/fontTable" Target="fontTable.xml"/><Relationship Id="rId202" Type="http://schemas.openxmlformats.org/officeDocument/2006/relationships/image" Target="media/image118.png"/><Relationship Id="rId223" Type="http://schemas.openxmlformats.org/officeDocument/2006/relationships/image" Target="media/image137.jpeg"/><Relationship Id="rId244" Type="http://schemas.openxmlformats.org/officeDocument/2006/relationships/image" Target="media/image144.png"/><Relationship Id="rId18" Type="http://schemas.openxmlformats.org/officeDocument/2006/relationships/image" Target="media/image5.png"/><Relationship Id="rId39" Type="http://schemas.openxmlformats.org/officeDocument/2006/relationships/image" Target="media/image21.wmf"/><Relationship Id="rId265" Type="http://schemas.openxmlformats.org/officeDocument/2006/relationships/hyperlink" Target="https://blog.csdn.net/xiaohu2022/article/details/79599947" TargetMode="External"/><Relationship Id="rId286" Type="http://schemas.openxmlformats.org/officeDocument/2006/relationships/image" Target="media/image171.png"/><Relationship Id="rId50" Type="http://schemas.openxmlformats.org/officeDocument/2006/relationships/oleObject" Target="embeddings/oleObject6.bin"/><Relationship Id="rId104" Type="http://schemas.openxmlformats.org/officeDocument/2006/relationships/oleObject" Target="embeddings/oleObject30.bin"/><Relationship Id="rId125" Type="http://schemas.openxmlformats.org/officeDocument/2006/relationships/image" Target="media/image69.wmf"/><Relationship Id="rId146" Type="http://schemas.openxmlformats.org/officeDocument/2006/relationships/image" Target="media/image86.png"/><Relationship Id="rId167" Type="http://schemas.openxmlformats.org/officeDocument/2006/relationships/hyperlink" Target="https://blog.csdn.net/qq_15267341/article/details/78432699" TargetMode="External"/><Relationship Id="rId188" Type="http://schemas.openxmlformats.org/officeDocument/2006/relationships/image" Target="media/image104.png"/><Relationship Id="rId311" Type="http://schemas.openxmlformats.org/officeDocument/2006/relationships/image" Target="media/image184.png"/><Relationship Id="rId332" Type="http://schemas.openxmlformats.org/officeDocument/2006/relationships/image" Target="media/image202.png"/><Relationship Id="rId353" Type="http://schemas.openxmlformats.org/officeDocument/2006/relationships/hyperlink" Target="https://www.coursera.org/lecture/algorithms-on-graphs/highway-hierarchies-and-node-importance-HV35U" TargetMode="External"/><Relationship Id="rId71" Type="http://schemas.openxmlformats.org/officeDocument/2006/relationships/oleObject" Target="embeddings/oleObject14.bin"/><Relationship Id="rId92" Type="http://schemas.openxmlformats.org/officeDocument/2006/relationships/oleObject" Target="embeddings/oleObject24.bin"/><Relationship Id="rId213" Type="http://schemas.openxmlformats.org/officeDocument/2006/relationships/hyperlink" Target="https://www.jianshu.com/p/d2d5cdd7aa1d" TargetMode="External"/><Relationship Id="rId234"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hyperlink" Target="https://blog.csdn.net/myan/article/details/647511" TargetMode="External"/><Relationship Id="rId255" Type="http://schemas.openxmlformats.org/officeDocument/2006/relationships/image" Target="media/image150.png"/><Relationship Id="rId276" Type="http://schemas.openxmlformats.org/officeDocument/2006/relationships/image" Target="media/image161.png"/><Relationship Id="rId297" Type="http://schemas.openxmlformats.org/officeDocument/2006/relationships/hyperlink" Target="https://www.runoob.com/redis/redis-install.html" TargetMode="External"/><Relationship Id="rId40" Type="http://schemas.openxmlformats.org/officeDocument/2006/relationships/oleObject" Target="embeddings/oleObject1.bin"/><Relationship Id="rId115" Type="http://schemas.openxmlformats.org/officeDocument/2006/relationships/oleObject" Target="embeddings/oleObject34.bin"/><Relationship Id="rId136" Type="http://schemas.openxmlformats.org/officeDocument/2006/relationships/image" Target="media/image77.png"/><Relationship Id="rId157" Type="http://schemas.openxmlformats.org/officeDocument/2006/relationships/image" Target="media/image92.png"/><Relationship Id="rId178" Type="http://schemas.openxmlformats.org/officeDocument/2006/relationships/hyperlink" Target="https://matplotlib.org/tutorials/introductory/usage.html" TargetMode="External"/><Relationship Id="rId301" Type="http://schemas.openxmlformats.org/officeDocument/2006/relationships/hyperlink" Target="https://blog.csdn.net/pingweicheng/article/details/81086466" TargetMode="External"/><Relationship Id="rId322" Type="http://schemas.openxmlformats.org/officeDocument/2006/relationships/image" Target="media/image195.jpeg"/><Relationship Id="rId343" Type="http://schemas.openxmlformats.org/officeDocument/2006/relationships/hyperlink" Target="https://wenku.baidu.com/view/d362656baf1ffc4ffe47ac5f.html" TargetMode="External"/><Relationship Id="rId364" Type="http://schemas.microsoft.com/office/2011/relationships/people" Target="people.xml"/><Relationship Id="rId61" Type="http://schemas.openxmlformats.org/officeDocument/2006/relationships/image" Target="media/image32.wmf"/><Relationship Id="rId82" Type="http://schemas.openxmlformats.org/officeDocument/2006/relationships/oleObject" Target="embeddings/oleObject19.bin"/><Relationship Id="rId199" Type="http://schemas.openxmlformats.org/officeDocument/2006/relationships/image" Target="media/image115.png"/><Relationship Id="rId203" Type="http://schemas.openxmlformats.org/officeDocument/2006/relationships/image" Target="media/image119.png"/><Relationship Id="rId19" Type="http://schemas.openxmlformats.org/officeDocument/2006/relationships/image" Target="media/image6.png"/><Relationship Id="rId224" Type="http://schemas.openxmlformats.org/officeDocument/2006/relationships/image" Target="media/image138.png"/><Relationship Id="rId245" Type="http://schemas.openxmlformats.org/officeDocument/2006/relationships/image" Target="media/image145.png"/><Relationship Id="rId266" Type="http://schemas.openxmlformats.org/officeDocument/2006/relationships/image" Target="media/image155.png"/><Relationship Id="rId287" Type="http://schemas.openxmlformats.org/officeDocument/2006/relationships/image" Target="media/image172.png"/><Relationship Id="rId30" Type="http://schemas.openxmlformats.org/officeDocument/2006/relationships/hyperlink" Target="https://blog.csdn.net/myan/article/details/649018" TargetMode="External"/><Relationship Id="rId105" Type="http://schemas.openxmlformats.org/officeDocument/2006/relationships/image" Target="media/image57.wmf"/><Relationship Id="rId126" Type="http://schemas.openxmlformats.org/officeDocument/2006/relationships/oleObject" Target="embeddings/oleObject39.bin"/><Relationship Id="rId147" Type="http://schemas.openxmlformats.org/officeDocument/2006/relationships/hyperlink" Target="https://www.cnblogs.com/mengchunchen/p/9669704.html" TargetMode="External"/><Relationship Id="rId168" Type="http://schemas.openxmlformats.org/officeDocument/2006/relationships/image" Target="media/image99.jpeg"/><Relationship Id="rId312" Type="http://schemas.openxmlformats.org/officeDocument/2006/relationships/image" Target="media/image185.png"/><Relationship Id="rId333"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354" Type="http://schemas.openxmlformats.org/officeDocument/2006/relationships/image" Target="media/image210.png"/><Relationship Id="rId51" Type="http://schemas.openxmlformats.org/officeDocument/2006/relationships/image" Target="media/image27.wmf"/><Relationship Id="rId72" Type="http://schemas.openxmlformats.org/officeDocument/2006/relationships/image" Target="media/image40.png"/><Relationship Id="rId93" Type="http://schemas.openxmlformats.org/officeDocument/2006/relationships/image" Target="media/image51.wmf"/><Relationship Id="rId18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image" Target="media/image128.jpeg"/><Relationship Id="rId235" Type="http://schemas.openxmlformats.org/officeDocument/2006/relationships/hyperlink" Target="http://www.ruanyifeng.com/blog/2015/07/monad.html" TargetMode="External"/><Relationship Id="rId256" Type="http://schemas.openxmlformats.org/officeDocument/2006/relationships/hyperlink" Target="http://www.ruanyifeng.com/blog/2018/01/assembly-language-primer.html" TargetMode="External"/><Relationship Id="rId277" Type="http://schemas.openxmlformats.org/officeDocument/2006/relationships/image" Target="media/image162.png"/><Relationship Id="rId298" Type="http://schemas.openxmlformats.org/officeDocument/2006/relationships/hyperlink" Target="https://blog.csdn.net/liqingtx/article/details/60330555" TargetMode="External"/><Relationship Id="rId116" Type="http://schemas.openxmlformats.org/officeDocument/2006/relationships/image" Target="media/image64.wmf"/><Relationship Id="rId137" Type="http://schemas.openxmlformats.org/officeDocument/2006/relationships/image" Target="media/image78.png"/><Relationship Id="rId158" Type="http://schemas.openxmlformats.org/officeDocument/2006/relationships/image" Target="media/image93.png"/><Relationship Id="rId302" Type="http://schemas.openxmlformats.org/officeDocument/2006/relationships/hyperlink" Target="https://www.cnblogs.com/pingge/p/3462739.html" TargetMode="External"/><Relationship Id="rId323" Type="http://schemas.openxmlformats.org/officeDocument/2006/relationships/image" Target="media/image196.png"/><Relationship Id="rId344" Type="http://schemas.openxmlformats.org/officeDocument/2006/relationships/hyperlink" Target="https://wenku.baidu.com/view/a43c4cd9ad51f01dc281f15e.html" TargetMode="External"/><Relationship Id="rId20" Type="http://schemas.openxmlformats.org/officeDocument/2006/relationships/image" Target="media/image7.png"/><Relationship Id="rId41" Type="http://schemas.openxmlformats.org/officeDocument/2006/relationships/image" Target="media/image22.wmf"/><Relationship Id="rId62" Type="http://schemas.openxmlformats.org/officeDocument/2006/relationships/oleObject" Target="embeddings/oleObject12.bin"/><Relationship Id="rId83" Type="http://schemas.openxmlformats.org/officeDocument/2006/relationships/image" Target="media/image46.wmf"/><Relationship Id="rId179" Type="http://schemas.openxmlformats.org/officeDocument/2006/relationships/image" Target="media/image103.jpeg"/><Relationship Id="rId365" Type="http://schemas.openxmlformats.org/officeDocument/2006/relationships/theme" Target="theme/theme1.xml"/><Relationship Id="rId190" Type="http://schemas.openxmlformats.org/officeDocument/2006/relationships/image" Target="media/image106.png"/><Relationship Id="rId204" Type="http://schemas.openxmlformats.org/officeDocument/2006/relationships/image" Target="media/image120.png"/><Relationship Id="rId225" Type="http://schemas.openxmlformats.org/officeDocument/2006/relationships/hyperlink" Target="https://www.jianshu.com/p/924309844608&#12289;" TargetMode="External"/><Relationship Id="rId246" Type="http://schemas.openxmlformats.org/officeDocument/2006/relationships/image" Target="media/image146.png"/><Relationship Id="rId267" Type="http://schemas.openxmlformats.org/officeDocument/2006/relationships/hyperlink" Target="https://blog.csdn.net/weixin_42819452/article/details/102816640" TargetMode="External"/><Relationship Id="rId288" Type="http://schemas.openxmlformats.org/officeDocument/2006/relationships/hyperlink" Target="https://www.bilibili.com/video/av14445409/?p=3" TargetMode="External"/><Relationship Id="rId106" Type="http://schemas.openxmlformats.org/officeDocument/2006/relationships/oleObject" Target="embeddings/oleObject31.bin"/><Relationship Id="rId127" Type="http://schemas.openxmlformats.org/officeDocument/2006/relationships/image" Target="media/image70.png"/><Relationship Id="rId313" Type="http://schemas.openxmlformats.org/officeDocument/2006/relationships/image" Target="media/image186.png"/><Relationship Id="rId10" Type="http://schemas.openxmlformats.org/officeDocument/2006/relationships/hyperlink" Target="https://blog.csdn.net/qq_36038987/article/details/77747507" TargetMode="External"/><Relationship Id="rId31" Type="http://schemas.openxmlformats.org/officeDocument/2006/relationships/hyperlink" Target="https://blog.csdn.net/myan/article/details/1865397" TargetMode="External"/><Relationship Id="rId52" Type="http://schemas.openxmlformats.org/officeDocument/2006/relationships/oleObject" Target="embeddings/oleObject7.bin"/><Relationship Id="rId73" Type="http://schemas.openxmlformats.org/officeDocument/2006/relationships/image" Target="media/image41.wmf"/><Relationship Id="rId94" Type="http://schemas.openxmlformats.org/officeDocument/2006/relationships/oleObject" Target="embeddings/oleObject25.bin"/><Relationship Id="rId148" Type="http://schemas.openxmlformats.org/officeDocument/2006/relationships/image" Target="media/image87.png"/><Relationship Id="rId169" Type="http://schemas.openxmlformats.org/officeDocument/2006/relationships/image" Target="http://ww3.sinaimg.cn/mw690/5e4d414cgw1es1armenn7j20fe07bt9v.jpg" TargetMode="External"/><Relationship Id="rId334" Type="http://schemas.openxmlformats.org/officeDocument/2006/relationships/image" Target="media/image203.png"/><Relationship Id="rId355" Type="http://schemas.openxmlformats.org/officeDocument/2006/relationships/image" Target="media/image211.png"/><Relationship Id="rId4" Type="http://schemas.openxmlformats.org/officeDocument/2006/relationships/settings" Target="settings.xml"/><Relationship Id="rId180" Type="http://schemas.openxmlformats.org/officeDocument/2006/relationships/hyperlink" Target="https://blog.csdn.net/sinat_33528967/article/details/52079239" TargetMode="External"/><Relationship Id="rId215" Type="http://schemas.openxmlformats.org/officeDocument/2006/relationships/image" Target="media/image129.png"/><Relationship Id="rId236" Type="http://schemas.openxmlformats.org/officeDocument/2006/relationships/hyperlink" Target="http://hongjiang.info/understand-monad-0/" TargetMode="External"/><Relationship Id="rId257" Type="http://schemas.openxmlformats.org/officeDocument/2006/relationships/image" Target="media/image151.png"/><Relationship Id="rId278" Type="http://schemas.openxmlformats.org/officeDocument/2006/relationships/image" Target="media/image163.jpeg"/><Relationship Id="rId303" Type="http://schemas.openxmlformats.org/officeDocument/2006/relationships/image" Target="media/image176.png"/><Relationship Id="rId42" Type="http://schemas.openxmlformats.org/officeDocument/2006/relationships/oleObject" Target="embeddings/oleObject2.bin"/><Relationship Id="rId84" Type="http://schemas.openxmlformats.org/officeDocument/2006/relationships/oleObject" Target="embeddings/oleObject20.bin"/><Relationship Id="rId138" Type="http://schemas.openxmlformats.org/officeDocument/2006/relationships/hyperlink" Target="https://www.youtube.com/watch?v=j6dPRk_tBmY" TargetMode="External"/><Relationship Id="rId345" Type="http://schemas.openxmlformats.org/officeDocument/2006/relationships/hyperlink" Target="https://homepage.ruhr-uni-bochum.de/dietrich.braess/" TargetMode="External"/><Relationship Id="rId191" Type="http://schemas.openxmlformats.org/officeDocument/2006/relationships/image" Target="media/image107.png"/><Relationship Id="rId205" Type="http://schemas.openxmlformats.org/officeDocument/2006/relationships/image" Target="media/image121.png"/><Relationship Id="rId247" Type="http://schemas.openxmlformats.org/officeDocument/2006/relationships/image" Target="media/image147.png"/><Relationship Id="rId107" Type="http://schemas.openxmlformats.org/officeDocument/2006/relationships/image" Target="media/image58.wmf"/><Relationship Id="rId289" Type="http://schemas.openxmlformats.org/officeDocument/2006/relationships/image" Target="media/image173.png"/><Relationship Id="rId11" Type="http://schemas.openxmlformats.org/officeDocument/2006/relationships/hyperlink" Target="https://blog.csdn.net/u014624623/article/details/79837849" TargetMode="External"/><Relationship Id="rId53" Type="http://schemas.openxmlformats.org/officeDocument/2006/relationships/image" Target="media/image28.wmf"/><Relationship Id="rId149" Type="http://schemas.openxmlformats.org/officeDocument/2006/relationships/hyperlink" Target="https://en.wikipedia.org/wiki/R-tree" TargetMode="External"/><Relationship Id="rId314" Type="http://schemas.openxmlformats.org/officeDocument/2006/relationships/image" Target="media/image187.png"/><Relationship Id="rId356" Type="http://schemas.openxmlformats.org/officeDocument/2006/relationships/image" Target="media/image212.wmf"/><Relationship Id="rId95" Type="http://schemas.openxmlformats.org/officeDocument/2006/relationships/image" Target="media/image52.wmf"/><Relationship Id="rId160" Type="http://schemas.openxmlformats.org/officeDocument/2006/relationships/image" Target="media/image95.jpeg"/><Relationship Id="rId216" Type="http://schemas.openxmlformats.org/officeDocument/2006/relationships/image" Target="media/image130.png"/><Relationship Id="rId258" Type="http://schemas.openxmlformats.org/officeDocument/2006/relationships/hyperlink" Target="https://blog.csdn.net/ScarlettYellow/article/details/80458834" TargetMode="External"/><Relationship Id="rId22" Type="http://schemas.openxmlformats.org/officeDocument/2006/relationships/image" Target="media/image9.png"/><Relationship Id="rId64" Type="http://schemas.openxmlformats.org/officeDocument/2006/relationships/oleObject" Target="embeddings/oleObject13.bin"/><Relationship Id="rId118" Type="http://schemas.openxmlformats.org/officeDocument/2006/relationships/image" Target="media/image65.wmf"/><Relationship Id="rId325" Type="http://schemas.openxmlformats.org/officeDocument/2006/relationships/image" Target="media/image198.png"/><Relationship Id="rId171" Type="http://schemas.openxmlformats.org/officeDocument/2006/relationships/image" Target="https://pic4.zhimg.com/f57298cefba18fca5f31b8762f01d933_b.jpg" TargetMode="External"/><Relationship Id="rId227" Type="http://schemas.openxmlformats.org/officeDocument/2006/relationships/hyperlink" Target="http://www.ruanyifeng.com/blog/2015/07/monad.html" TargetMode="External"/><Relationship Id="rId269" Type="http://schemas.openxmlformats.org/officeDocument/2006/relationships/hyperlink" Target="https://blog.csdn.net/weixin_42826139/article/details/86313717" TargetMode="External"/><Relationship Id="rId33" Type="http://schemas.openxmlformats.org/officeDocument/2006/relationships/image" Target="media/image16.png"/><Relationship Id="rId129" Type="http://schemas.openxmlformats.org/officeDocument/2006/relationships/image" Target="media/image72.png"/><Relationship Id="rId280" Type="http://schemas.openxmlformats.org/officeDocument/2006/relationships/image" Target="media/image165.png"/><Relationship Id="rId336" Type="http://schemas.openxmlformats.org/officeDocument/2006/relationships/hyperlink" Target="https://blog.csdn.net/v_JULY_v/article/details/6530142" TargetMode="External"/><Relationship Id="rId75" Type="http://schemas.openxmlformats.org/officeDocument/2006/relationships/image" Target="media/image42.wmf"/><Relationship Id="rId140" Type="http://schemas.openxmlformats.org/officeDocument/2006/relationships/image" Target="media/image80.png"/><Relationship Id="rId182" Type="http://schemas.openxmlformats.org/officeDocument/2006/relationships/hyperlink" Target="https://blog.csdn.net/qq_30891813/article/details/87631651" TargetMode="External"/><Relationship Id="rId6" Type="http://schemas.openxmlformats.org/officeDocument/2006/relationships/footnotes" Target="footnotes.xml"/><Relationship Id="rId238" Type="http://schemas.openxmlformats.org/officeDocument/2006/relationships/hyperlink" Target="http://hongjiang.info/understand-monad-4-what-is-functor/" TargetMode="External"/><Relationship Id="rId291" Type="http://schemas.openxmlformats.org/officeDocument/2006/relationships/image" Target="media/image174.jpeg"/><Relationship Id="rId305" Type="http://schemas.openxmlformats.org/officeDocument/2006/relationships/image" Target="media/image178.png"/><Relationship Id="rId347" Type="http://schemas.openxmlformats.org/officeDocument/2006/relationships/image" Target="media/image205.png"/><Relationship Id="rId44" Type="http://schemas.openxmlformats.org/officeDocument/2006/relationships/oleObject" Target="embeddings/oleObject3.bin"/><Relationship Id="rId86" Type="http://schemas.openxmlformats.org/officeDocument/2006/relationships/oleObject" Target="embeddings/oleObject21.bin"/><Relationship Id="rId151" Type="http://schemas.openxmlformats.org/officeDocument/2006/relationships/hyperlink" Target="https://blog.csdn.net/huangqqdy/article/details/83032408" TargetMode="External"/><Relationship Id="rId193" Type="http://schemas.openxmlformats.org/officeDocument/2006/relationships/image" Target="media/image109.png"/><Relationship Id="rId207" Type="http://schemas.openxmlformats.org/officeDocument/2006/relationships/image" Target="media/image123.png"/><Relationship Id="rId249" Type="http://schemas.openxmlformats.org/officeDocument/2006/relationships/hyperlink" Target="https://zhuanlan.zhihu.com/p/88198966?utm_source=qq&amp;utm_medium=social&amp;utm_oi=1031845646180978688" TargetMode="External"/><Relationship Id="rId13" Type="http://schemas.openxmlformats.org/officeDocument/2006/relationships/hyperlink" Target="https://blog.csdn.net/github_35681219/article/details/52564780" TargetMode="External"/><Relationship Id="rId109" Type="http://schemas.openxmlformats.org/officeDocument/2006/relationships/image" Target="media/image59.png"/><Relationship Id="rId260" Type="http://schemas.openxmlformats.org/officeDocument/2006/relationships/image" Target="media/image153.png"/><Relationship Id="rId316" Type="http://schemas.openxmlformats.org/officeDocument/2006/relationships/image" Target="media/image189.png"/><Relationship Id="rId55" Type="http://schemas.openxmlformats.org/officeDocument/2006/relationships/image" Target="media/image29.wmf"/><Relationship Id="rId97" Type="http://schemas.openxmlformats.org/officeDocument/2006/relationships/image" Target="media/image53.wmf"/><Relationship Id="rId120" Type="http://schemas.openxmlformats.org/officeDocument/2006/relationships/image" Target="media/image66.wmf"/><Relationship Id="rId358" Type="http://schemas.openxmlformats.org/officeDocument/2006/relationships/oleObject" Target="embeddings/oleObject43.bin"/><Relationship Id="rId162" Type="http://schemas.openxmlformats.org/officeDocument/2006/relationships/image" Target="media/image97.png"/><Relationship Id="rId218" Type="http://schemas.openxmlformats.org/officeDocument/2006/relationships/image" Target="media/image132.png"/><Relationship Id="rId271" Type="http://schemas.openxmlformats.org/officeDocument/2006/relationships/hyperlink" Target="https://blog.csdn.net/woxiaohahaa/article/details/51014425" TargetMode="External"/><Relationship Id="rId24" Type="http://schemas.openxmlformats.org/officeDocument/2006/relationships/image" Target="media/image11.png"/><Relationship Id="rId66" Type="http://schemas.openxmlformats.org/officeDocument/2006/relationships/image" Target="media/image35.png"/><Relationship Id="rId131" Type="http://schemas.openxmlformats.org/officeDocument/2006/relationships/image" Target="media/image74.wmf"/><Relationship Id="rId327" Type="http://schemas.openxmlformats.org/officeDocument/2006/relationships/image" Target="media/image199.png"/><Relationship Id="rId173" Type="http://schemas.openxmlformats.org/officeDocument/2006/relationships/image" Target="media/image101.png"/><Relationship Id="rId229" Type="http://schemas.openxmlformats.org/officeDocument/2006/relationships/hyperlink" Target="https://blog.csdn.net/lanchunhui/article/details/56843146" TargetMode="External"/><Relationship Id="rId240" Type="http://schemas.openxmlformats.org/officeDocument/2006/relationships/hyperlink" Target="http://hongjiang.info/understand-monad-5-what-is-endofunctor/" TargetMode="External"/><Relationship Id="rId35" Type="http://schemas.openxmlformats.org/officeDocument/2006/relationships/image" Target="media/image17.png"/><Relationship Id="rId77" Type="http://schemas.openxmlformats.org/officeDocument/2006/relationships/image" Target="media/image43.wmf"/><Relationship Id="rId100" Type="http://schemas.openxmlformats.org/officeDocument/2006/relationships/oleObject" Target="embeddings/oleObject28.bin"/><Relationship Id="rId282" Type="http://schemas.openxmlformats.org/officeDocument/2006/relationships/image" Target="media/image167.png"/><Relationship Id="rId338" Type="http://schemas.openxmlformats.org/officeDocument/2006/relationships/hyperlink" Target="https://www.youtube.com/watch?v=aBTDvlteZcs" TargetMode="External"/><Relationship Id="rId8" Type="http://schemas.openxmlformats.org/officeDocument/2006/relationships/image" Target="media/image1.jpeg"/><Relationship Id="rId142" Type="http://schemas.openxmlformats.org/officeDocument/2006/relationships/image" Target="media/image82.png"/><Relationship Id="rId184" Type="http://schemas.openxmlformats.org/officeDocument/2006/relationships/hyperlink" Target="http://www.yolinux.com/TUTORIALS/LinuxTutorialMixingFortranAndC.html" TargetMode="External"/><Relationship Id="rId251" Type="http://schemas.openxmlformats.org/officeDocument/2006/relationships/hyperlink" Target="https://www.zhihu.com/question/305042684/answer/550196442" TargetMode="External"/><Relationship Id="rId46" Type="http://schemas.openxmlformats.org/officeDocument/2006/relationships/oleObject" Target="embeddings/oleObject4.bin"/><Relationship Id="rId293" Type="http://schemas.openxmlformats.org/officeDocument/2006/relationships/hyperlink" Target="https://www.zhihu.com/question/48219401/answer/742444326" TargetMode="External"/><Relationship Id="rId307" Type="http://schemas.openxmlformats.org/officeDocument/2006/relationships/image" Target="media/image180.png"/><Relationship Id="rId349" Type="http://schemas.openxmlformats.org/officeDocument/2006/relationships/image" Target="media/image206.png"/><Relationship Id="rId88" Type="http://schemas.openxmlformats.org/officeDocument/2006/relationships/oleObject" Target="embeddings/oleObject22.bin"/><Relationship Id="rId111" Type="http://schemas.openxmlformats.org/officeDocument/2006/relationships/image" Target="media/image61.png"/><Relationship Id="rId153" Type="http://schemas.openxmlformats.org/officeDocument/2006/relationships/image" Target="media/image88.png"/><Relationship Id="rId195" Type="http://schemas.openxmlformats.org/officeDocument/2006/relationships/image" Target="media/image111.png"/><Relationship Id="rId209" Type="http://schemas.openxmlformats.org/officeDocument/2006/relationships/image" Target="media/image125.png"/><Relationship Id="rId360" Type="http://schemas.openxmlformats.org/officeDocument/2006/relationships/hyperlink" Target="https://blog.csdn.net/bigheadyushan/article/details/7782894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0C7756-7951-410A-A3D6-9AFB59632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747</TotalTime>
  <Pages>148</Pages>
  <Words>18624</Words>
  <Characters>106159</Characters>
  <Application>Microsoft Office Word</Application>
  <DocSecurity>0</DocSecurity>
  <Lines>884</Lines>
  <Paragraphs>249</Paragraphs>
  <ScaleCrop>false</ScaleCrop>
  <Company/>
  <LinksUpToDate>false</LinksUpToDate>
  <CharactersWithSpaces>124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99</cp:revision>
  <dcterms:created xsi:type="dcterms:W3CDTF">2019-04-26T12:39:00Z</dcterms:created>
  <dcterms:modified xsi:type="dcterms:W3CDTF">2021-08-07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